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3"/>
  </p:sldMasterIdLst>
  <p:notesMasterIdLst>
    <p:notesMasterId r:id="rId103"/>
  </p:notesMasterIdLst>
  <p:handoutMasterIdLst>
    <p:handoutMasterId r:id="rId104"/>
  </p:handoutMasterIdLst>
  <p:sldIdLst>
    <p:sldId id="256" r:id="rId4"/>
    <p:sldId id="287" r:id="rId5"/>
    <p:sldId id="257" r:id="rId6"/>
    <p:sldId id="288" r:id="rId7"/>
    <p:sldId id="347" r:id="rId8"/>
    <p:sldId id="259" r:id="rId9"/>
    <p:sldId id="286" r:id="rId10"/>
    <p:sldId id="348" r:id="rId11"/>
    <p:sldId id="349" r:id="rId12"/>
    <p:sldId id="350" r:id="rId13"/>
    <p:sldId id="351" r:id="rId14"/>
    <p:sldId id="352" r:id="rId15"/>
    <p:sldId id="262" r:id="rId16"/>
    <p:sldId id="263" r:id="rId17"/>
    <p:sldId id="264" r:id="rId18"/>
    <p:sldId id="291" r:id="rId19"/>
    <p:sldId id="265" r:id="rId20"/>
    <p:sldId id="357" r:id="rId21"/>
    <p:sldId id="266" r:id="rId22"/>
    <p:sldId id="292" r:id="rId23"/>
    <p:sldId id="356" r:id="rId24"/>
    <p:sldId id="329" r:id="rId25"/>
    <p:sldId id="353" r:id="rId26"/>
    <p:sldId id="283" r:id="rId27"/>
    <p:sldId id="284" r:id="rId28"/>
    <p:sldId id="293" r:id="rId29"/>
    <p:sldId id="330" r:id="rId30"/>
    <p:sldId id="331" r:id="rId31"/>
    <p:sldId id="358" r:id="rId32"/>
    <p:sldId id="267" r:id="rId33"/>
    <p:sldId id="268" r:id="rId34"/>
    <p:sldId id="269" r:id="rId35"/>
    <p:sldId id="294" r:id="rId36"/>
    <p:sldId id="359" r:id="rId37"/>
    <p:sldId id="295" r:id="rId38"/>
    <p:sldId id="360" r:id="rId39"/>
    <p:sldId id="354" r:id="rId40"/>
    <p:sldId id="296" r:id="rId41"/>
    <p:sldId id="297" r:id="rId42"/>
    <p:sldId id="332" r:id="rId43"/>
    <p:sldId id="299" r:id="rId44"/>
    <p:sldId id="300" r:id="rId45"/>
    <p:sldId id="301" r:id="rId46"/>
    <p:sldId id="302" r:id="rId47"/>
    <p:sldId id="361" r:id="rId48"/>
    <p:sldId id="304" r:id="rId49"/>
    <p:sldId id="303" r:id="rId50"/>
    <p:sldId id="362" r:id="rId51"/>
    <p:sldId id="305" r:id="rId52"/>
    <p:sldId id="363" r:id="rId53"/>
    <p:sldId id="270" r:id="rId54"/>
    <p:sldId id="307" r:id="rId55"/>
    <p:sldId id="308" r:id="rId56"/>
    <p:sldId id="306" r:id="rId57"/>
    <p:sldId id="309" r:id="rId58"/>
    <p:sldId id="310" r:id="rId59"/>
    <p:sldId id="334" r:id="rId60"/>
    <p:sldId id="271" r:id="rId61"/>
    <p:sldId id="272" r:id="rId62"/>
    <p:sldId id="314" r:id="rId63"/>
    <p:sldId id="315" r:id="rId64"/>
    <p:sldId id="273" r:id="rId65"/>
    <p:sldId id="274" r:id="rId66"/>
    <p:sldId id="275" r:id="rId67"/>
    <p:sldId id="276" r:id="rId68"/>
    <p:sldId id="277" r:id="rId69"/>
    <p:sldId id="278" r:id="rId70"/>
    <p:sldId id="279" r:id="rId71"/>
    <p:sldId id="280" r:id="rId72"/>
    <p:sldId id="281" r:id="rId73"/>
    <p:sldId id="313" r:id="rId74"/>
    <p:sldId id="311" r:id="rId75"/>
    <p:sldId id="312" r:id="rId76"/>
    <p:sldId id="316" r:id="rId77"/>
    <p:sldId id="317" r:id="rId78"/>
    <p:sldId id="318" r:id="rId79"/>
    <p:sldId id="319" r:id="rId80"/>
    <p:sldId id="320" r:id="rId81"/>
    <p:sldId id="321" r:id="rId82"/>
    <p:sldId id="322" r:id="rId83"/>
    <p:sldId id="323" r:id="rId84"/>
    <p:sldId id="324" r:id="rId85"/>
    <p:sldId id="325" r:id="rId86"/>
    <p:sldId id="326" r:id="rId87"/>
    <p:sldId id="364" r:id="rId88"/>
    <p:sldId id="335" r:id="rId89"/>
    <p:sldId id="336" r:id="rId90"/>
    <p:sldId id="327" r:id="rId91"/>
    <p:sldId id="328" r:id="rId92"/>
    <p:sldId id="337" r:id="rId93"/>
    <p:sldId id="340" r:id="rId94"/>
    <p:sldId id="343" r:id="rId95"/>
    <p:sldId id="338" r:id="rId96"/>
    <p:sldId id="344" r:id="rId97"/>
    <p:sldId id="345" r:id="rId98"/>
    <p:sldId id="346" r:id="rId99"/>
    <p:sldId id="339" r:id="rId100"/>
    <p:sldId id="341" r:id="rId101"/>
    <p:sldId id="342" r:id="rId102"/>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273" autoAdjust="0"/>
    <p:restoredTop sz="90929"/>
  </p:normalViewPr>
  <p:slideViewPr>
    <p:cSldViewPr>
      <p:cViewPr varScale="1">
        <p:scale>
          <a:sx n="68" d="100"/>
          <a:sy n="68" d="100"/>
        </p:scale>
        <p:origin x="96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6" Type="http://schemas.openxmlformats.org/officeDocument/2006/relationships/slide" Target="slides/slide13.xml"/><Relationship Id="rId107" Type="http://schemas.openxmlformats.org/officeDocument/2006/relationships/theme" Target="theme/theme1.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notesMaster" Target="notesMasters/notesMaster1.xml"/><Relationship Id="rId108"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customXml" Target="../customXml/item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handoutMaster" Target="handoutMasters/handoutMaster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customXml" Target="../customXml/item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1.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012A06CF-5713-4367-B3E2-ECF781914D74}"/>
              </a:ext>
            </a:extLst>
          </p:cNvPr>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eaLnBrk="1" hangingPunct="1">
              <a:defRPr sz="1300"/>
            </a:lvl1pPr>
          </a:lstStyle>
          <a:p>
            <a:pPr>
              <a:defRPr/>
            </a:pPr>
            <a:endParaRPr lang="en-US"/>
          </a:p>
        </p:txBody>
      </p:sp>
      <p:sp>
        <p:nvSpPr>
          <p:cNvPr id="53251" name="Rectangle 3">
            <a:extLst>
              <a:ext uri="{FF2B5EF4-FFF2-40B4-BE49-F238E27FC236}">
                <a16:creationId xmlns:a16="http://schemas.microsoft.com/office/drawing/2014/main" id="{720DF96A-4321-44A5-A711-85A9EF4B679E}"/>
              </a:ext>
            </a:extLst>
          </p:cNvPr>
          <p:cNvSpPr>
            <a:spLocks noGrp="1" noChangeArrowheads="1"/>
          </p:cNvSpPr>
          <p:nvPr>
            <p:ph type="dt" sz="quarter" idx="1"/>
          </p:nvPr>
        </p:nvSpPr>
        <p:spPr bwMode="auto">
          <a:xfrm>
            <a:off x="4144963" y="0"/>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eaLnBrk="1" hangingPunct="1">
              <a:defRPr sz="1300"/>
            </a:lvl1pPr>
          </a:lstStyle>
          <a:p>
            <a:pPr>
              <a:defRPr/>
            </a:pPr>
            <a:endParaRPr lang="en-US"/>
          </a:p>
        </p:txBody>
      </p:sp>
      <p:sp>
        <p:nvSpPr>
          <p:cNvPr id="53252" name="Rectangle 4">
            <a:extLst>
              <a:ext uri="{FF2B5EF4-FFF2-40B4-BE49-F238E27FC236}">
                <a16:creationId xmlns:a16="http://schemas.microsoft.com/office/drawing/2014/main" id="{74135FE5-0AE3-478B-A0E5-33A7E9D5B63B}"/>
              </a:ext>
            </a:extLst>
          </p:cNvPr>
          <p:cNvSpPr>
            <a:spLocks noGrp="1" noChangeArrowheads="1"/>
          </p:cNvSpPr>
          <p:nvPr>
            <p:ph type="ftr" sz="quarter" idx="2"/>
          </p:nvPr>
        </p:nvSpPr>
        <p:spPr bwMode="auto">
          <a:xfrm>
            <a:off x="0" y="9121775"/>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eaLnBrk="1" hangingPunct="1">
              <a:defRPr sz="1300"/>
            </a:lvl1pPr>
          </a:lstStyle>
          <a:p>
            <a:pPr>
              <a:defRPr/>
            </a:pPr>
            <a:endParaRPr lang="en-US"/>
          </a:p>
        </p:txBody>
      </p:sp>
      <p:sp>
        <p:nvSpPr>
          <p:cNvPr id="53253" name="Rectangle 5">
            <a:extLst>
              <a:ext uri="{FF2B5EF4-FFF2-40B4-BE49-F238E27FC236}">
                <a16:creationId xmlns:a16="http://schemas.microsoft.com/office/drawing/2014/main" id="{2F5A9933-A423-447B-B8CC-280AB4CC1B8B}"/>
              </a:ext>
            </a:extLst>
          </p:cNvPr>
          <p:cNvSpPr>
            <a:spLocks noGrp="1" noChangeArrowheads="1"/>
          </p:cNvSpPr>
          <p:nvPr>
            <p:ph type="sldNum" sz="quarter" idx="3"/>
          </p:nvPr>
        </p:nvSpPr>
        <p:spPr bwMode="auto">
          <a:xfrm>
            <a:off x="4144963" y="9121775"/>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eaLnBrk="1" hangingPunct="1">
              <a:defRPr sz="1300"/>
            </a:lvl1pPr>
          </a:lstStyle>
          <a:p>
            <a:fld id="{5336AD0E-F475-4226-ACDB-AC6216C2C005}"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AE0EAC8-9405-4719-B54D-1D98BE45371A}"/>
              </a:ext>
            </a:extLst>
          </p:cNvPr>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smtClean="0"/>
            </a:lvl1pPr>
          </a:lstStyle>
          <a:p>
            <a:pPr>
              <a:defRPr/>
            </a:pPr>
            <a:endParaRPr lang="en-GB"/>
          </a:p>
        </p:txBody>
      </p:sp>
      <p:sp>
        <p:nvSpPr>
          <p:cNvPr id="3" name="Date Placeholder 2">
            <a:extLst>
              <a:ext uri="{FF2B5EF4-FFF2-40B4-BE49-F238E27FC236}">
                <a16:creationId xmlns:a16="http://schemas.microsoft.com/office/drawing/2014/main" id="{6ABD250C-6C3F-4420-9713-3AD017EF3CB2}"/>
              </a:ext>
            </a:extLst>
          </p:cNvPr>
          <p:cNvSpPr>
            <a:spLocks noGrp="1"/>
          </p:cNvSpPr>
          <p:nvPr>
            <p:ph type="dt" idx="1"/>
          </p:nvPr>
        </p:nvSpPr>
        <p:spPr>
          <a:xfrm>
            <a:off x="4143375" y="0"/>
            <a:ext cx="3170238" cy="481013"/>
          </a:xfrm>
          <a:prstGeom prst="rect">
            <a:avLst/>
          </a:prstGeom>
        </p:spPr>
        <p:txBody>
          <a:bodyPr vert="horz" lIns="91440" tIns="45720" rIns="91440" bIns="45720" rtlCol="0"/>
          <a:lstStyle>
            <a:lvl1pPr algn="r">
              <a:defRPr sz="1200" smtClean="0"/>
            </a:lvl1pPr>
          </a:lstStyle>
          <a:p>
            <a:pPr>
              <a:defRPr/>
            </a:pPr>
            <a:fld id="{1BC14147-2B84-4780-BEBA-C03E47C594CD}" type="datetimeFigureOut">
              <a:rPr lang="en-GB"/>
              <a:pPr>
                <a:defRPr/>
              </a:pPr>
              <a:t>26/07/2021</a:t>
            </a:fld>
            <a:endParaRPr lang="en-GB"/>
          </a:p>
        </p:txBody>
      </p:sp>
      <p:sp>
        <p:nvSpPr>
          <p:cNvPr id="4" name="Slide Image Placeholder 3">
            <a:extLst>
              <a:ext uri="{FF2B5EF4-FFF2-40B4-BE49-F238E27FC236}">
                <a16:creationId xmlns:a16="http://schemas.microsoft.com/office/drawing/2014/main" id="{73F70573-638C-495C-9B97-C2A3685E1EC3}"/>
              </a:ext>
            </a:extLst>
          </p:cNvPr>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1440" tIns="45720" rIns="91440" bIns="45720" rtlCol="0" anchor="ctr"/>
          <a:lstStyle/>
          <a:p>
            <a:pPr lvl="0"/>
            <a:endParaRPr lang="en-GB" noProof="0"/>
          </a:p>
        </p:txBody>
      </p:sp>
      <p:sp>
        <p:nvSpPr>
          <p:cNvPr id="5" name="Notes Placeholder 4">
            <a:extLst>
              <a:ext uri="{FF2B5EF4-FFF2-40B4-BE49-F238E27FC236}">
                <a16:creationId xmlns:a16="http://schemas.microsoft.com/office/drawing/2014/main" id="{B6C7D69E-036F-42F6-8FA1-B0F4A673E6D5}"/>
              </a:ext>
            </a:extLst>
          </p:cNvPr>
          <p:cNvSpPr>
            <a:spLocks noGrp="1"/>
          </p:cNvSpPr>
          <p:nvPr>
            <p:ph type="body" sz="quarter" idx="3"/>
          </p:nvPr>
        </p:nvSpPr>
        <p:spPr>
          <a:xfrm>
            <a:off x="731838" y="4621213"/>
            <a:ext cx="5851525" cy="3779837"/>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sp>
        <p:nvSpPr>
          <p:cNvPr id="6" name="Footer Placeholder 5">
            <a:extLst>
              <a:ext uri="{FF2B5EF4-FFF2-40B4-BE49-F238E27FC236}">
                <a16:creationId xmlns:a16="http://schemas.microsoft.com/office/drawing/2014/main" id="{D76564D6-ED26-4905-A264-CC7D28E7F099}"/>
              </a:ext>
            </a:extLst>
          </p:cNvPr>
          <p:cNvSpPr>
            <a:spLocks noGrp="1"/>
          </p:cNvSpPr>
          <p:nvPr>
            <p:ph type="ftr" sz="quarter" idx="4"/>
          </p:nvPr>
        </p:nvSpPr>
        <p:spPr>
          <a:xfrm>
            <a:off x="0" y="9120188"/>
            <a:ext cx="3170238" cy="481012"/>
          </a:xfrm>
          <a:prstGeom prst="rect">
            <a:avLst/>
          </a:prstGeom>
        </p:spPr>
        <p:txBody>
          <a:bodyPr vert="horz" lIns="91440" tIns="45720" rIns="91440" bIns="45720" rtlCol="0" anchor="b"/>
          <a:lstStyle>
            <a:lvl1pPr algn="l">
              <a:defRPr sz="1200" smtClean="0"/>
            </a:lvl1pPr>
          </a:lstStyle>
          <a:p>
            <a:pPr>
              <a:defRPr/>
            </a:pPr>
            <a:endParaRPr lang="en-GB"/>
          </a:p>
        </p:txBody>
      </p:sp>
      <p:sp>
        <p:nvSpPr>
          <p:cNvPr id="7" name="Slide Number Placeholder 6">
            <a:extLst>
              <a:ext uri="{FF2B5EF4-FFF2-40B4-BE49-F238E27FC236}">
                <a16:creationId xmlns:a16="http://schemas.microsoft.com/office/drawing/2014/main" id="{8EA7E27F-BD14-4669-A09C-AD659D559FAE}"/>
              </a:ext>
            </a:extLst>
          </p:cNvPr>
          <p:cNvSpPr>
            <a:spLocks noGrp="1"/>
          </p:cNvSpPr>
          <p:nvPr>
            <p:ph type="sldNum" sz="quarter" idx="5"/>
          </p:nvPr>
        </p:nvSpPr>
        <p:spPr>
          <a:xfrm>
            <a:off x="4143375" y="9120188"/>
            <a:ext cx="3170238" cy="481012"/>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B544DDB-B3F6-4D92-BB6B-2823CE3FA2F3}" type="slidenum">
              <a:rPr lang="en-GB" altLang="en-US"/>
              <a:pPr/>
              <a:t>‹#›</a:t>
            </a:fld>
            <a:endParaRPr lang="en-GB"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a:extLst>
              <a:ext uri="{FF2B5EF4-FFF2-40B4-BE49-F238E27FC236}">
                <a16:creationId xmlns:a16="http://schemas.microsoft.com/office/drawing/2014/main" id="{C88A7274-7F18-4477-A7B1-26E8AC027E4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a:extLst>
              <a:ext uri="{FF2B5EF4-FFF2-40B4-BE49-F238E27FC236}">
                <a16:creationId xmlns:a16="http://schemas.microsoft.com/office/drawing/2014/main" id="{F04DF648-067E-4E3C-AC0D-DA92AB52271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GB" altLang="en-US"/>
          </a:p>
        </p:txBody>
      </p:sp>
      <p:sp>
        <p:nvSpPr>
          <p:cNvPr id="101380" name="Slide Number Placeholder 3">
            <a:extLst>
              <a:ext uri="{FF2B5EF4-FFF2-40B4-BE49-F238E27FC236}">
                <a16:creationId xmlns:a16="http://schemas.microsoft.com/office/drawing/2014/main" id="{8FD00D9F-174C-4629-958F-236D7D0F86D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C465884-8FAC-4C29-B4BC-E9402484B281}" type="slidenum">
              <a:rPr lang="en-GB" altLang="en-US" sz="1200"/>
              <a:pPr/>
              <a:t>84</a:t>
            </a:fld>
            <a:endParaRPr lang="en-GB"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4" descr="Large confetti">
            <a:extLst>
              <a:ext uri="{FF2B5EF4-FFF2-40B4-BE49-F238E27FC236}">
                <a16:creationId xmlns:a16="http://schemas.microsoft.com/office/drawing/2014/main" id="{8EF4FB47-E92E-4333-86FE-3FC49602B359}"/>
              </a:ext>
            </a:extLst>
          </p:cNvPr>
          <p:cNvSpPr>
            <a:spLocks noChangeArrowheads="1"/>
          </p:cNvSpPr>
          <p:nvPr/>
        </p:nvSpPr>
        <p:spPr bwMode="ltGray">
          <a:xfrm>
            <a:off x="484188" y="1549400"/>
            <a:ext cx="8158162" cy="1689100"/>
          </a:xfrm>
          <a:prstGeom prst="rect">
            <a:avLst/>
          </a:prstGeom>
          <a:pattFill prst="lgConfetti">
            <a:fgClr>
              <a:schemeClr val="accent2">
                <a:alpha val="50195"/>
              </a:schemeClr>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p>
        </p:txBody>
      </p:sp>
      <p:sp>
        <p:nvSpPr>
          <p:cNvPr id="5" name="AutoShape 5">
            <a:extLst>
              <a:ext uri="{FF2B5EF4-FFF2-40B4-BE49-F238E27FC236}">
                <a16:creationId xmlns:a16="http://schemas.microsoft.com/office/drawing/2014/main" id="{7E62F73F-C428-4773-994F-33CD16322AB4}"/>
              </a:ext>
            </a:extLst>
          </p:cNvPr>
          <p:cNvSpPr>
            <a:spLocks noChangeArrowheads="1"/>
          </p:cNvSpPr>
          <p:nvPr/>
        </p:nvSpPr>
        <p:spPr bwMode="ltGray">
          <a:xfrm>
            <a:off x="228600" y="3206750"/>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p>
        </p:txBody>
      </p:sp>
      <p:sp>
        <p:nvSpPr>
          <p:cNvPr id="6" name="AutoShape 57">
            <a:extLst>
              <a:ext uri="{FF2B5EF4-FFF2-40B4-BE49-F238E27FC236}">
                <a16:creationId xmlns:a16="http://schemas.microsoft.com/office/drawing/2014/main" id="{655CFECF-20BA-416D-B5A7-4E92AC806F68}"/>
              </a:ext>
            </a:extLst>
          </p:cNvPr>
          <p:cNvSpPr>
            <a:spLocks noChangeArrowheads="1"/>
          </p:cNvSpPr>
          <p:nvPr/>
        </p:nvSpPr>
        <p:spPr bwMode="ltGray">
          <a:xfrm>
            <a:off x="228600" y="1482725"/>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p>
        </p:txBody>
      </p:sp>
      <p:sp>
        <p:nvSpPr>
          <p:cNvPr id="7" name="AutoShape 58">
            <a:extLst>
              <a:ext uri="{FF2B5EF4-FFF2-40B4-BE49-F238E27FC236}">
                <a16:creationId xmlns:a16="http://schemas.microsoft.com/office/drawing/2014/main" id="{DA092C7E-DF1A-404A-A579-A9913A6E2472}"/>
              </a:ext>
            </a:extLst>
          </p:cNvPr>
          <p:cNvSpPr>
            <a:spLocks noChangeArrowheads="1"/>
          </p:cNvSpPr>
          <p:nvPr/>
        </p:nvSpPr>
        <p:spPr bwMode="ltGray">
          <a:xfrm>
            <a:off x="8623300" y="124618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p>
        </p:txBody>
      </p:sp>
      <p:sp>
        <p:nvSpPr>
          <p:cNvPr id="8" name="AutoShape 59">
            <a:extLst>
              <a:ext uri="{FF2B5EF4-FFF2-40B4-BE49-F238E27FC236}">
                <a16:creationId xmlns:a16="http://schemas.microsoft.com/office/drawing/2014/main" id="{691C2A98-907C-4881-B4CA-FBAA99CA4EE7}"/>
              </a:ext>
            </a:extLst>
          </p:cNvPr>
          <p:cNvSpPr>
            <a:spLocks noChangeArrowheads="1"/>
          </p:cNvSpPr>
          <p:nvPr/>
        </p:nvSpPr>
        <p:spPr bwMode="ltGray">
          <a:xfrm>
            <a:off x="434975" y="125253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p>
        </p:txBody>
      </p:sp>
      <p:sp>
        <p:nvSpPr>
          <p:cNvPr id="9" name="AutoShape 61">
            <a:extLst>
              <a:ext uri="{FF2B5EF4-FFF2-40B4-BE49-F238E27FC236}">
                <a16:creationId xmlns:a16="http://schemas.microsoft.com/office/drawing/2014/main" id="{55131BB9-42E0-481D-B813-1D2C25601E54}"/>
              </a:ext>
            </a:extLst>
          </p:cNvPr>
          <p:cNvSpPr>
            <a:spLocks noChangeArrowheads="1"/>
          </p:cNvSpPr>
          <p:nvPr/>
        </p:nvSpPr>
        <p:spPr bwMode="ltGray">
          <a:xfrm>
            <a:off x="2830513" y="5783263"/>
            <a:ext cx="3481387" cy="77787"/>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p>
        </p:txBody>
      </p:sp>
      <p:sp>
        <p:nvSpPr>
          <p:cNvPr id="10" name="Rectangle 62" descr="Large confetti">
            <a:extLst>
              <a:ext uri="{FF2B5EF4-FFF2-40B4-BE49-F238E27FC236}">
                <a16:creationId xmlns:a16="http://schemas.microsoft.com/office/drawing/2014/main" id="{466FDC94-84AB-4F10-833F-D13E3C547A5A}"/>
              </a:ext>
            </a:extLst>
          </p:cNvPr>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p>
        </p:txBody>
      </p:sp>
      <p:sp>
        <p:nvSpPr>
          <p:cNvPr id="3135" name="Rectangle 63"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pPr lvl="0"/>
            <a:r>
              <a:rPr lang="en-US" noProof="0"/>
              <a:t>Click to edit Master title style</a:t>
            </a:r>
          </a:p>
        </p:txBody>
      </p:sp>
      <p:sp>
        <p:nvSpPr>
          <p:cNvPr id="3136" name="Rectangle 64"/>
          <p:cNvSpPr>
            <a:spLocks noGrp="1" noChangeArrowheads="1"/>
          </p:cNvSpPr>
          <p:nvPr>
            <p:ph type="subTitle" idx="1"/>
          </p:nvPr>
        </p:nvSpPr>
        <p:spPr>
          <a:xfrm>
            <a:off x="1371600" y="3746500"/>
            <a:ext cx="6400800" cy="1752600"/>
          </a:xfrm>
        </p:spPr>
        <p:txBody>
          <a:bodyPr/>
          <a:lstStyle>
            <a:lvl1pPr marL="0" indent="0" algn="ctr">
              <a:buFontTx/>
              <a:buNone/>
              <a:defRPr/>
            </a:lvl1pPr>
          </a:lstStyle>
          <a:p>
            <a:pPr lvl="0"/>
            <a:r>
              <a:rPr lang="en-US" noProof="0"/>
              <a:t>Click to edit Master subtitle style</a:t>
            </a:r>
          </a:p>
        </p:txBody>
      </p:sp>
      <p:sp>
        <p:nvSpPr>
          <p:cNvPr id="11" name="Rectangle 65">
            <a:extLst>
              <a:ext uri="{FF2B5EF4-FFF2-40B4-BE49-F238E27FC236}">
                <a16:creationId xmlns:a16="http://schemas.microsoft.com/office/drawing/2014/main" id="{C8E4186C-830A-4755-B406-378AA1F1505F}"/>
              </a:ext>
            </a:extLst>
          </p:cNvPr>
          <p:cNvSpPr>
            <a:spLocks noGrp="1" noChangeArrowheads="1"/>
          </p:cNvSpPr>
          <p:nvPr>
            <p:ph type="dt" sz="half" idx="10"/>
          </p:nvPr>
        </p:nvSpPr>
        <p:spPr/>
        <p:txBody>
          <a:bodyPr/>
          <a:lstStyle>
            <a:lvl1pPr>
              <a:defRPr/>
            </a:lvl1pPr>
          </a:lstStyle>
          <a:p>
            <a:pPr>
              <a:defRPr/>
            </a:pPr>
            <a:endParaRPr lang="en-US"/>
          </a:p>
        </p:txBody>
      </p:sp>
      <p:sp>
        <p:nvSpPr>
          <p:cNvPr id="12" name="Rectangle 66">
            <a:extLst>
              <a:ext uri="{FF2B5EF4-FFF2-40B4-BE49-F238E27FC236}">
                <a16:creationId xmlns:a16="http://schemas.microsoft.com/office/drawing/2014/main" id="{5CCAAA7B-139F-434E-A358-EB7905794A59}"/>
              </a:ext>
            </a:extLst>
          </p:cNvPr>
          <p:cNvSpPr>
            <a:spLocks noGrp="1" noChangeArrowheads="1"/>
          </p:cNvSpPr>
          <p:nvPr>
            <p:ph type="ftr" sz="quarter" idx="11"/>
          </p:nvPr>
        </p:nvSpPr>
        <p:spPr/>
        <p:txBody>
          <a:bodyPr/>
          <a:lstStyle>
            <a:lvl1pPr>
              <a:defRPr/>
            </a:lvl1pPr>
          </a:lstStyle>
          <a:p>
            <a:pPr>
              <a:defRPr/>
            </a:pPr>
            <a:endParaRPr lang="en-US"/>
          </a:p>
        </p:txBody>
      </p:sp>
      <p:sp>
        <p:nvSpPr>
          <p:cNvPr id="13" name="Rectangle 67">
            <a:extLst>
              <a:ext uri="{FF2B5EF4-FFF2-40B4-BE49-F238E27FC236}">
                <a16:creationId xmlns:a16="http://schemas.microsoft.com/office/drawing/2014/main" id="{B7BAE5B5-6886-4CC9-A1CB-D10A83BEB4F0}"/>
              </a:ext>
            </a:extLst>
          </p:cNvPr>
          <p:cNvSpPr>
            <a:spLocks noGrp="1" noChangeArrowheads="1"/>
          </p:cNvSpPr>
          <p:nvPr>
            <p:ph type="sldNum" sz="quarter" idx="12"/>
          </p:nvPr>
        </p:nvSpPr>
        <p:spPr>
          <a:xfrm>
            <a:off x="6553200" y="6248400"/>
            <a:ext cx="1905000" cy="457200"/>
          </a:xfrm>
          <a:noFill/>
          <a:extLst>
            <a:ext uri="{909E8E84-426E-40DD-AFC4-6F175D3DCCD1}">
              <a14:hiddenFill xmlns:a14="http://schemas.microsoft.com/office/drawing/2010/main">
                <a:solidFill>
                  <a:schemeClr val="accent1"/>
                </a:solidFill>
              </a14:hiddenFill>
            </a:ext>
          </a:extLst>
        </p:spPr>
        <p:txBody>
          <a:bodyPr anchor="b" anchorCtr="0"/>
          <a:lstStyle>
            <a:lvl1pPr>
              <a:defRPr>
                <a:solidFill>
                  <a:schemeClr val="tx1"/>
                </a:solidFill>
              </a:defRPr>
            </a:lvl1pPr>
          </a:lstStyle>
          <a:p>
            <a:fld id="{6EA5D1A4-9547-43BF-A63A-81DAA8F726D1}" type="slidenum">
              <a:rPr lang="en-US" altLang="en-US"/>
              <a:pPr/>
              <a:t>‹#›</a:t>
            </a:fld>
            <a:endParaRPr lang="en-US" altLang="en-US"/>
          </a:p>
        </p:txBody>
      </p:sp>
    </p:spTree>
    <p:extLst>
      <p:ext uri="{BB962C8B-B14F-4D97-AF65-F5344CB8AC3E}">
        <p14:creationId xmlns:p14="http://schemas.microsoft.com/office/powerpoint/2010/main" val="25054204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9EDD2CF6-4E59-4849-9F88-A30344700DC0}"/>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4BB2D37-5C63-41D2-BF2A-C3C36B74490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8A1DA8D-A0D8-4C64-834B-A871BE01A880}"/>
              </a:ext>
            </a:extLst>
          </p:cNvPr>
          <p:cNvSpPr>
            <a:spLocks noGrp="1"/>
          </p:cNvSpPr>
          <p:nvPr>
            <p:ph type="sldNum" sz="quarter" idx="12"/>
          </p:nvPr>
        </p:nvSpPr>
        <p:spPr/>
        <p:txBody>
          <a:bodyPr/>
          <a:lstStyle>
            <a:lvl1pPr>
              <a:defRPr/>
            </a:lvl1pPr>
          </a:lstStyle>
          <a:p>
            <a:fld id="{7182C5F2-7A10-4158-A0F9-BD8FAE022561}" type="slidenum">
              <a:rPr lang="en-US" altLang="en-US"/>
              <a:pPr/>
              <a:t>‹#›</a:t>
            </a:fld>
            <a:endParaRPr lang="en-US" altLang="en-US"/>
          </a:p>
        </p:txBody>
      </p:sp>
    </p:spTree>
    <p:extLst>
      <p:ext uri="{BB962C8B-B14F-4D97-AF65-F5344CB8AC3E}">
        <p14:creationId xmlns:p14="http://schemas.microsoft.com/office/powerpoint/2010/main" val="7875345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1488" y="284163"/>
            <a:ext cx="2044700" cy="5811837"/>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284163"/>
            <a:ext cx="5983288" cy="581183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C005E250-3392-42B1-B996-AD4A11A6B354}"/>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C9E21F84-B004-4EFB-9DBB-F2493DCF287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71A54CD-72D7-4C40-86AD-2621D844F09A}"/>
              </a:ext>
            </a:extLst>
          </p:cNvPr>
          <p:cNvSpPr>
            <a:spLocks noGrp="1"/>
          </p:cNvSpPr>
          <p:nvPr>
            <p:ph type="sldNum" sz="quarter" idx="12"/>
          </p:nvPr>
        </p:nvSpPr>
        <p:spPr/>
        <p:txBody>
          <a:bodyPr/>
          <a:lstStyle>
            <a:lvl1pPr>
              <a:defRPr/>
            </a:lvl1pPr>
          </a:lstStyle>
          <a:p>
            <a:fld id="{309A29CB-781E-4548-9F1D-3A03627667C1}" type="slidenum">
              <a:rPr lang="en-US" altLang="en-US"/>
              <a:pPr/>
              <a:t>‹#›</a:t>
            </a:fld>
            <a:endParaRPr lang="en-US" altLang="en-US"/>
          </a:p>
        </p:txBody>
      </p:sp>
    </p:spTree>
    <p:extLst>
      <p:ext uri="{BB962C8B-B14F-4D97-AF65-F5344CB8AC3E}">
        <p14:creationId xmlns:p14="http://schemas.microsoft.com/office/powerpoint/2010/main" val="3645876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1D0A96A-B493-4E40-9E46-E812F6A6BEC9}"/>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B178EC85-1C36-437C-8A4B-64BB65D0BC8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54A576B-23E8-41CD-B96C-0A3FB1E31D97}"/>
              </a:ext>
            </a:extLst>
          </p:cNvPr>
          <p:cNvSpPr>
            <a:spLocks noGrp="1"/>
          </p:cNvSpPr>
          <p:nvPr>
            <p:ph type="sldNum" sz="quarter" idx="12"/>
          </p:nvPr>
        </p:nvSpPr>
        <p:spPr/>
        <p:txBody>
          <a:bodyPr/>
          <a:lstStyle>
            <a:lvl1pPr>
              <a:defRPr/>
            </a:lvl1pPr>
          </a:lstStyle>
          <a:p>
            <a:fld id="{600A657E-6678-435F-9EF6-5F443A5709F7}" type="slidenum">
              <a:rPr lang="en-US" altLang="en-US"/>
              <a:pPr/>
              <a:t>‹#›</a:t>
            </a:fld>
            <a:endParaRPr lang="en-US" altLang="en-US"/>
          </a:p>
        </p:txBody>
      </p:sp>
    </p:spTree>
    <p:extLst>
      <p:ext uri="{BB962C8B-B14F-4D97-AF65-F5344CB8AC3E}">
        <p14:creationId xmlns:p14="http://schemas.microsoft.com/office/powerpoint/2010/main" val="36137376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2FD16612-262D-4616-981A-EF60D280F246}"/>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395217A0-18A2-4096-ACA0-C62F8E9BD68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7DC218A-5EAE-4C28-A050-9832A7806C7D}"/>
              </a:ext>
            </a:extLst>
          </p:cNvPr>
          <p:cNvSpPr>
            <a:spLocks noGrp="1"/>
          </p:cNvSpPr>
          <p:nvPr>
            <p:ph type="sldNum" sz="quarter" idx="12"/>
          </p:nvPr>
        </p:nvSpPr>
        <p:spPr/>
        <p:txBody>
          <a:bodyPr/>
          <a:lstStyle>
            <a:lvl1pPr>
              <a:defRPr/>
            </a:lvl1pPr>
          </a:lstStyle>
          <a:p>
            <a:fld id="{D58F6176-F657-4758-A5D3-67B86F54CD68}" type="slidenum">
              <a:rPr lang="en-US" altLang="en-US"/>
              <a:pPr/>
              <a:t>‹#›</a:t>
            </a:fld>
            <a:endParaRPr lang="en-US" altLang="en-US"/>
          </a:p>
        </p:txBody>
      </p:sp>
    </p:spTree>
    <p:extLst>
      <p:ext uri="{BB962C8B-B14F-4D97-AF65-F5344CB8AC3E}">
        <p14:creationId xmlns:p14="http://schemas.microsoft.com/office/powerpoint/2010/main" val="3736315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85800" y="1905000"/>
            <a:ext cx="3810000" cy="419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905000"/>
            <a:ext cx="3810000" cy="419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DC72964-EF97-4B4F-A576-8EBE7CC45EB0}"/>
              </a:ext>
            </a:extLst>
          </p:cNvPr>
          <p:cNvSpPr>
            <a:spLocks noGrp="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9B4CE5E5-7EFD-4966-A778-17C4417434D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D65E7381-AB35-4EB5-BACF-DA9A150E4C7A}"/>
              </a:ext>
            </a:extLst>
          </p:cNvPr>
          <p:cNvSpPr>
            <a:spLocks noGrp="1"/>
          </p:cNvSpPr>
          <p:nvPr>
            <p:ph type="sldNum" sz="quarter" idx="12"/>
          </p:nvPr>
        </p:nvSpPr>
        <p:spPr/>
        <p:txBody>
          <a:bodyPr/>
          <a:lstStyle>
            <a:lvl1pPr>
              <a:defRPr/>
            </a:lvl1pPr>
          </a:lstStyle>
          <a:p>
            <a:fld id="{47DCF1EC-AB6B-489A-A1EC-6A90CAB2FC83}" type="slidenum">
              <a:rPr lang="en-US" altLang="en-US"/>
              <a:pPr/>
              <a:t>‹#›</a:t>
            </a:fld>
            <a:endParaRPr lang="en-US" altLang="en-US"/>
          </a:p>
        </p:txBody>
      </p:sp>
    </p:spTree>
    <p:extLst>
      <p:ext uri="{BB962C8B-B14F-4D97-AF65-F5344CB8AC3E}">
        <p14:creationId xmlns:p14="http://schemas.microsoft.com/office/powerpoint/2010/main" val="23083530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1E58D139-223B-4EAF-AD10-029D7833C8CF}"/>
              </a:ext>
            </a:extLst>
          </p:cNvPr>
          <p:cNvSpPr>
            <a:spLocks noGrp="1"/>
          </p:cNvSpPr>
          <p:nvPr>
            <p:ph type="dt" sz="half" idx="10"/>
          </p:nvPr>
        </p:nvSpPr>
        <p:spPr/>
        <p:txBody>
          <a:bodyPr/>
          <a:lstStyle>
            <a:lvl1pPr>
              <a:defRPr/>
            </a:lvl1pPr>
          </a:lstStyle>
          <a:p>
            <a:pPr>
              <a:defRPr/>
            </a:pPr>
            <a:endParaRPr lang="en-US"/>
          </a:p>
        </p:txBody>
      </p:sp>
      <p:sp>
        <p:nvSpPr>
          <p:cNvPr id="8" name="Footer Placeholder 7">
            <a:extLst>
              <a:ext uri="{FF2B5EF4-FFF2-40B4-BE49-F238E27FC236}">
                <a16:creationId xmlns:a16="http://schemas.microsoft.com/office/drawing/2014/main" id="{EC740F3F-C797-45CC-9329-1AB09E6974D5}"/>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8">
            <a:extLst>
              <a:ext uri="{FF2B5EF4-FFF2-40B4-BE49-F238E27FC236}">
                <a16:creationId xmlns:a16="http://schemas.microsoft.com/office/drawing/2014/main" id="{6B425864-1FAE-4CFC-A2F7-1D015C1A2C4D}"/>
              </a:ext>
            </a:extLst>
          </p:cNvPr>
          <p:cNvSpPr>
            <a:spLocks noGrp="1"/>
          </p:cNvSpPr>
          <p:nvPr>
            <p:ph type="sldNum" sz="quarter" idx="12"/>
          </p:nvPr>
        </p:nvSpPr>
        <p:spPr/>
        <p:txBody>
          <a:bodyPr/>
          <a:lstStyle>
            <a:lvl1pPr>
              <a:defRPr/>
            </a:lvl1pPr>
          </a:lstStyle>
          <a:p>
            <a:fld id="{6CA63188-ECE3-47B0-9D30-768769AA1BEB}" type="slidenum">
              <a:rPr lang="en-US" altLang="en-US"/>
              <a:pPr/>
              <a:t>‹#›</a:t>
            </a:fld>
            <a:endParaRPr lang="en-US" altLang="en-US"/>
          </a:p>
        </p:txBody>
      </p:sp>
    </p:spTree>
    <p:extLst>
      <p:ext uri="{BB962C8B-B14F-4D97-AF65-F5344CB8AC3E}">
        <p14:creationId xmlns:p14="http://schemas.microsoft.com/office/powerpoint/2010/main" val="27746408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0226E79A-428C-4FE7-B78C-350F847A2957}"/>
              </a:ext>
            </a:extLst>
          </p:cNvPr>
          <p:cNvSpPr>
            <a:spLocks noGrp="1"/>
          </p:cNvSpPr>
          <p:nvPr>
            <p:ph type="dt" sz="half" idx="10"/>
          </p:nvPr>
        </p:nvSpPr>
        <p:spPr/>
        <p:txBody>
          <a:bodyPr/>
          <a:lstStyle>
            <a:lvl1pPr>
              <a:defRPr/>
            </a:lvl1pPr>
          </a:lstStyle>
          <a:p>
            <a:pPr>
              <a:defRPr/>
            </a:pPr>
            <a:endParaRPr lang="en-US"/>
          </a:p>
        </p:txBody>
      </p:sp>
      <p:sp>
        <p:nvSpPr>
          <p:cNvPr id="4" name="Footer Placeholder 3">
            <a:extLst>
              <a:ext uri="{FF2B5EF4-FFF2-40B4-BE49-F238E27FC236}">
                <a16:creationId xmlns:a16="http://schemas.microsoft.com/office/drawing/2014/main" id="{915EEEBA-AA25-4FE2-96A6-5D85039B07BD}"/>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4450DEEC-27E2-419E-9002-A0734E60EA83}"/>
              </a:ext>
            </a:extLst>
          </p:cNvPr>
          <p:cNvSpPr>
            <a:spLocks noGrp="1"/>
          </p:cNvSpPr>
          <p:nvPr>
            <p:ph type="sldNum" sz="quarter" idx="12"/>
          </p:nvPr>
        </p:nvSpPr>
        <p:spPr/>
        <p:txBody>
          <a:bodyPr/>
          <a:lstStyle>
            <a:lvl1pPr>
              <a:defRPr/>
            </a:lvl1pPr>
          </a:lstStyle>
          <a:p>
            <a:fld id="{F502631A-68BB-43D1-A921-CAD5E8BD1920}" type="slidenum">
              <a:rPr lang="en-US" altLang="en-US"/>
              <a:pPr/>
              <a:t>‹#›</a:t>
            </a:fld>
            <a:endParaRPr lang="en-US" altLang="en-US"/>
          </a:p>
        </p:txBody>
      </p:sp>
    </p:spTree>
    <p:extLst>
      <p:ext uri="{BB962C8B-B14F-4D97-AF65-F5344CB8AC3E}">
        <p14:creationId xmlns:p14="http://schemas.microsoft.com/office/powerpoint/2010/main" val="17504293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8CD57E-79C1-4643-A19D-3AEA9E7E662D}"/>
              </a:ext>
            </a:extLst>
          </p:cNvPr>
          <p:cNvSpPr>
            <a:spLocks noGrp="1"/>
          </p:cNvSpPr>
          <p:nvPr>
            <p:ph type="dt" sz="half" idx="10"/>
          </p:nvPr>
        </p:nvSpPr>
        <p:spPr/>
        <p:txBody>
          <a:bodyPr/>
          <a:lstStyle>
            <a:lvl1pPr>
              <a:defRPr/>
            </a:lvl1pPr>
          </a:lstStyle>
          <a:p>
            <a:pPr>
              <a:defRPr/>
            </a:pPr>
            <a:endParaRPr lang="en-US"/>
          </a:p>
        </p:txBody>
      </p:sp>
      <p:sp>
        <p:nvSpPr>
          <p:cNvPr id="3" name="Footer Placeholder 2">
            <a:extLst>
              <a:ext uri="{FF2B5EF4-FFF2-40B4-BE49-F238E27FC236}">
                <a16:creationId xmlns:a16="http://schemas.microsoft.com/office/drawing/2014/main" id="{131357F3-A8D8-47EC-AC50-1493A4A1F031}"/>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3">
            <a:extLst>
              <a:ext uri="{FF2B5EF4-FFF2-40B4-BE49-F238E27FC236}">
                <a16:creationId xmlns:a16="http://schemas.microsoft.com/office/drawing/2014/main" id="{330E75B5-D7A9-4CCA-8C3C-8C8E043FBE9E}"/>
              </a:ext>
            </a:extLst>
          </p:cNvPr>
          <p:cNvSpPr>
            <a:spLocks noGrp="1"/>
          </p:cNvSpPr>
          <p:nvPr>
            <p:ph type="sldNum" sz="quarter" idx="12"/>
          </p:nvPr>
        </p:nvSpPr>
        <p:spPr/>
        <p:txBody>
          <a:bodyPr/>
          <a:lstStyle>
            <a:lvl1pPr>
              <a:defRPr/>
            </a:lvl1pPr>
          </a:lstStyle>
          <a:p>
            <a:fld id="{2E216859-3EA7-4A82-8CB3-32EC8671E063}" type="slidenum">
              <a:rPr lang="en-US" altLang="en-US"/>
              <a:pPr/>
              <a:t>‹#›</a:t>
            </a:fld>
            <a:endParaRPr lang="en-US" altLang="en-US"/>
          </a:p>
        </p:txBody>
      </p:sp>
    </p:spTree>
    <p:extLst>
      <p:ext uri="{BB962C8B-B14F-4D97-AF65-F5344CB8AC3E}">
        <p14:creationId xmlns:p14="http://schemas.microsoft.com/office/powerpoint/2010/main" val="5358933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91CD247-9C24-4190-96B4-2B580577A76A}"/>
              </a:ext>
            </a:extLst>
          </p:cNvPr>
          <p:cNvSpPr>
            <a:spLocks noGrp="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FB140C07-50FC-4548-B732-1B8B203D1DC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5BD3FCA5-B5D3-4DBD-86D0-961F2147A83C}"/>
              </a:ext>
            </a:extLst>
          </p:cNvPr>
          <p:cNvSpPr>
            <a:spLocks noGrp="1"/>
          </p:cNvSpPr>
          <p:nvPr>
            <p:ph type="sldNum" sz="quarter" idx="12"/>
          </p:nvPr>
        </p:nvSpPr>
        <p:spPr/>
        <p:txBody>
          <a:bodyPr/>
          <a:lstStyle>
            <a:lvl1pPr>
              <a:defRPr/>
            </a:lvl1pPr>
          </a:lstStyle>
          <a:p>
            <a:fld id="{D02FB8AB-9017-4974-B07D-AD63E94642E9}" type="slidenum">
              <a:rPr lang="en-US" altLang="en-US"/>
              <a:pPr/>
              <a:t>‹#›</a:t>
            </a:fld>
            <a:endParaRPr lang="en-US" altLang="en-US"/>
          </a:p>
        </p:txBody>
      </p:sp>
    </p:spTree>
    <p:extLst>
      <p:ext uri="{BB962C8B-B14F-4D97-AF65-F5344CB8AC3E}">
        <p14:creationId xmlns:p14="http://schemas.microsoft.com/office/powerpoint/2010/main" val="1080925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8F09A2E-A132-4954-9A7B-8E296E3E1AD3}"/>
              </a:ext>
            </a:extLst>
          </p:cNvPr>
          <p:cNvSpPr>
            <a:spLocks noGrp="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FCC225FB-9FED-45DF-A572-013B652CD36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1C32BA17-43DE-4AD3-9E1D-46994EDA8E4D}"/>
              </a:ext>
            </a:extLst>
          </p:cNvPr>
          <p:cNvSpPr>
            <a:spLocks noGrp="1"/>
          </p:cNvSpPr>
          <p:nvPr>
            <p:ph type="sldNum" sz="quarter" idx="12"/>
          </p:nvPr>
        </p:nvSpPr>
        <p:spPr/>
        <p:txBody>
          <a:bodyPr/>
          <a:lstStyle>
            <a:lvl1pPr>
              <a:defRPr/>
            </a:lvl1pPr>
          </a:lstStyle>
          <a:p>
            <a:fld id="{B58D999D-D6F3-4B29-BC26-60CC1A283DA5}" type="slidenum">
              <a:rPr lang="en-US" altLang="en-US"/>
              <a:pPr/>
              <a:t>‹#›</a:t>
            </a:fld>
            <a:endParaRPr lang="en-US" altLang="en-US"/>
          </a:p>
        </p:txBody>
      </p:sp>
    </p:spTree>
    <p:extLst>
      <p:ext uri="{BB962C8B-B14F-4D97-AF65-F5344CB8AC3E}">
        <p14:creationId xmlns:p14="http://schemas.microsoft.com/office/powerpoint/2010/main" val="1588807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58" descr="Large confetti">
            <a:extLst>
              <a:ext uri="{FF2B5EF4-FFF2-40B4-BE49-F238E27FC236}">
                <a16:creationId xmlns:a16="http://schemas.microsoft.com/office/drawing/2014/main" id="{DDF73E3B-28EE-4407-872F-D3E76283CE4A}"/>
              </a:ext>
            </a:extLst>
          </p:cNvPr>
          <p:cNvSpPr>
            <a:spLocks noGrp="1" noChangeArrowheads="1"/>
          </p:cNvSpPr>
          <p:nvPr>
            <p:ph type="title"/>
          </p:nvPr>
        </p:nvSpPr>
        <p:spPr bwMode="auto">
          <a:xfrm>
            <a:off x="1093788" y="284163"/>
            <a:ext cx="7772400" cy="11430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59">
            <a:extLst>
              <a:ext uri="{FF2B5EF4-FFF2-40B4-BE49-F238E27FC236}">
                <a16:creationId xmlns:a16="http://schemas.microsoft.com/office/drawing/2014/main" id="{797A419F-17FE-4D92-9ABF-7121AEBC1AEE}"/>
              </a:ext>
            </a:extLst>
          </p:cNvPr>
          <p:cNvSpPr>
            <a:spLocks noGrp="1" noChangeArrowheads="1"/>
          </p:cNvSpPr>
          <p:nvPr>
            <p:ph type="body" idx="1"/>
          </p:nvPr>
        </p:nvSpPr>
        <p:spPr bwMode="auto">
          <a:xfrm>
            <a:off x="685800" y="1905000"/>
            <a:ext cx="77724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108" name="Rectangle 60">
            <a:extLst>
              <a:ext uri="{FF2B5EF4-FFF2-40B4-BE49-F238E27FC236}">
                <a16:creationId xmlns:a16="http://schemas.microsoft.com/office/drawing/2014/main" id="{42BA507A-0BE4-431C-B526-8DC2351D437A}"/>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endParaRPr lang="en-US"/>
          </a:p>
        </p:txBody>
      </p:sp>
      <p:sp>
        <p:nvSpPr>
          <p:cNvPr id="2109" name="Rectangle 61">
            <a:extLst>
              <a:ext uri="{FF2B5EF4-FFF2-40B4-BE49-F238E27FC236}">
                <a16:creationId xmlns:a16="http://schemas.microsoft.com/office/drawing/2014/main" id="{5D80692C-289D-4C4B-9F14-A022C8C5871C}"/>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p>
        </p:txBody>
      </p:sp>
      <p:sp>
        <p:nvSpPr>
          <p:cNvPr id="1030" name="Rectangle 66">
            <a:extLst>
              <a:ext uri="{FF2B5EF4-FFF2-40B4-BE49-F238E27FC236}">
                <a16:creationId xmlns:a16="http://schemas.microsoft.com/office/drawing/2014/main" id="{43A82983-A63B-4ABD-8246-39FC3C5D2242}"/>
              </a:ext>
            </a:extLst>
          </p:cNvPr>
          <p:cNvSpPr>
            <a:spLocks noChangeArrowheads="1"/>
          </p:cNvSpPr>
          <p:nvPr/>
        </p:nvSpPr>
        <p:spPr bwMode="auto">
          <a:xfrm>
            <a:off x="0" y="1512888"/>
            <a:ext cx="8458200" cy="873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p>
        </p:txBody>
      </p:sp>
      <p:sp>
        <p:nvSpPr>
          <p:cNvPr id="1031" name="Rectangle 67" descr="Large confetti">
            <a:extLst>
              <a:ext uri="{FF2B5EF4-FFF2-40B4-BE49-F238E27FC236}">
                <a16:creationId xmlns:a16="http://schemas.microsoft.com/office/drawing/2014/main" id="{E7CF05CA-B299-4790-A5A4-804F88E9A81E}"/>
              </a:ext>
            </a:extLst>
          </p:cNvPr>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p>
        </p:txBody>
      </p:sp>
      <p:sp>
        <p:nvSpPr>
          <p:cNvPr id="1032" name="Rectangle 68">
            <a:extLst>
              <a:ext uri="{FF2B5EF4-FFF2-40B4-BE49-F238E27FC236}">
                <a16:creationId xmlns:a16="http://schemas.microsoft.com/office/drawing/2014/main" id="{08F3DF63-E533-467B-93C0-50D26A20BC4E}"/>
              </a:ext>
            </a:extLst>
          </p:cNvPr>
          <p:cNvSpPr>
            <a:spLocks noChangeArrowheads="1"/>
          </p:cNvSpPr>
          <p:nvPr/>
        </p:nvSpPr>
        <p:spPr bwMode="auto">
          <a:xfrm>
            <a:off x="7067550" y="6553200"/>
            <a:ext cx="2076450" cy="79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p>
        </p:txBody>
      </p:sp>
      <p:sp>
        <p:nvSpPr>
          <p:cNvPr id="2110" name="Rectangle 62" descr="Large confetti">
            <a:extLst>
              <a:ext uri="{FF2B5EF4-FFF2-40B4-BE49-F238E27FC236}">
                <a16:creationId xmlns:a16="http://schemas.microsoft.com/office/drawing/2014/main" id="{A42CF176-86BF-45F6-B10F-922DBD60AD46}"/>
              </a:ext>
            </a:extLst>
          </p:cNvPr>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r" eaLnBrk="1" hangingPunct="1">
              <a:defRPr sz="1400">
                <a:solidFill>
                  <a:schemeClr val="bg1"/>
                </a:solidFill>
              </a:defRPr>
            </a:lvl1pPr>
          </a:lstStyle>
          <a:p>
            <a:fld id="{3AFA3A36-E214-49CF-98D8-AA4DAF8521E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486" r:id="rId1"/>
    <p:sldLayoutId id="2147484487" r:id="rId2"/>
    <p:sldLayoutId id="2147484488" r:id="rId3"/>
    <p:sldLayoutId id="2147484489" r:id="rId4"/>
    <p:sldLayoutId id="2147484490" r:id="rId5"/>
    <p:sldLayoutId id="2147484491" r:id="rId6"/>
    <p:sldLayoutId id="2147484492" r:id="rId7"/>
    <p:sldLayoutId id="2147484493" r:id="rId8"/>
    <p:sldLayoutId id="2147484494" r:id="rId9"/>
    <p:sldLayoutId id="2147484495" r:id="rId10"/>
    <p:sldLayoutId id="2147484496" r:id="rId11"/>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fontAlgn="base">
        <a:spcBef>
          <a:spcPct val="0"/>
        </a:spcBef>
        <a:spcAft>
          <a:spcPct val="0"/>
        </a:spcAft>
        <a:defRPr sz="4400">
          <a:solidFill>
            <a:schemeClr val="tx2"/>
          </a:solidFill>
          <a:latin typeface="Times New Roman" panose="02020603050405020304" pitchFamily="18" charset="0"/>
        </a:defRPr>
      </a:lvl6pPr>
      <a:lvl7pPr marL="914400" algn="l" rtl="0" fontAlgn="base">
        <a:spcBef>
          <a:spcPct val="0"/>
        </a:spcBef>
        <a:spcAft>
          <a:spcPct val="0"/>
        </a:spcAft>
        <a:defRPr sz="4400">
          <a:solidFill>
            <a:schemeClr val="tx2"/>
          </a:solidFill>
          <a:latin typeface="Times New Roman" panose="02020603050405020304" pitchFamily="18" charset="0"/>
        </a:defRPr>
      </a:lvl7pPr>
      <a:lvl8pPr marL="1371600" algn="l" rtl="0" fontAlgn="base">
        <a:spcBef>
          <a:spcPct val="0"/>
        </a:spcBef>
        <a:spcAft>
          <a:spcPct val="0"/>
        </a:spcAft>
        <a:defRPr sz="4400">
          <a:solidFill>
            <a:schemeClr val="tx2"/>
          </a:solidFill>
          <a:latin typeface="Times New Roman" panose="02020603050405020304" pitchFamily="18" charset="0"/>
        </a:defRPr>
      </a:lvl8pPr>
      <a:lvl9pPr marL="1828800" algn="l"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SzPct val="85000"/>
        <a:buBlip>
          <a:blip r:embed="rId14"/>
        </a:buBlip>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png"/><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png"/><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9.wmf"/><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5.bin"/><Relationship Id="rId14" Type="http://schemas.openxmlformats.org/officeDocument/2006/relationships/image" Target="../media/image30.wmf"/></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20.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22.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9.wmf"/><Relationship Id="rId5" Type="http://schemas.openxmlformats.org/officeDocument/2006/relationships/oleObject" Target="../embeddings/oleObject25.bin"/><Relationship Id="rId4" Type="http://schemas.openxmlformats.org/officeDocument/2006/relationships/image" Target="../media/image68.wmf"/></Relationships>
</file>

<file path=ppt/slides/_rels/slide5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2.png"/></Relationships>
</file>

<file path=ppt/slides/_rels/slide5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png"/><Relationship Id="rId4" Type="http://schemas.openxmlformats.org/officeDocument/2006/relationships/image" Target="../media/image7.wmf"/></Relationships>
</file>

<file path=ppt/slides/_rels/slide6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1.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85.png"/><Relationship Id="rId4" Type="http://schemas.openxmlformats.org/officeDocument/2006/relationships/image" Target="../media/image84.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86.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8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88.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0.wmf"/><Relationship Id="rId5" Type="http://schemas.openxmlformats.org/officeDocument/2006/relationships/oleObject" Target="../embeddings/oleObject34.bin"/><Relationship Id="rId4" Type="http://schemas.openxmlformats.org/officeDocument/2006/relationships/image" Target="../media/image8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2.png"/><Relationship Id="rId4" Type="http://schemas.openxmlformats.org/officeDocument/2006/relationships/image" Target="../media/image89.wmf"/></Relationships>
</file>

<file path=ppt/slides/_rels/slide7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101.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descr="Large confetti">
            <a:extLst>
              <a:ext uri="{FF2B5EF4-FFF2-40B4-BE49-F238E27FC236}">
                <a16:creationId xmlns:a16="http://schemas.microsoft.com/office/drawing/2014/main" id="{80C582B3-6894-4266-847C-07D8510B08ED}"/>
              </a:ext>
            </a:extLst>
          </p:cNvPr>
          <p:cNvSpPr>
            <a:spLocks noGrp="1" noChangeArrowheads="1"/>
          </p:cNvSpPr>
          <p:nvPr>
            <p:ph type="ctrTitle"/>
          </p:nvPr>
        </p:nvSpPr>
        <p:spPr/>
        <p:txBody>
          <a:bodyPr/>
          <a:lstStyle/>
          <a:p>
            <a:pPr eaLnBrk="1" hangingPunct="1"/>
            <a:r>
              <a:rPr lang="en-US" altLang="en-US"/>
              <a:t>Introduction to Set Theory</a:t>
            </a:r>
          </a:p>
        </p:txBody>
      </p:sp>
      <p:sp>
        <p:nvSpPr>
          <p:cNvPr id="15363" name="Rectangle 3">
            <a:extLst>
              <a:ext uri="{FF2B5EF4-FFF2-40B4-BE49-F238E27FC236}">
                <a16:creationId xmlns:a16="http://schemas.microsoft.com/office/drawing/2014/main" id="{2C94B1C6-C885-4457-8E9B-C19BE84A899B}"/>
              </a:ext>
            </a:extLst>
          </p:cNvPr>
          <p:cNvSpPr>
            <a:spLocks noGrp="1" noChangeArrowheads="1"/>
          </p:cNvSpPr>
          <p:nvPr>
            <p:ph type="subTitle" idx="1"/>
          </p:nvPr>
        </p:nvSpPr>
        <p:spPr/>
        <p:txBody>
          <a:bodyPr/>
          <a:lstStyle/>
          <a:p>
            <a:pPr eaLnBrk="1" hangingPunct="1"/>
            <a:endParaRPr lang="en-US" altLang="en-US"/>
          </a:p>
          <a:p>
            <a:pPr eaLnBrk="1" hangingPunct="1"/>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descr="Large confetti">
            <a:extLst>
              <a:ext uri="{FF2B5EF4-FFF2-40B4-BE49-F238E27FC236}">
                <a16:creationId xmlns:a16="http://schemas.microsoft.com/office/drawing/2014/main" id="{A7470A01-5E82-4152-96B6-4C517D518F2D}"/>
              </a:ext>
            </a:extLst>
          </p:cNvPr>
          <p:cNvSpPr>
            <a:spLocks noGrp="1"/>
          </p:cNvSpPr>
          <p:nvPr>
            <p:ph type="title"/>
          </p:nvPr>
        </p:nvSpPr>
        <p:spPr/>
        <p:txBody>
          <a:bodyPr/>
          <a:lstStyle/>
          <a:p>
            <a:r>
              <a:rPr lang="en-US" altLang="en-US"/>
              <a:t>Examples </a:t>
            </a:r>
            <a:endParaRPr lang="en-GB" altLang="en-US"/>
          </a:p>
        </p:txBody>
      </p:sp>
      <p:sp>
        <p:nvSpPr>
          <p:cNvPr id="3" name="Content Placeholder 2">
            <a:extLst>
              <a:ext uri="{FF2B5EF4-FFF2-40B4-BE49-F238E27FC236}">
                <a16:creationId xmlns:a16="http://schemas.microsoft.com/office/drawing/2014/main" id="{52EDE907-A7F6-42A4-BDFE-7768E62E4E46}"/>
              </a:ext>
            </a:extLst>
          </p:cNvPr>
          <p:cNvSpPr>
            <a:spLocks noGrp="1"/>
          </p:cNvSpPr>
          <p:nvPr>
            <p:ph idx="1"/>
          </p:nvPr>
        </p:nvSpPr>
        <p:spPr>
          <a:xfrm>
            <a:off x="685800" y="1981200"/>
            <a:ext cx="7772400" cy="4191000"/>
          </a:xfrm>
        </p:spPr>
        <p:txBody>
          <a:bodyPr/>
          <a:lstStyle/>
          <a:p>
            <a:pPr>
              <a:defRPr/>
            </a:pPr>
            <a:r>
              <a:rPr lang="en-US" dirty="0"/>
              <a:t>2014 (N.S.)</a:t>
            </a:r>
          </a:p>
          <a:p>
            <a:pPr marL="0" indent="0">
              <a:buFontTx/>
              <a:buNone/>
              <a:defRPr/>
            </a:pPr>
            <a:r>
              <a:rPr lang="en-US" dirty="0"/>
              <a:t>1(a) Use suitable example to explain the tabular method of presenting a set.</a:t>
            </a:r>
          </a:p>
          <a:p>
            <a:pPr marL="0" indent="0">
              <a:buFontTx/>
              <a:buNone/>
              <a:defRPr/>
            </a:pPr>
            <a:r>
              <a:rPr lang="en-US" dirty="0" err="1"/>
              <a:t>Ans</a:t>
            </a:r>
            <a:r>
              <a:rPr lang="en-US" dirty="0"/>
              <a:t>: Tabular method represents each and every member of set.</a:t>
            </a:r>
          </a:p>
          <a:p>
            <a:pPr marL="0" indent="0">
              <a:buFontTx/>
              <a:buNone/>
              <a:defRPr/>
            </a:pPr>
            <a:r>
              <a:rPr lang="en-US" dirty="0" err="1"/>
              <a:t>Eg</a:t>
            </a:r>
            <a:r>
              <a:rPr lang="en-US" dirty="0"/>
              <a:t>. A = {1, 2, 3, 4, 5} B  = {…, -3, -2, -1, 0, 1, 2, 3}</a:t>
            </a:r>
            <a:endParaRPr lang="en-GB"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A21F1B3-F861-41D2-BE57-671C4A70CB13}"/>
              </a:ext>
            </a:extLst>
          </p:cNvPr>
          <p:cNvSpPr>
            <a:spLocks noGrp="1" noRot="1" noChangeAspect="1" noMove="1" noResize="1" noEditPoints="1" noAdjustHandles="1" noChangeArrowheads="1" noChangeShapeType="1" noTextEdit="1"/>
          </p:cNvSpPr>
          <p:nvPr>
            <p:ph idx="1"/>
          </p:nvPr>
        </p:nvSpPr>
        <p:spPr>
          <a:xfrm>
            <a:off x="685800" y="457200"/>
            <a:ext cx="7772400" cy="5638800"/>
          </a:xfrm>
          <a:blipFill rotWithShape="0">
            <a:blip r:embed="rId2"/>
            <a:stretch>
              <a:fillRect l="-2039" t="-1514"/>
            </a:stretch>
          </a:blipFill>
        </p:spPr>
        <p:txBody>
          <a:bodyPr/>
          <a:lstStyle/>
          <a:p>
            <a:pPr>
              <a:defRPr/>
            </a:pPr>
            <a:r>
              <a:rPr lang="en-GB">
                <a:noFill/>
              </a:rPr>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2A6D1D2-091E-4DFF-8C16-4DF391FE277C}"/>
              </a:ext>
            </a:extLst>
          </p:cNvPr>
          <p:cNvSpPr>
            <a:spLocks noGrp="1" noRot="1" noChangeAspect="1" noMove="1" noResize="1" noEditPoints="1" noAdjustHandles="1" noChangeArrowheads="1" noChangeShapeType="1" noTextEdit="1"/>
          </p:cNvSpPr>
          <p:nvPr>
            <p:ph idx="1"/>
          </p:nvPr>
        </p:nvSpPr>
        <p:spPr>
          <a:xfrm>
            <a:off x="685800" y="381000"/>
            <a:ext cx="7772400" cy="5715000"/>
          </a:xfrm>
          <a:blipFill rotWithShape="0">
            <a:blip r:embed="rId2"/>
            <a:stretch>
              <a:fillRect l="-2039" t="-1494" b="-2882"/>
            </a:stretch>
          </a:blipFill>
        </p:spPr>
        <p:txBody>
          <a:bodyPr/>
          <a:lstStyle/>
          <a:p>
            <a:pPr>
              <a:defRPr/>
            </a:pPr>
            <a:r>
              <a:rPr lang="en-GB">
                <a:no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descr="Large confetti">
            <a:extLst>
              <a:ext uri="{FF2B5EF4-FFF2-40B4-BE49-F238E27FC236}">
                <a16:creationId xmlns:a16="http://schemas.microsoft.com/office/drawing/2014/main" id="{E9AC812E-0EC5-425E-AAE0-4792AC93726B}"/>
              </a:ext>
            </a:extLst>
          </p:cNvPr>
          <p:cNvSpPr>
            <a:spLocks noGrp="1" noChangeArrowheads="1"/>
          </p:cNvSpPr>
          <p:nvPr>
            <p:ph type="title"/>
          </p:nvPr>
        </p:nvSpPr>
        <p:spPr/>
        <p:txBody>
          <a:bodyPr/>
          <a:lstStyle/>
          <a:p>
            <a:pPr eaLnBrk="1" hangingPunct="1"/>
            <a:r>
              <a:rPr lang="en-US" altLang="en-US"/>
              <a:t>Combining Sets – Set Union</a:t>
            </a:r>
          </a:p>
        </p:txBody>
      </p:sp>
      <p:sp>
        <p:nvSpPr>
          <p:cNvPr id="23555" name="Rectangle 3">
            <a:extLst>
              <a:ext uri="{FF2B5EF4-FFF2-40B4-BE49-F238E27FC236}">
                <a16:creationId xmlns:a16="http://schemas.microsoft.com/office/drawing/2014/main" id="{9EF02E80-286E-445D-A18F-AA3BFE3024E9}"/>
              </a:ext>
            </a:extLst>
          </p:cNvPr>
          <p:cNvSpPr>
            <a:spLocks noGrp="1" noChangeArrowheads="1"/>
          </p:cNvSpPr>
          <p:nvPr>
            <p:ph type="body" idx="1"/>
          </p:nvPr>
        </p:nvSpPr>
        <p:spPr/>
        <p:txBody>
          <a:bodyPr/>
          <a:lstStyle/>
          <a:p>
            <a:pPr eaLnBrk="1" hangingPunct="1">
              <a:defRPr/>
            </a:pPr>
            <a:r>
              <a:rPr lang="en-US" dirty="0"/>
              <a:t>                 </a:t>
            </a:r>
          </a:p>
          <a:p>
            <a:pPr eaLnBrk="1" hangingPunct="1">
              <a:buFontTx/>
              <a:buNone/>
              <a:defRPr/>
            </a:pPr>
            <a:r>
              <a:rPr lang="en-US" dirty="0"/>
              <a:t> </a:t>
            </a:r>
          </a:p>
          <a:p>
            <a:pPr eaLnBrk="1" hangingPunct="1">
              <a:defRPr/>
            </a:pPr>
            <a:r>
              <a:rPr lang="en-US" dirty="0"/>
              <a:t>“</a:t>
            </a:r>
            <a:r>
              <a:rPr lang="en-US" i="1" dirty="0"/>
              <a:t>A </a:t>
            </a:r>
            <a:r>
              <a:rPr lang="en-US" dirty="0"/>
              <a:t>union </a:t>
            </a:r>
            <a:r>
              <a:rPr lang="en-US" i="1" dirty="0"/>
              <a:t>B</a:t>
            </a:r>
            <a:r>
              <a:rPr lang="en-US" dirty="0"/>
              <a:t>” is the set of all elements that are in </a:t>
            </a:r>
            <a:r>
              <a:rPr lang="en-US" i="1" dirty="0"/>
              <a:t>A</a:t>
            </a:r>
            <a:r>
              <a:rPr lang="en-US" dirty="0"/>
              <a:t>, or </a:t>
            </a:r>
            <a:r>
              <a:rPr lang="en-US" i="1" dirty="0"/>
              <a:t>B</a:t>
            </a:r>
            <a:r>
              <a:rPr lang="en-US" dirty="0"/>
              <a:t>, or both.</a:t>
            </a:r>
          </a:p>
          <a:p>
            <a:pPr eaLnBrk="1" hangingPunct="1">
              <a:defRPr/>
            </a:pPr>
            <a:r>
              <a:rPr lang="en-US" dirty="0"/>
              <a:t>A = {1, 2, 3, 4} and B ={2,4,6,8}</a:t>
            </a:r>
          </a:p>
          <a:p>
            <a:pPr marL="0" indent="0" eaLnBrk="1" hangingPunct="1">
              <a:buFontTx/>
              <a:buNone/>
              <a:defRPr/>
            </a:pPr>
            <a:r>
              <a:rPr lang="en-US" dirty="0"/>
              <a:t>AUB = {1,2,3,4,6,8}</a:t>
            </a:r>
          </a:p>
          <a:p>
            <a:pPr marL="0" indent="0" eaLnBrk="1" hangingPunct="1">
              <a:buFontTx/>
              <a:buNone/>
              <a:defRPr/>
            </a:pPr>
            <a:endParaRPr lang="en-US" dirty="0"/>
          </a:p>
        </p:txBody>
      </p:sp>
      <p:graphicFrame>
        <p:nvGraphicFramePr>
          <p:cNvPr id="27652" name="Object 4">
            <a:extLst>
              <a:ext uri="{FF2B5EF4-FFF2-40B4-BE49-F238E27FC236}">
                <a16:creationId xmlns:a16="http://schemas.microsoft.com/office/drawing/2014/main" id="{7D49A4F4-9999-4481-B977-14578D6B2D8E}"/>
              </a:ext>
            </a:extLst>
          </p:cNvPr>
          <p:cNvGraphicFramePr>
            <a:graphicFrameLocks noChangeAspect="1"/>
          </p:cNvGraphicFramePr>
          <p:nvPr/>
        </p:nvGraphicFramePr>
        <p:xfrm>
          <a:off x="1600200" y="1684338"/>
          <a:ext cx="2209800" cy="717550"/>
        </p:xfrm>
        <a:graphic>
          <a:graphicData uri="http://schemas.openxmlformats.org/presentationml/2006/ole">
            <mc:AlternateContent xmlns:mc="http://schemas.openxmlformats.org/markup-compatibility/2006">
              <mc:Choice xmlns:v="urn:schemas-microsoft-com:vml" Requires="v">
                <p:oleObj spid="_x0000_s27654" name="Equation" r:id="rId3" imgW="1016000" imgH="330200" progId="Equation.DSMT4">
                  <p:embed/>
                </p:oleObj>
              </mc:Choice>
              <mc:Fallback>
                <p:oleObj name="Equation" r:id="rId3" imgW="10160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84338"/>
                        <a:ext cx="22098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8B3F4EAF-BC77-4D85-B953-91C85C6D5D92}"/>
              </a:ext>
            </a:extLst>
          </p:cNvPr>
          <p:cNvSpPr txBox="1">
            <a:spLocks noRot="1" noChangeAspect="1" noMove="1" noResize="1" noEditPoints="1" noAdjustHandles="1" noChangeArrowheads="1" noChangeShapeType="1" noTextEdit="1"/>
          </p:cNvSpPr>
          <p:nvPr/>
        </p:nvSpPr>
        <p:spPr>
          <a:xfrm>
            <a:off x="685800" y="5562600"/>
            <a:ext cx="7315200" cy="461665"/>
          </a:xfrm>
          <a:prstGeom prst="rect">
            <a:avLst/>
          </a:prstGeom>
          <a:blipFill rotWithShape="0">
            <a:blip r:embed="rId5"/>
            <a:stretch>
              <a:fillRect b="-18667"/>
            </a:stretch>
          </a:blipFill>
        </p:spPr>
        <p:txBody>
          <a:bodyPr/>
          <a:lstStyle/>
          <a:p>
            <a:pPr>
              <a:defRPr/>
            </a:pPr>
            <a:r>
              <a:rPr lang="en-GB">
                <a:noFill/>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descr="Large confetti">
            <a:extLst>
              <a:ext uri="{FF2B5EF4-FFF2-40B4-BE49-F238E27FC236}">
                <a16:creationId xmlns:a16="http://schemas.microsoft.com/office/drawing/2014/main" id="{881BB7B1-04F4-4DA0-A4D8-922D3351AAB3}"/>
              </a:ext>
            </a:extLst>
          </p:cNvPr>
          <p:cNvSpPr>
            <a:spLocks noGrp="1" noChangeArrowheads="1"/>
          </p:cNvSpPr>
          <p:nvPr>
            <p:ph type="title"/>
          </p:nvPr>
        </p:nvSpPr>
        <p:spPr/>
        <p:txBody>
          <a:bodyPr/>
          <a:lstStyle/>
          <a:p>
            <a:pPr eaLnBrk="1" hangingPunct="1"/>
            <a:r>
              <a:rPr lang="en-US" altLang="en-US"/>
              <a:t>Combining Sets – Set Intersection</a:t>
            </a:r>
          </a:p>
        </p:txBody>
      </p:sp>
      <p:sp>
        <p:nvSpPr>
          <p:cNvPr id="24579" name="Rectangle 3">
            <a:extLst>
              <a:ext uri="{FF2B5EF4-FFF2-40B4-BE49-F238E27FC236}">
                <a16:creationId xmlns:a16="http://schemas.microsoft.com/office/drawing/2014/main" id="{8580C694-F783-4E2A-88F9-EC4A8A20AF8E}"/>
              </a:ext>
            </a:extLst>
          </p:cNvPr>
          <p:cNvSpPr>
            <a:spLocks noGrp="1" noChangeArrowheads="1"/>
          </p:cNvSpPr>
          <p:nvPr>
            <p:ph type="body" idx="1"/>
          </p:nvPr>
        </p:nvSpPr>
        <p:spPr/>
        <p:txBody>
          <a:bodyPr/>
          <a:lstStyle/>
          <a:p>
            <a:pPr eaLnBrk="1" hangingPunct="1">
              <a:defRPr/>
            </a:pPr>
            <a:r>
              <a:rPr lang="en-US" dirty="0"/>
              <a:t>                         </a:t>
            </a:r>
          </a:p>
          <a:p>
            <a:pPr eaLnBrk="1" hangingPunct="1">
              <a:defRPr/>
            </a:pPr>
            <a:endParaRPr lang="en-US" dirty="0"/>
          </a:p>
          <a:p>
            <a:pPr eaLnBrk="1" hangingPunct="1">
              <a:defRPr/>
            </a:pPr>
            <a:r>
              <a:rPr lang="en-US" dirty="0"/>
              <a:t>“</a:t>
            </a:r>
            <a:r>
              <a:rPr lang="en-US" i="1" dirty="0"/>
              <a:t>A</a:t>
            </a:r>
            <a:r>
              <a:rPr lang="en-US" dirty="0"/>
              <a:t> intersect </a:t>
            </a:r>
            <a:r>
              <a:rPr lang="en-US" i="1" dirty="0"/>
              <a:t>B</a:t>
            </a:r>
            <a:r>
              <a:rPr lang="en-US" dirty="0"/>
              <a:t>” is the set of all elements that are in </a:t>
            </a:r>
            <a:r>
              <a:rPr lang="en-US" i="1" dirty="0"/>
              <a:t>both A</a:t>
            </a:r>
            <a:r>
              <a:rPr lang="en-US" dirty="0"/>
              <a:t> and </a:t>
            </a:r>
            <a:r>
              <a:rPr lang="en-US" i="1" dirty="0"/>
              <a:t>B</a:t>
            </a:r>
            <a:r>
              <a:rPr lang="en-US" dirty="0"/>
              <a:t>.</a:t>
            </a:r>
          </a:p>
          <a:p>
            <a:pPr eaLnBrk="1" hangingPunct="1">
              <a:defRPr/>
            </a:pPr>
            <a:r>
              <a:rPr lang="en-US" dirty="0"/>
              <a:t>A = {1, 2, 3, 4} and B ={2,4,6,8}</a:t>
            </a:r>
          </a:p>
          <a:p>
            <a:pPr marL="0" indent="0" eaLnBrk="1" hangingPunct="1">
              <a:buFontTx/>
              <a:buNone/>
              <a:defRPr/>
            </a:pPr>
            <a:r>
              <a:rPr lang="en-US" dirty="0"/>
              <a:t>AᴖB = {2,4}</a:t>
            </a:r>
          </a:p>
          <a:p>
            <a:pPr eaLnBrk="1" hangingPunct="1">
              <a:defRPr/>
            </a:pPr>
            <a:endParaRPr lang="en-US" dirty="0"/>
          </a:p>
          <a:p>
            <a:pPr eaLnBrk="1" hangingPunct="1">
              <a:defRPr/>
            </a:pPr>
            <a:endParaRPr lang="en-US" dirty="0"/>
          </a:p>
        </p:txBody>
      </p:sp>
      <p:graphicFrame>
        <p:nvGraphicFramePr>
          <p:cNvPr id="28676" name="Object 4">
            <a:extLst>
              <a:ext uri="{FF2B5EF4-FFF2-40B4-BE49-F238E27FC236}">
                <a16:creationId xmlns:a16="http://schemas.microsoft.com/office/drawing/2014/main" id="{05CA5901-4743-446D-BE48-DF581A48E94F}"/>
              </a:ext>
            </a:extLst>
          </p:cNvPr>
          <p:cNvGraphicFramePr>
            <a:graphicFrameLocks noChangeAspect="1"/>
          </p:cNvGraphicFramePr>
          <p:nvPr/>
        </p:nvGraphicFramePr>
        <p:xfrm>
          <a:off x="1600200" y="2057400"/>
          <a:ext cx="2362200" cy="768350"/>
        </p:xfrm>
        <a:graphic>
          <a:graphicData uri="http://schemas.openxmlformats.org/presentationml/2006/ole">
            <mc:AlternateContent xmlns:mc="http://schemas.openxmlformats.org/markup-compatibility/2006">
              <mc:Choice xmlns:v="urn:schemas-microsoft-com:vml" Requires="v">
                <p:oleObj spid="_x0000_s28678" name="Equation" r:id="rId3" imgW="1016000" imgH="330200" progId="Equation.DSMT4">
                  <p:embed/>
                </p:oleObj>
              </mc:Choice>
              <mc:Fallback>
                <p:oleObj name="Equation" r:id="rId3" imgW="10160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057400"/>
                        <a:ext cx="23622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8ECAC8EF-6428-440A-9D53-412D84D96652}"/>
              </a:ext>
            </a:extLst>
          </p:cNvPr>
          <p:cNvSpPr txBox="1">
            <a:spLocks noRot="1" noChangeAspect="1" noMove="1" noResize="1" noEditPoints="1" noAdjustHandles="1" noChangeArrowheads="1" noChangeShapeType="1" noTextEdit="1"/>
          </p:cNvSpPr>
          <p:nvPr/>
        </p:nvSpPr>
        <p:spPr>
          <a:xfrm>
            <a:off x="685800" y="5334000"/>
            <a:ext cx="8001000" cy="461665"/>
          </a:xfrm>
          <a:prstGeom prst="rect">
            <a:avLst/>
          </a:prstGeom>
          <a:blipFill rotWithShape="0">
            <a:blip r:embed="rId5"/>
            <a:stretch>
              <a:fillRect b="-18421"/>
            </a:stretch>
          </a:blipFill>
        </p:spPr>
        <p:txBody>
          <a:bodyPr/>
          <a:lstStyle/>
          <a:p>
            <a:pPr>
              <a:defRPr/>
            </a:pPr>
            <a:r>
              <a:rPr lang="en-GB">
                <a:noFill/>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descr="Large confetti">
            <a:extLst>
              <a:ext uri="{FF2B5EF4-FFF2-40B4-BE49-F238E27FC236}">
                <a16:creationId xmlns:a16="http://schemas.microsoft.com/office/drawing/2014/main" id="{BE867749-46C9-4BDA-B73F-0F34E52A31A5}"/>
              </a:ext>
            </a:extLst>
          </p:cNvPr>
          <p:cNvSpPr>
            <a:spLocks noGrp="1" noChangeArrowheads="1"/>
          </p:cNvSpPr>
          <p:nvPr>
            <p:ph type="title"/>
          </p:nvPr>
        </p:nvSpPr>
        <p:spPr/>
        <p:txBody>
          <a:bodyPr/>
          <a:lstStyle/>
          <a:p>
            <a:pPr eaLnBrk="1" hangingPunct="1"/>
            <a:r>
              <a:rPr lang="en-US" altLang="en-US"/>
              <a:t>Set Complement</a:t>
            </a:r>
            <a:br>
              <a:rPr lang="en-US" altLang="en-US"/>
            </a:br>
            <a:endParaRPr lang="en-US" altLang="en-US"/>
          </a:p>
        </p:txBody>
      </p:sp>
      <p:sp>
        <p:nvSpPr>
          <p:cNvPr id="29699" name="Rectangle 3">
            <a:extLst>
              <a:ext uri="{FF2B5EF4-FFF2-40B4-BE49-F238E27FC236}">
                <a16:creationId xmlns:a16="http://schemas.microsoft.com/office/drawing/2014/main" id="{DD621973-A205-4918-A4B3-CA964E27D527}"/>
              </a:ext>
            </a:extLst>
          </p:cNvPr>
          <p:cNvSpPr>
            <a:spLocks noGrp="1" noChangeArrowheads="1"/>
          </p:cNvSpPr>
          <p:nvPr>
            <p:ph type="body" idx="1"/>
          </p:nvPr>
        </p:nvSpPr>
        <p:spPr>
          <a:xfrm>
            <a:off x="617538" y="1393825"/>
            <a:ext cx="7772400" cy="4191000"/>
          </a:xfrm>
        </p:spPr>
        <p:txBody>
          <a:bodyPr/>
          <a:lstStyle/>
          <a:p>
            <a:pPr eaLnBrk="1" hangingPunct="1"/>
            <a:r>
              <a:rPr lang="en-US" altLang="en-US"/>
              <a:t>                           </a:t>
            </a:r>
          </a:p>
          <a:p>
            <a:pPr eaLnBrk="1" hangingPunct="1">
              <a:buFontTx/>
              <a:buNone/>
            </a:pPr>
            <a:br>
              <a:rPr lang="en-US" altLang="en-US"/>
            </a:br>
            <a:endParaRPr lang="en-US" altLang="en-US"/>
          </a:p>
          <a:p>
            <a:pPr eaLnBrk="1" hangingPunct="1"/>
            <a:r>
              <a:rPr lang="en-US" altLang="en-US"/>
              <a:t>“</a:t>
            </a:r>
            <a:r>
              <a:rPr lang="en-US" altLang="en-US" i="1"/>
              <a:t>A</a:t>
            </a:r>
            <a:r>
              <a:rPr lang="en-US" altLang="en-US"/>
              <a:t> complement,” or “not </a:t>
            </a:r>
            <a:r>
              <a:rPr lang="en-US" altLang="en-US" i="1"/>
              <a:t>A</a:t>
            </a:r>
            <a:r>
              <a:rPr lang="en-US" altLang="en-US"/>
              <a:t>” is the set of all elements not in </a:t>
            </a:r>
            <a:r>
              <a:rPr lang="en-US" altLang="en-US" i="1"/>
              <a:t>A.  OR A</a:t>
            </a:r>
            <a:r>
              <a:rPr lang="en-US" altLang="en-US" i="1" baseline="30000"/>
              <a:t>C</a:t>
            </a:r>
            <a:r>
              <a:rPr lang="en-US" altLang="en-US" i="1"/>
              <a:t>    </a:t>
            </a:r>
            <a:endParaRPr lang="en-US" altLang="en-US" i="1" baseline="30000"/>
          </a:p>
        </p:txBody>
      </p:sp>
      <p:graphicFrame>
        <p:nvGraphicFramePr>
          <p:cNvPr id="29700" name="Object 4">
            <a:extLst>
              <a:ext uri="{FF2B5EF4-FFF2-40B4-BE49-F238E27FC236}">
                <a16:creationId xmlns:a16="http://schemas.microsoft.com/office/drawing/2014/main" id="{59EDA157-4A91-4F51-9E31-9FC44BEF1AA3}"/>
              </a:ext>
            </a:extLst>
          </p:cNvPr>
          <p:cNvGraphicFramePr>
            <a:graphicFrameLocks noChangeAspect="1"/>
          </p:cNvGraphicFramePr>
          <p:nvPr/>
        </p:nvGraphicFramePr>
        <p:xfrm>
          <a:off x="1447800" y="1393825"/>
          <a:ext cx="952500" cy="1219200"/>
        </p:xfrm>
        <a:graphic>
          <a:graphicData uri="http://schemas.openxmlformats.org/presentationml/2006/ole">
            <mc:AlternateContent xmlns:mc="http://schemas.openxmlformats.org/markup-compatibility/2006">
              <mc:Choice xmlns:v="urn:schemas-microsoft-com:vml" Requires="v">
                <p:oleObj spid="_x0000_s29703" name="Equation" r:id="rId3" imgW="317225" imgH="406048" progId="Equation.DSMT4">
                  <p:embed/>
                </p:oleObj>
              </mc:Choice>
              <mc:Fallback>
                <p:oleObj name="Equation" r:id="rId3" imgW="317225" imgH="40604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393825"/>
                        <a:ext cx="9525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a:extLst>
              <a:ext uri="{FF2B5EF4-FFF2-40B4-BE49-F238E27FC236}">
                <a16:creationId xmlns:a16="http://schemas.microsoft.com/office/drawing/2014/main" id="{94E29803-58E6-4D64-9B97-91A4090312DB}"/>
              </a:ext>
            </a:extLst>
          </p:cNvPr>
          <p:cNvGraphicFramePr>
            <a:graphicFrameLocks noChangeAspect="1"/>
          </p:cNvGraphicFramePr>
          <p:nvPr/>
        </p:nvGraphicFramePr>
        <p:xfrm>
          <a:off x="3748088" y="4419600"/>
          <a:ext cx="1509712" cy="735013"/>
        </p:xfrm>
        <a:graphic>
          <a:graphicData uri="http://schemas.openxmlformats.org/presentationml/2006/ole">
            <mc:AlternateContent xmlns:mc="http://schemas.openxmlformats.org/markup-compatibility/2006">
              <mc:Choice xmlns:v="urn:schemas-microsoft-com:vml" Requires="v">
                <p:oleObj spid="_x0000_s29704" name="Equation" r:id="rId5" imgW="990170" imgH="482391" progId="Equation.DSMT4">
                  <p:embed/>
                </p:oleObj>
              </mc:Choice>
              <mc:Fallback>
                <p:oleObj name="Equation" r:id="rId5" imgW="990170" imgH="48239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8088" y="4419600"/>
                        <a:ext cx="1509712"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37DC397F-84F3-479A-A296-EC0684B393CD}"/>
              </a:ext>
            </a:extLst>
          </p:cNvPr>
          <p:cNvSpPr txBox="1">
            <a:spLocks noRot="1" noChangeAspect="1" noMove="1" noResize="1" noEditPoints="1" noAdjustHandles="1" noChangeArrowheads="1" noChangeShapeType="1" noTextEdit="1"/>
          </p:cNvSpPr>
          <p:nvPr/>
        </p:nvSpPr>
        <p:spPr>
          <a:xfrm>
            <a:off x="617538" y="5584825"/>
            <a:ext cx="8248650" cy="461665"/>
          </a:xfrm>
          <a:prstGeom prst="rect">
            <a:avLst/>
          </a:prstGeom>
          <a:blipFill rotWithShape="0">
            <a:blip r:embed="rId7"/>
            <a:stretch>
              <a:fillRect b="-18421"/>
            </a:stretch>
          </a:blipFill>
        </p:spPr>
        <p:txBody>
          <a:bodyPr/>
          <a:lstStyle/>
          <a:p>
            <a:pPr>
              <a:defRPr/>
            </a:pPr>
            <a:r>
              <a:rPr lang="en-GB">
                <a:noFill/>
              </a:rPr>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7EFD6A1-DEDC-40D4-9785-9A058338497A}"/>
              </a:ext>
            </a:extLst>
          </p:cNvPr>
          <p:cNvSpPr>
            <a:spLocks noGrp="1" noRot="1" noChangeAspect="1" noMove="1" noResize="1" noEditPoints="1" noAdjustHandles="1" noChangeArrowheads="1" noChangeShapeType="1" noTextEdit="1"/>
          </p:cNvSpPr>
          <p:nvPr>
            <p:ph idx="1"/>
          </p:nvPr>
        </p:nvSpPr>
        <p:spPr>
          <a:xfrm>
            <a:off x="685800" y="457200"/>
            <a:ext cx="7772400" cy="6400800"/>
          </a:xfrm>
          <a:blipFill rotWithShape="0">
            <a:blip r:embed="rId2"/>
            <a:stretch>
              <a:fillRect l="-1255" t="-762"/>
            </a:stretch>
          </a:blipFill>
        </p:spPr>
        <p:txBody>
          <a:bodyPr/>
          <a:lstStyle/>
          <a:p>
            <a:pPr>
              <a:defRPr/>
            </a:pPr>
            <a:r>
              <a:rPr lang="en-GB">
                <a:noFill/>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descr="Large confetti">
            <a:extLst>
              <a:ext uri="{FF2B5EF4-FFF2-40B4-BE49-F238E27FC236}">
                <a16:creationId xmlns:a16="http://schemas.microsoft.com/office/drawing/2014/main" id="{69011F18-AB6A-4871-A994-8E5241E113AE}"/>
              </a:ext>
            </a:extLst>
          </p:cNvPr>
          <p:cNvSpPr>
            <a:spLocks noGrp="1" noChangeArrowheads="1"/>
          </p:cNvSpPr>
          <p:nvPr>
            <p:ph type="title"/>
          </p:nvPr>
        </p:nvSpPr>
        <p:spPr/>
        <p:txBody>
          <a:bodyPr/>
          <a:lstStyle/>
          <a:p>
            <a:pPr eaLnBrk="1" hangingPunct="1"/>
            <a:r>
              <a:rPr lang="en-US" altLang="en-US"/>
              <a:t>Set Difference</a:t>
            </a:r>
          </a:p>
        </p:txBody>
      </p:sp>
      <p:sp>
        <p:nvSpPr>
          <p:cNvPr id="31747" name="Rectangle 3">
            <a:extLst>
              <a:ext uri="{FF2B5EF4-FFF2-40B4-BE49-F238E27FC236}">
                <a16:creationId xmlns:a16="http://schemas.microsoft.com/office/drawing/2014/main" id="{DFE82C5A-CA50-41E2-B7A7-0D66FA56711C}"/>
              </a:ext>
            </a:extLst>
          </p:cNvPr>
          <p:cNvSpPr>
            <a:spLocks noGrp="1" noChangeArrowheads="1"/>
          </p:cNvSpPr>
          <p:nvPr>
            <p:ph type="body" idx="1"/>
          </p:nvPr>
        </p:nvSpPr>
        <p:spPr/>
        <p:txBody>
          <a:bodyPr/>
          <a:lstStyle/>
          <a:p>
            <a:pPr eaLnBrk="1" hangingPunct="1"/>
            <a:r>
              <a:rPr lang="en-US" altLang="en-US"/>
              <a:t>                </a:t>
            </a:r>
            <a:br>
              <a:rPr lang="en-US" altLang="en-US"/>
            </a:br>
            <a:br>
              <a:rPr lang="en-US" altLang="en-US"/>
            </a:br>
            <a:endParaRPr lang="en-US" altLang="en-US"/>
          </a:p>
          <a:p>
            <a:pPr eaLnBrk="1" hangingPunct="1"/>
            <a:r>
              <a:rPr lang="en-US" altLang="en-US">
                <a:cs typeface="Times New Roman" panose="02020603050405020304" pitchFamily="18" charset="0"/>
              </a:rPr>
              <a:t>The set difference “A minus B” is the set of elements that are in A but not in B.  </a:t>
            </a:r>
          </a:p>
          <a:p>
            <a:pPr eaLnBrk="1" hangingPunct="1"/>
            <a:endParaRPr lang="en-US" altLang="en-US"/>
          </a:p>
        </p:txBody>
      </p:sp>
      <p:graphicFrame>
        <p:nvGraphicFramePr>
          <p:cNvPr id="31748" name="Object 4">
            <a:extLst>
              <a:ext uri="{FF2B5EF4-FFF2-40B4-BE49-F238E27FC236}">
                <a16:creationId xmlns:a16="http://schemas.microsoft.com/office/drawing/2014/main" id="{9E40D975-2839-480A-B4E7-9D1EF028168C}"/>
              </a:ext>
            </a:extLst>
          </p:cNvPr>
          <p:cNvGraphicFramePr>
            <a:graphicFrameLocks noChangeAspect="1"/>
          </p:cNvGraphicFramePr>
          <p:nvPr/>
        </p:nvGraphicFramePr>
        <p:xfrm>
          <a:off x="1600200" y="1981200"/>
          <a:ext cx="2971800" cy="1044575"/>
        </p:xfrm>
        <a:graphic>
          <a:graphicData uri="http://schemas.openxmlformats.org/presentationml/2006/ole">
            <mc:AlternateContent xmlns:mc="http://schemas.openxmlformats.org/markup-compatibility/2006">
              <mc:Choice xmlns:v="urn:schemas-microsoft-com:vml" Requires="v">
                <p:oleObj spid="_x0000_s31751" name="Equation" r:id="rId3" imgW="939392" imgH="330057" progId="Equation.DSMT4">
                  <p:embed/>
                </p:oleObj>
              </mc:Choice>
              <mc:Fallback>
                <p:oleObj name="Equation" r:id="rId3" imgW="939392" imgH="3300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81200"/>
                        <a:ext cx="29718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a:extLst>
              <a:ext uri="{FF2B5EF4-FFF2-40B4-BE49-F238E27FC236}">
                <a16:creationId xmlns:a16="http://schemas.microsoft.com/office/drawing/2014/main" id="{E1E91799-06CF-40B4-965F-7B9C12F8EF82}"/>
              </a:ext>
            </a:extLst>
          </p:cNvPr>
          <p:cNvGraphicFramePr>
            <a:graphicFrameLocks noChangeAspect="1"/>
          </p:cNvGraphicFramePr>
          <p:nvPr/>
        </p:nvGraphicFramePr>
        <p:xfrm>
          <a:off x="3086100" y="4724400"/>
          <a:ext cx="2336800" cy="406400"/>
        </p:xfrm>
        <a:graphic>
          <a:graphicData uri="http://schemas.openxmlformats.org/presentationml/2006/ole">
            <mc:AlternateContent xmlns:mc="http://schemas.openxmlformats.org/markup-compatibility/2006">
              <mc:Choice xmlns:v="urn:schemas-microsoft-com:vml" Requires="v">
                <p:oleObj spid="_x0000_s31752" name="Equation" r:id="rId5" imgW="2336800" imgH="406400" progId="Equation.DSMT4">
                  <p:embed/>
                </p:oleObj>
              </mc:Choice>
              <mc:Fallback>
                <p:oleObj name="Equation" r:id="rId5" imgW="2336800" imgH="40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4724400"/>
                        <a:ext cx="2336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C5D72BB4-7C59-4546-83AB-57DA8E5BC21F}"/>
              </a:ext>
            </a:extLst>
          </p:cNvPr>
          <p:cNvSpPr txBox="1">
            <a:spLocks noRot="1" noChangeAspect="1" noMove="1" noResize="1" noEditPoints="1" noAdjustHandles="1" noChangeArrowheads="1" noChangeShapeType="1" noTextEdit="1"/>
          </p:cNvSpPr>
          <p:nvPr/>
        </p:nvSpPr>
        <p:spPr>
          <a:xfrm>
            <a:off x="457200" y="5334000"/>
            <a:ext cx="8229600" cy="822982"/>
          </a:xfrm>
          <a:prstGeom prst="rect">
            <a:avLst/>
          </a:prstGeom>
          <a:blipFill rotWithShape="0">
            <a:blip r:embed="rId7"/>
            <a:stretch>
              <a:fillRect b="-11111"/>
            </a:stretch>
          </a:blipFill>
        </p:spPr>
        <p:txBody>
          <a:bodyPr/>
          <a:lstStyle/>
          <a:p>
            <a:pPr>
              <a:defRPr/>
            </a:pPr>
            <a:r>
              <a:rPr lang="en-GB">
                <a:noFill/>
              </a:rPr>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3" descr="Large confetti">
            <a:extLst>
              <a:ext uri="{FF2B5EF4-FFF2-40B4-BE49-F238E27FC236}">
                <a16:creationId xmlns:a16="http://schemas.microsoft.com/office/drawing/2014/main" id="{4F52ED4C-71F1-4919-AC90-4E64F36B4157}"/>
              </a:ext>
            </a:extLst>
          </p:cNvPr>
          <p:cNvSpPr>
            <a:spLocks noGrp="1"/>
          </p:cNvSpPr>
          <p:nvPr>
            <p:ph type="title"/>
          </p:nvPr>
        </p:nvSpPr>
        <p:spPr/>
        <p:txBody>
          <a:bodyPr/>
          <a:lstStyle/>
          <a:p>
            <a:r>
              <a:rPr lang="en-US" altLang="en-US"/>
              <a:t>Symmetric Difference</a:t>
            </a:r>
            <a:endParaRPr lang="en-GB" altLang="en-US"/>
          </a:p>
        </p:txBody>
      </p:sp>
      <p:sp>
        <p:nvSpPr>
          <p:cNvPr id="5" name="TextBox 4">
            <a:extLst>
              <a:ext uri="{FF2B5EF4-FFF2-40B4-BE49-F238E27FC236}">
                <a16:creationId xmlns:a16="http://schemas.microsoft.com/office/drawing/2014/main" id="{743289CF-C989-4C9F-9AF7-1C95CDFE0E32}"/>
              </a:ext>
            </a:extLst>
          </p:cNvPr>
          <p:cNvSpPr txBox="1">
            <a:spLocks noRot="1" noChangeAspect="1" noMove="1" noResize="1" noEditPoints="1" noAdjustHandles="1" noChangeArrowheads="1" noChangeShapeType="1" noTextEdit="1"/>
          </p:cNvSpPr>
          <p:nvPr/>
        </p:nvSpPr>
        <p:spPr>
          <a:xfrm>
            <a:off x="304800" y="1905000"/>
            <a:ext cx="8382000" cy="1569660"/>
          </a:xfrm>
          <a:prstGeom prst="rect">
            <a:avLst/>
          </a:prstGeom>
          <a:blipFill rotWithShape="0">
            <a:blip r:embed="rId2"/>
            <a:stretch>
              <a:fillRect b="-4669"/>
            </a:stretch>
          </a:blipFill>
        </p:spPr>
        <p:txBody>
          <a:bodyPr/>
          <a:lstStyle/>
          <a:p>
            <a:pPr>
              <a:defRPr/>
            </a:pPr>
            <a:r>
              <a:rPr lang="en-GB">
                <a:noFill/>
              </a:rPr>
              <a:t> </a:t>
            </a:r>
          </a:p>
        </p:txBody>
      </p:sp>
      <p:sp>
        <p:nvSpPr>
          <p:cNvPr id="6" name="TextBox 5">
            <a:extLst>
              <a:ext uri="{FF2B5EF4-FFF2-40B4-BE49-F238E27FC236}">
                <a16:creationId xmlns:a16="http://schemas.microsoft.com/office/drawing/2014/main" id="{0D65D920-232A-489D-B4D1-9352BBE7EBE6}"/>
              </a:ext>
            </a:extLst>
          </p:cNvPr>
          <p:cNvSpPr txBox="1">
            <a:spLocks noRot="1" noChangeAspect="1" noMove="1" noResize="1" noEditPoints="1" noAdjustHandles="1" noChangeArrowheads="1" noChangeShapeType="1" noTextEdit="1"/>
          </p:cNvSpPr>
          <p:nvPr/>
        </p:nvSpPr>
        <p:spPr>
          <a:xfrm>
            <a:off x="304800" y="4038600"/>
            <a:ext cx="8561388" cy="2308324"/>
          </a:xfrm>
          <a:prstGeom prst="rect">
            <a:avLst/>
          </a:prstGeom>
          <a:blipFill rotWithShape="0">
            <a:blip r:embed="rId3"/>
            <a:stretch>
              <a:fillRect l="-1068" t="-2116" r="-499"/>
            </a:stretch>
          </a:blipFill>
        </p:spPr>
        <p:txBody>
          <a:bodyPr/>
          <a:lstStyle/>
          <a:p>
            <a:pPr>
              <a:defRPr/>
            </a:pPr>
            <a:r>
              <a:rPr lang="en-GB">
                <a:noFill/>
              </a:rPr>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descr="Large confetti">
            <a:extLst>
              <a:ext uri="{FF2B5EF4-FFF2-40B4-BE49-F238E27FC236}">
                <a16:creationId xmlns:a16="http://schemas.microsoft.com/office/drawing/2014/main" id="{7CA01469-330C-41AC-941F-E47A03FC1E92}"/>
              </a:ext>
            </a:extLst>
          </p:cNvPr>
          <p:cNvSpPr>
            <a:spLocks noGrp="1" noChangeArrowheads="1"/>
          </p:cNvSpPr>
          <p:nvPr>
            <p:ph type="title"/>
          </p:nvPr>
        </p:nvSpPr>
        <p:spPr/>
        <p:txBody>
          <a:bodyPr/>
          <a:lstStyle/>
          <a:p>
            <a:pPr eaLnBrk="1" hangingPunct="1"/>
            <a:r>
              <a:rPr lang="en-US" altLang="en-US"/>
              <a:t>Examples</a:t>
            </a:r>
          </a:p>
        </p:txBody>
      </p:sp>
      <p:graphicFrame>
        <p:nvGraphicFramePr>
          <p:cNvPr id="33795" name="Object 4">
            <a:extLst>
              <a:ext uri="{FF2B5EF4-FFF2-40B4-BE49-F238E27FC236}">
                <a16:creationId xmlns:a16="http://schemas.microsoft.com/office/drawing/2014/main" id="{4A2DB0E8-6798-42A1-9F50-D5426AD77339}"/>
              </a:ext>
            </a:extLst>
          </p:cNvPr>
          <p:cNvGraphicFramePr>
            <a:graphicFrameLocks noChangeAspect="1"/>
          </p:cNvGraphicFramePr>
          <p:nvPr/>
        </p:nvGraphicFramePr>
        <p:xfrm>
          <a:off x="838200" y="3733800"/>
          <a:ext cx="1790700" cy="431800"/>
        </p:xfrm>
        <a:graphic>
          <a:graphicData uri="http://schemas.openxmlformats.org/presentationml/2006/ole">
            <mc:AlternateContent xmlns:mc="http://schemas.openxmlformats.org/markup-compatibility/2006">
              <mc:Choice xmlns:v="urn:schemas-microsoft-com:vml" Requires="v">
                <p:oleObj spid="_x0000_s33804" name="Equation" r:id="rId3" imgW="1790700" imgH="431800" progId="Equation.DSMT4">
                  <p:embed/>
                </p:oleObj>
              </mc:Choice>
              <mc:Fallback>
                <p:oleObj name="Equation" r:id="rId3" imgW="17907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733800"/>
                        <a:ext cx="1790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5">
            <a:extLst>
              <a:ext uri="{FF2B5EF4-FFF2-40B4-BE49-F238E27FC236}">
                <a16:creationId xmlns:a16="http://schemas.microsoft.com/office/drawing/2014/main" id="{0EBCF77D-F886-46A2-BF49-33C4D3FC2862}"/>
              </a:ext>
            </a:extLst>
          </p:cNvPr>
          <p:cNvGraphicFramePr>
            <a:graphicFrameLocks noChangeAspect="1"/>
          </p:cNvGraphicFramePr>
          <p:nvPr/>
        </p:nvGraphicFramePr>
        <p:xfrm>
          <a:off x="3276600" y="3733800"/>
          <a:ext cx="2171700" cy="431800"/>
        </p:xfrm>
        <a:graphic>
          <a:graphicData uri="http://schemas.openxmlformats.org/presentationml/2006/ole">
            <mc:AlternateContent xmlns:mc="http://schemas.openxmlformats.org/markup-compatibility/2006">
              <mc:Choice xmlns:v="urn:schemas-microsoft-com:vml" Requires="v">
                <p:oleObj spid="_x0000_s33805" name="Equation" r:id="rId5" imgW="2171700" imgH="431800" progId="Equation.DSMT4">
                  <p:embed/>
                </p:oleObj>
              </mc:Choice>
              <mc:Fallback>
                <p:oleObj name="Equation" r:id="rId5" imgW="21717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733800"/>
                        <a:ext cx="2171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6">
            <a:extLst>
              <a:ext uri="{FF2B5EF4-FFF2-40B4-BE49-F238E27FC236}">
                <a16:creationId xmlns:a16="http://schemas.microsoft.com/office/drawing/2014/main" id="{4466088E-21E6-4C9D-8072-B6FC30069E91}"/>
              </a:ext>
            </a:extLst>
          </p:cNvPr>
          <p:cNvGraphicFramePr>
            <a:graphicFrameLocks noChangeAspect="1"/>
          </p:cNvGraphicFramePr>
          <p:nvPr/>
        </p:nvGraphicFramePr>
        <p:xfrm>
          <a:off x="838200" y="4876800"/>
          <a:ext cx="1892300" cy="431800"/>
        </p:xfrm>
        <a:graphic>
          <a:graphicData uri="http://schemas.openxmlformats.org/presentationml/2006/ole">
            <mc:AlternateContent xmlns:mc="http://schemas.openxmlformats.org/markup-compatibility/2006">
              <mc:Choice xmlns:v="urn:schemas-microsoft-com:vml" Requires="v">
                <p:oleObj spid="_x0000_s33806" name="Equation" r:id="rId7" imgW="1892300" imgH="431800" progId="Equation.DSMT4">
                  <p:embed/>
                </p:oleObj>
              </mc:Choice>
              <mc:Fallback>
                <p:oleObj name="Equation" r:id="rId7" imgW="1892300" imgH="431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876800"/>
                        <a:ext cx="1892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7">
            <a:extLst>
              <a:ext uri="{FF2B5EF4-FFF2-40B4-BE49-F238E27FC236}">
                <a16:creationId xmlns:a16="http://schemas.microsoft.com/office/drawing/2014/main" id="{03BE55C4-3026-4936-A77D-AB1F44C570B9}"/>
              </a:ext>
            </a:extLst>
          </p:cNvPr>
          <p:cNvGraphicFramePr>
            <a:graphicFrameLocks noChangeAspect="1"/>
          </p:cNvGraphicFramePr>
          <p:nvPr/>
        </p:nvGraphicFramePr>
        <p:xfrm>
          <a:off x="3352800" y="4876800"/>
          <a:ext cx="3479800" cy="431800"/>
        </p:xfrm>
        <a:graphic>
          <a:graphicData uri="http://schemas.openxmlformats.org/presentationml/2006/ole">
            <mc:AlternateContent xmlns:mc="http://schemas.openxmlformats.org/markup-compatibility/2006">
              <mc:Choice xmlns:v="urn:schemas-microsoft-com:vml" Requires="v">
                <p:oleObj spid="_x0000_s33807" name="Equation" r:id="rId9" imgW="3479800" imgH="431800" progId="Equation.DSMT4">
                  <p:embed/>
                </p:oleObj>
              </mc:Choice>
              <mc:Fallback>
                <p:oleObj name="Equation" r:id="rId9" imgW="3479800" imgH="431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876800"/>
                        <a:ext cx="347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8">
            <a:extLst>
              <a:ext uri="{FF2B5EF4-FFF2-40B4-BE49-F238E27FC236}">
                <a16:creationId xmlns:a16="http://schemas.microsoft.com/office/drawing/2014/main" id="{6BC239D3-0857-416B-B0A7-BBC2B9ABE960}"/>
              </a:ext>
            </a:extLst>
          </p:cNvPr>
          <p:cNvGraphicFramePr>
            <a:graphicFrameLocks noChangeAspect="1"/>
          </p:cNvGraphicFramePr>
          <p:nvPr/>
        </p:nvGraphicFramePr>
        <p:xfrm>
          <a:off x="762000" y="2667000"/>
          <a:ext cx="2806700" cy="431800"/>
        </p:xfrm>
        <a:graphic>
          <a:graphicData uri="http://schemas.openxmlformats.org/presentationml/2006/ole">
            <mc:AlternateContent xmlns:mc="http://schemas.openxmlformats.org/markup-compatibility/2006">
              <mc:Choice xmlns:v="urn:schemas-microsoft-com:vml" Requires="v">
                <p:oleObj spid="_x0000_s33808" name="Equation" r:id="rId11" imgW="2806700" imgH="431800" progId="Equation.DSMT4">
                  <p:embed/>
                </p:oleObj>
              </mc:Choice>
              <mc:Fallback>
                <p:oleObj name="Equation" r:id="rId11" imgW="2806700" imgH="4318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2667000"/>
                        <a:ext cx="2806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9">
            <a:extLst>
              <a:ext uri="{FF2B5EF4-FFF2-40B4-BE49-F238E27FC236}">
                <a16:creationId xmlns:a16="http://schemas.microsoft.com/office/drawing/2014/main" id="{A19484C5-D06D-425E-825E-184FF1EE5B80}"/>
              </a:ext>
            </a:extLst>
          </p:cNvPr>
          <p:cNvGraphicFramePr>
            <a:graphicFrameLocks noChangeAspect="1"/>
          </p:cNvGraphicFramePr>
          <p:nvPr/>
        </p:nvGraphicFramePr>
        <p:xfrm>
          <a:off x="838200" y="5715000"/>
          <a:ext cx="2489200" cy="431800"/>
        </p:xfrm>
        <a:graphic>
          <a:graphicData uri="http://schemas.openxmlformats.org/presentationml/2006/ole">
            <mc:AlternateContent xmlns:mc="http://schemas.openxmlformats.org/markup-compatibility/2006">
              <mc:Choice xmlns:v="urn:schemas-microsoft-com:vml" Requires="v">
                <p:oleObj spid="_x0000_s33809" name="Equation" r:id="rId13" imgW="2489200" imgH="431800" progId="Equation.DSMT4">
                  <p:embed/>
                </p:oleObj>
              </mc:Choice>
              <mc:Fallback>
                <p:oleObj name="Equation" r:id="rId13" imgW="2489200" imgH="4318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5715000"/>
                        <a:ext cx="2489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10">
            <a:extLst>
              <a:ext uri="{FF2B5EF4-FFF2-40B4-BE49-F238E27FC236}">
                <a16:creationId xmlns:a16="http://schemas.microsoft.com/office/drawing/2014/main" id="{DE691BBC-BAC9-4EB8-A073-BF396D31B392}"/>
              </a:ext>
            </a:extLst>
          </p:cNvPr>
          <p:cNvGraphicFramePr>
            <a:graphicFrameLocks noChangeAspect="1"/>
          </p:cNvGraphicFramePr>
          <p:nvPr/>
        </p:nvGraphicFramePr>
        <p:xfrm>
          <a:off x="4038600" y="5638800"/>
          <a:ext cx="1498600" cy="495300"/>
        </p:xfrm>
        <a:graphic>
          <a:graphicData uri="http://schemas.openxmlformats.org/presentationml/2006/ole">
            <mc:AlternateContent xmlns:mc="http://schemas.openxmlformats.org/markup-compatibility/2006">
              <mc:Choice xmlns:v="urn:schemas-microsoft-com:vml" Requires="v">
                <p:oleObj spid="_x0000_s33810" name="Equation" r:id="rId15" imgW="1497950" imgH="495085" progId="Equation.DSMT4">
                  <p:embed/>
                </p:oleObj>
              </mc:Choice>
              <mc:Fallback>
                <p:oleObj name="Equation" r:id="rId15" imgW="1497950" imgH="495085"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5638800"/>
                        <a:ext cx="1498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 name="TextBox 1">
            <a:extLst>
              <a:ext uri="{FF2B5EF4-FFF2-40B4-BE49-F238E27FC236}">
                <a16:creationId xmlns:a16="http://schemas.microsoft.com/office/drawing/2014/main" id="{145E305E-DFBE-4342-BD96-550740FAADEC}"/>
              </a:ext>
            </a:extLst>
          </p:cNvPr>
          <p:cNvSpPr txBox="1">
            <a:spLocks noChangeArrowheads="1"/>
          </p:cNvSpPr>
          <p:nvPr/>
        </p:nvSpPr>
        <p:spPr bwMode="auto">
          <a:xfrm>
            <a:off x="5715000" y="5715000"/>
            <a:ext cx="3151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17"/>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 U - B</a:t>
            </a:r>
            <a:endParaRPr lang="en-GB" altLang="en-US" sz="2400"/>
          </a:p>
        </p:txBody>
      </p:sp>
      <p:sp>
        <p:nvSpPr>
          <p:cNvPr id="33803" name="TextBox 2">
            <a:extLst>
              <a:ext uri="{FF2B5EF4-FFF2-40B4-BE49-F238E27FC236}">
                <a16:creationId xmlns:a16="http://schemas.microsoft.com/office/drawing/2014/main" id="{698326AD-AC8E-4A13-B29E-75A5EE314F30}"/>
              </a:ext>
            </a:extLst>
          </p:cNvPr>
          <p:cNvSpPr txBox="1">
            <a:spLocks noChangeArrowheads="1"/>
          </p:cNvSpPr>
          <p:nvPr/>
        </p:nvSpPr>
        <p:spPr bwMode="auto">
          <a:xfrm>
            <a:off x="4648200" y="2209800"/>
            <a:ext cx="396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17"/>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 – B = {1, 2} = A∩B’ </a:t>
            </a:r>
            <a:endParaRPr lang="en-GB" altLang="en-US" sz="2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descr="Large confetti">
            <a:extLst>
              <a:ext uri="{FF2B5EF4-FFF2-40B4-BE49-F238E27FC236}">
                <a16:creationId xmlns:a16="http://schemas.microsoft.com/office/drawing/2014/main" id="{6540935C-CBD7-4565-9C14-20CB222632D7}"/>
              </a:ext>
            </a:extLst>
          </p:cNvPr>
          <p:cNvSpPr>
            <a:spLocks noGrp="1"/>
          </p:cNvSpPr>
          <p:nvPr>
            <p:ph type="title"/>
          </p:nvPr>
        </p:nvSpPr>
        <p:spPr/>
        <p:txBody>
          <a:bodyPr/>
          <a:lstStyle/>
          <a:p>
            <a:pPr eaLnBrk="1" hangingPunct="1"/>
            <a:r>
              <a:rPr lang="en-US" altLang="en-US"/>
              <a:t>Symbols</a:t>
            </a:r>
            <a:endParaRPr lang="en-GB" altLang="en-US"/>
          </a:p>
        </p:txBody>
      </p:sp>
      <p:sp>
        <p:nvSpPr>
          <p:cNvPr id="3" name="Content Placeholder 2">
            <a:extLst>
              <a:ext uri="{FF2B5EF4-FFF2-40B4-BE49-F238E27FC236}">
                <a16:creationId xmlns:a16="http://schemas.microsoft.com/office/drawing/2014/main" id="{6D9AADF2-EA02-458D-9D8E-AAF396EAD1BC}"/>
              </a:ext>
            </a:extLst>
          </p:cNvPr>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pPr>
              <a:defRPr/>
            </a:pPr>
            <a:r>
              <a:rPr lang="en-GB">
                <a:noFill/>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173EE-A535-444F-9DD1-67E73829EB1A}"/>
              </a:ext>
            </a:extLst>
          </p:cNvPr>
          <p:cNvSpPr txBox="1">
            <a:spLocks noRot="1" noChangeAspect="1" noMove="1" noResize="1" noEditPoints="1" noAdjustHandles="1" noChangeArrowheads="1" noChangeShapeType="1" noTextEdit="1"/>
          </p:cNvSpPr>
          <p:nvPr/>
        </p:nvSpPr>
        <p:spPr>
          <a:xfrm>
            <a:off x="533400" y="457200"/>
            <a:ext cx="8153400" cy="830997"/>
          </a:xfrm>
          <a:prstGeom prst="rect">
            <a:avLst/>
          </a:prstGeom>
          <a:blipFill rotWithShape="0">
            <a:blip r:embed="rId2"/>
            <a:stretch>
              <a:fillRect l="-1197" t="-5882" b="-16176"/>
            </a:stretch>
          </a:blipFill>
        </p:spPr>
        <p:txBody>
          <a:bodyPr/>
          <a:lstStyle/>
          <a:p>
            <a:pPr>
              <a:defRPr/>
            </a:pPr>
            <a:r>
              <a:rPr lang="en-GB">
                <a:noFill/>
              </a:rPr>
              <a:t> </a:t>
            </a:r>
          </a:p>
        </p:txBody>
      </p:sp>
      <p:sp>
        <p:nvSpPr>
          <p:cNvPr id="3" name="TextBox 2">
            <a:extLst>
              <a:ext uri="{FF2B5EF4-FFF2-40B4-BE49-F238E27FC236}">
                <a16:creationId xmlns:a16="http://schemas.microsoft.com/office/drawing/2014/main" id="{293AAA84-3450-4F75-B003-BE77018664AA}"/>
              </a:ext>
            </a:extLst>
          </p:cNvPr>
          <p:cNvSpPr txBox="1">
            <a:spLocks noRot="1" noChangeAspect="1" noMove="1" noResize="1" noEditPoints="1" noAdjustHandles="1" noChangeArrowheads="1" noChangeShapeType="1" noTextEdit="1"/>
          </p:cNvSpPr>
          <p:nvPr/>
        </p:nvSpPr>
        <p:spPr>
          <a:xfrm>
            <a:off x="381000" y="1752600"/>
            <a:ext cx="8534400" cy="3046988"/>
          </a:xfrm>
          <a:prstGeom prst="rect">
            <a:avLst/>
          </a:prstGeom>
          <a:blipFill rotWithShape="0">
            <a:blip r:embed="rId3"/>
            <a:stretch>
              <a:fillRect l="-1143" t="-1603"/>
            </a:stretch>
          </a:blipFill>
        </p:spPr>
        <p:txBody>
          <a:bodyPr/>
          <a:lstStyle/>
          <a:p>
            <a:pPr>
              <a:defRPr/>
            </a:pPr>
            <a:r>
              <a:rPr lang="en-GB">
                <a:noFill/>
              </a:rPr>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7D869D-4214-460F-A49D-9E5F7EF97887}"/>
              </a:ext>
            </a:extLst>
          </p:cNvPr>
          <p:cNvSpPr txBox="1">
            <a:spLocks noRot="1" noChangeAspect="1" noMove="1" noResize="1" noEditPoints="1" noAdjustHandles="1" noChangeArrowheads="1" noChangeShapeType="1" noTextEdit="1"/>
          </p:cNvSpPr>
          <p:nvPr/>
        </p:nvSpPr>
        <p:spPr>
          <a:xfrm>
            <a:off x="533400" y="4419600"/>
            <a:ext cx="8153400" cy="1938992"/>
          </a:xfrm>
          <a:prstGeom prst="rect">
            <a:avLst/>
          </a:prstGeom>
          <a:blipFill rotWithShape="0">
            <a:blip r:embed="rId2"/>
            <a:stretch>
              <a:fillRect l="-1197" t="-2516" r="-374" b="-6289"/>
            </a:stretch>
          </a:blipFill>
        </p:spPr>
        <p:txBody>
          <a:bodyPr/>
          <a:lstStyle/>
          <a:p>
            <a:pPr>
              <a:defRPr/>
            </a:pPr>
            <a:r>
              <a:rPr lang="en-GB">
                <a:noFill/>
              </a:rPr>
              <a:t> </a:t>
            </a:r>
          </a:p>
        </p:txBody>
      </p:sp>
      <p:sp>
        <p:nvSpPr>
          <p:cNvPr id="35843" name="Title 2" descr="Large confetti">
            <a:extLst>
              <a:ext uri="{FF2B5EF4-FFF2-40B4-BE49-F238E27FC236}">
                <a16:creationId xmlns:a16="http://schemas.microsoft.com/office/drawing/2014/main" id="{B60AF732-4A53-40A0-B19B-C141232520E7}"/>
              </a:ext>
            </a:extLst>
          </p:cNvPr>
          <p:cNvSpPr>
            <a:spLocks noGrp="1"/>
          </p:cNvSpPr>
          <p:nvPr>
            <p:ph type="title"/>
          </p:nvPr>
        </p:nvSpPr>
        <p:spPr>
          <a:xfrm>
            <a:off x="533400" y="1066800"/>
            <a:ext cx="7772400" cy="1143000"/>
          </a:xfrm>
        </p:spPr>
        <p:txBody>
          <a:bodyPr/>
          <a:lstStyle/>
          <a:p>
            <a:r>
              <a:rPr lang="en-US" altLang="en-US"/>
              <a:t>Disjoint Sets</a:t>
            </a:r>
            <a:endParaRPr lang="en-GB"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a:extLst>
              <a:ext uri="{FF2B5EF4-FFF2-40B4-BE49-F238E27FC236}">
                <a16:creationId xmlns:a16="http://schemas.microsoft.com/office/drawing/2014/main" id="{5B30AD31-219C-470F-94FC-C4F99FCD031C}"/>
              </a:ext>
            </a:extLst>
          </p:cNvPr>
          <p:cNvSpPr txBox="1">
            <a:spLocks noChangeArrowheads="1"/>
          </p:cNvSpPr>
          <p:nvPr/>
        </p:nvSpPr>
        <p:spPr bwMode="auto">
          <a:xfrm>
            <a:off x="533400" y="533400"/>
            <a:ext cx="80772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b="1"/>
              <a:t>Equal sets: </a:t>
            </a:r>
            <a:r>
              <a:rPr lang="en-US" altLang="en-US" sz="2400"/>
              <a:t>Two sets A and B are equal if they have same elements. Eg.; A = {a, c, b} and B = { c, b, a} are equal. Hence order does not matter here in sets.</a:t>
            </a:r>
          </a:p>
          <a:p>
            <a:pPr>
              <a:spcBef>
                <a:spcPct val="0"/>
              </a:spcBef>
              <a:buSzTx/>
              <a:buFontTx/>
              <a:buNone/>
            </a:pPr>
            <a:endParaRPr lang="en-US" altLang="en-US" sz="2400"/>
          </a:p>
          <a:p>
            <a:pPr>
              <a:spcBef>
                <a:spcPct val="0"/>
              </a:spcBef>
              <a:buSzTx/>
              <a:buFontTx/>
              <a:buNone/>
            </a:pPr>
            <a:r>
              <a:rPr lang="en-US" altLang="en-US" sz="2400" b="1"/>
              <a:t>Equivalent sets: </a:t>
            </a:r>
            <a:r>
              <a:rPr lang="en-US" altLang="en-US" sz="2400"/>
              <a:t>Two sets are equivalent if there is one-to-one correspondence between their elements. =&gt; no. of elements in A and B are same. Eg; A = {1, 2, 3, 4} B = {a, b, c,d} clearly A is not equal to B but A is equivalent to B (A ~ B)</a:t>
            </a:r>
          </a:p>
          <a:p>
            <a:pPr>
              <a:spcBef>
                <a:spcPct val="0"/>
              </a:spcBef>
              <a:buSzTx/>
              <a:buFontTx/>
              <a:buNone/>
            </a:pPr>
            <a:endParaRPr lang="en-US" altLang="en-US" sz="2400"/>
          </a:p>
          <a:p>
            <a:pPr>
              <a:spcBef>
                <a:spcPct val="0"/>
              </a:spcBef>
              <a:buSzTx/>
              <a:buFontTx/>
              <a:buNone/>
            </a:pPr>
            <a:r>
              <a:rPr lang="en-US" altLang="en-US" sz="2400"/>
              <a:t>A = {1, 4, 5, 7, 8}, B = {2, 3, 4, 5, 7}, C = {4, 5, 7}, D = {7, 5, 4} =&gt; C = D, A ~ B</a:t>
            </a:r>
            <a:endParaRPr lang="en-GB" altLang="en-US" sz="2400"/>
          </a:p>
        </p:txBody>
      </p:sp>
      <p:sp>
        <p:nvSpPr>
          <p:cNvPr id="36867" name="TextBox 1">
            <a:extLst>
              <a:ext uri="{FF2B5EF4-FFF2-40B4-BE49-F238E27FC236}">
                <a16:creationId xmlns:a16="http://schemas.microsoft.com/office/drawing/2014/main" id="{203462C1-B71A-42BE-A513-7EB2BA0C5B70}"/>
              </a:ext>
            </a:extLst>
          </p:cNvPr>
          <p:cNvSpPr txBox="1">
            <a:spLocks noChangeArrowheads="1"/>
          </p:cNvSpPr>
          <p:nvPr/>
        </p:nvSpPr>
        <p:spPr bwMode="auto">
          <a:xfrm>
            <a:off x="533400" y="5029200"/>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b="1"/>
              <a:t>2018(N.S.) Explain equal and equivalent sets.</a:t>
            </a:r>
          </a:p>
          <a:p>
            <a:pPr>
              <a:spcBef>
                <a:spcPct val="0"/>
              </a:spcBef>
              <a:buSzTx/>
              <a:buFontTx/>
              <a:buNone/>
            </a:pPr>
            <a:r>
              <a:rPr lang="en-US" altLang="en-US" sz="2400" b="1"/>
              <a:t>2017 1(a) use suitable example to explain equal set.</a:t>
            </a:r>
            <a:endParaRPr lang="en-GB" altLang="en-US" sz="2400" b="1"/>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1">
            <a:extLst>
              <a:ext uri="{FF2B5EF4-FFF2-40B4-BE49-F238E27FC236}">
                <a16:creationId xmlns:a16="http://schemas.microsoft.com/office/drawing/2014/main" id="{B0C35081-9A04-43FA-8FAE-0976B66A9B24}"/>
              </a:ext>
            </a:extLst>
          </p:cNvPr>
          <p:cNvSpPr txBox="1">
            <a:spLocks noChangeArrowheads="1"/>
          </p:cNvSpPr>
          <p:nvPr/>
        </p:nvSpPr>
        <p:spPr bwMode="auto">
          <a:xfrm>
            <a:off x="304800" y="381000"/>
            <a:ext cx="8686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b="1"/>
              <a:t>2016.</a:t>
            </a:r>
          </a:p>
          <a:p>
            <a:pPr>
              <a:spcBef>
                <a:spcPct val="0"/>
              </a:spcBef>
              <a:buSzTx/>
              <a:buFontTx/>
              <a:buNone/>
            </a:pPr>
            <a:r>
              <a:rPr lang="en-US" altLang="en-US" sz="2400" b="1"/>
              <a:t>Q2</a:t>
            </a:r>
          </a:p>
          <a:p>
            <a:pPr>
              <a:spcBef>
                <a:spcPct val="0"/>
              </a:spcBef>
              <a:buSzTx/>
              <a:buFontTx/>
              <a:buNone/>
            </a:pPr>
            <a:r>
              <a:rPr lang="en-US" altLang="en-US" sz="2400" b="1"/>
              <a:t>Using suitable example explain and illustrate following:</a:t>
            </a:r>
          </a:p>
          <a:p>
            <a:pPr>
              <a:spcBef>
                <a:spcPct val="0"/>
              </a:spcBef>
              <a:buSzTx/>
              <a:buFontTx/>
              <a:buNone/>
            </a:pPr>
            <a:r>
              <a:rPr lang="en-US" altLang="en-US" sz="2400" b="1"/>
              <a:t>(i)</a:t>
            </a:r>
            <a:r>
              <a:rPr lang="en-GB" altLang="en-US" sz="2400" b="1"/>
              <a:t> Disjoint sets (ii) intersection of two sets (iii) complement of a set (iv) Cartesian product (A x B)</a:t>
            </a:r>
            <a:endParaRPr lang="en-US" altLang="en-US" sz="2400" b="1"/>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descr="Large confetti">
            <a:extLst>
              <a:ext uri="{FF2B5EF4-FFF2-40B4-BE49-F238E27FC236}">
                <a16:creationId xmlns:a16="http://schemas.microsoft.com/office/drawing/2014/main" id="{6EB371C3-F256-4EBD-B53B-D0F5168C603A}"/>
              </a:ext>
            </a:extLst>
          </p:cNvPr>
          <p:cNvSpPr>
            <a:spLocks noGrp="1" noChangeArrowheads="1"/>
          </p:cNvSpPr>
          <p:nvPr>
            <p:ph type="title"/>
          </p:nvPr>
        </p:nvSpPr>
        <p:spPr/>
        <p:txBody>
          <a:bodyPr/>
          <a:lstStyle/>
          <a:p>
            <a:pPr eaLnBrk="1" hangingPunct="1"/>
            <a:r>
              <a:rPr lang="en-US" altLang="en-US"/>
              <a:t>Subsets</a:t>
            </a:r>
          </a:p>
        </p:txBody>
      </p:sp>
      <p:sp>
        <p:nvSpPr>
          <p:cNvPr id="38915" name="Rectangle 3">
            <a:extLst>
              <a:ext uri="{FF2B5EF4-FFF2-40B4-BE49-F238E27FC236}">
                <a16:creationId xmlns:a16="http://schemas.microsoft.com/office/drawing/2014/main" id="{93A4B69B-F5BD-4890-89A7-503A21418DB5}"/>
              </a:ext>
            </a:extLst>
          </p:cNvPr>
          <p:cNvSpPr>
            <a:spLocks noGrp="1" noChangeArrowheads="1"/>
          </p:cNvSpPr>
          <p:nvPr>
            <p:ph type="body" idx="1"/>
          </p:nvPr>
        </p:nvSpPr>
        <p:spPr>
          <a:xfrm>
            <a:off x="304800" y="2057400"/>
            <a:ext cx="7772400" cy="4191000"/>
          </a:xfrm>
        </p:spPr>
        <p:txBody>
          <a:bodyPr/>
          <a:lstStyle/>
          <a:p>
            <a:pPr eaLnBrk="1" hangingPunct="1">
              <a:lnSpc>
                <a:spcPct val="90000"/>
              </a:lnSpc>
            </a:pPr>
            <a:r>
              <a:rPr lang="en-US" altLang="en-US" sz="2800" i="1">
                <a:cs typeface="Times New Roman" panose="02020603050405020304" pitchFamily="18" charset="0"/>
              </a:rPr>
              <a:t>Definition.</a:t>
            </a:r>
            <a:r>
              <a:rPr lang="en-US" altLang="en-US" sz="2800">
                <a:cs typeface="Times New Roman" panose="02020603050405020304" pitchFamily="18" charset="0"/>
              </a:rPr>
              <a:t> Subset.  </a:t>
            </a:r>
          </a:p>
          <a:p>
            <a:pPr eaLnBrk="1" hangingPunct="1">
              <a:lnSpc>
                <a:spcPct val="90000"/>
              </a:lnSpc>
              <a:buFontTx/>
              <a:buNone/>
            </a:pPr>
            <a:br>
              <a:rPr lang="en-US" altLang="en-US" sz="2800">
                <a:cs typeface="Times New Roman" panose="02020603050405020304" pitchFamily="18" charset="0"/>
              </a:rPr>
            </a:br>
            <a:r>
              <a:rPr lang="en-US" altLang="en-US" sz="2800">
                <a:cs typeface="Times New Roman" panose="02020603050405020304" pitchFamily="18" charset="0"/>
              </a:rPr>
              <a:t>		“A is a subset of B”</a:t>
            </a:r>
          </a:p>
          <a:p>
            <a:pPr eaLnBrk="1" hangingPunct="1">
              <a:lnSpc>
                <a:spcPct val="90000"/>
              </a:lnSpc>
              <a:buFontTx/>
              <a:buNone/>
            </a:pPr>
            <a:r>
              <a:rPr lang="en-US" altLang="en-US" sz="2800">
                <a:cs typeface="Times New Roman" panose="02020603050405020304" pitchFamily="18" charset="0"/>
              </a:rPr>
              <a:t> </a:t>
            </a:r>
          </a:p>
          <a:p>
            <a:pPr eaLnBrk="1" hangingPunct="1">
              <a:lnSpc>
                <a:spcPct val="90000"/>
              </a:lnSpc>
              <a:buFontTx/>
              <a:buNone/>
            </a:pPr>
            <a:r>
              <a:rPr lang="en-US" altLang="en-US" sz="2800">
                <a:cs typeface="Times New Roman" panose="02020603050405020304" pitchFamily="18" charset="0"/>
              </a:rPr>
              <a:t>We say “A is a subset of B” if                            , i.e., all the members of A are also members of B.  The notation for subset is very similar to the notation for “less than or equal to,” and means, in terms of the sets, “included in or equal to.”</a:t>
            </a:r>
          </a:p>
          <a:p>
            <a:pPr eaLnBrk="1" hangingPunct="1">
              <a:lnSpc>
                <a:spcPct val="90000"/>
              </a:lnSpc>
              <a:buFontTx/>
              <a:buNone/>
            </a:pPr>
            <a:endParaRPr lang="en-US" altLang="en-US" sz="2800"/>
          </a:p>
        </p:txBody>
      </p:sp>
      <p:graphicFrame>
        <p:nvGraphicFramePr>
          <p:cNvPr id="38916" name="Object 5">
            <a:extLst>
              <a:ext uri="{FF2B5EF4-FFF2-40B4-BE49-F238E27FC236}">
                <a16:creationId xmlns:a16="http://schemas.microsoft.com/office/drawing/2014/main" id="{D5BB66A9-40E0-4610-ABDF-F6DDA7CFDE98}"/>
              </a:ext>
            </a:extLst>
          </p:cNvPr>
          <p:cNvGraphicFramePr>
            <a:graphicFrameLocks noChangeAspect="1"/>
          </p:cNvGraphicFramePr>
          <p:nvPr/>
        </p:nvGraphicFramePr>
        <p:xfrm>
          <a:off x="898525" y="2944813"/>
          <a:ext cx="1041400" cy="393700"/>
        </p:xfrm>
        <a:graphic>
          <a:graphicData uri="http://schemas.openxmlformats.org/presentationml/2006/ole">
            <mc:AlternateContent xmlns:mc="http://schemas.openxmlformats.org/markup-compatibility/2006">
              <mc:Choice xmlns:v="urn:schemas-microsoft-com:vml" Requires="v">
                <p:oleObj spid="_x0000_s38919" name="Equation" r:id="rId3" imgW="1040948" imgH="393529" progId="Equation.DSMT4">
                  <p:embed/>
                </p:oleObj>
              </mc:Choice>
              <mc:Fallback>
                <p:oleObj name="Equation" r:id="rId3" imgW="1040948"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2944813"/>
                        <a:ext cx="1041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6">
            <a:extLst>
              <a:ext uri="{FF2B5EF4-FFF2-40B4-BE49-F238E27FC236}">
                <a16:creationId xmlns:a16="http://schemas.microsoft.com/office/drawing/2014/main" id="{D0221BB7-222F-4F90-A338-8AD8ABA566BB}"/>
              </a:ext>
            </a:extLst>
          </p:cNvPr>
          <p:cNvGraphicFramePr>
            <a:graphicFrameLocks noChangeAspect="1"/>
          </p:cNvGraphicFramePr>
          <p:nvPr/>
        </p:nvGraphicFramePr>
        <p:xfrm>
          <a:off x="4830763" y="3917950"/>
          <a:ext cx="2336800" cy="342900"/>
        </p:xfrm>
        <a:graphic>
          <a:graphicData uri="http://schemas.openxmlformats.org/presentationml/2006/ole">
            <mc:AlternateContent xmlns:mc="http://schemas.openxmlformats.org/markup-compatibility/2006">
              <mc:Choice xmlns:v="urn:schemas-microsoft-com:vml" Requires="v">
                <p:oleObj spid="_x0000_s38920" name="Equation" r:id="rId5" imgW="2336800" imgH="342900" progId="Equation.DSMT4">
                  <p:embed/>
                </p:oleObj>
              </mc:Choice>
              <mc:Fallback>
                <p:oleObj name="Equation" r:id="rId5" imgW="2336800" imgH="342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3917950"/>
                        <a:ext cx="2336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9B62A05B-D7A8-4507-BA2A-E9835AA27775}"/>
              </a:ext>
            </a:extLst>
          </p:cNvPr>
          <p:cNvSpPr txBox="1">
            <a:spLocks noRot="1" noChangeAspect="1" noMove="1" noResize="1" noEditPoints="1" noAdjustHandles="1" noChangeArrowheads="1" noChangeShapeType="1" noTextEdit="1"/>
          </p:cNvSpPr>
          <p:nvPr/>
        </p:nvSpPr>
        <p:spPr>
          <a:xfrm>
            <a:off x="3287481" y="6063734"/>
            <a:ext cx="4141518" cy="369332"/>
          </a:xfrm>
          <a:prstGeom prst="rect">
            <a:avLst/>
          </a:prstGeom>
          <a:blipFill rotWithShape="0">
            <a:blip r:embed="rId7"/>
            <a:stretch>
              <a:fillRect l="-441" r="-1029" b="-13333"/>
            </a:stretch>
          </a:blipFill>
        </p:spPr>
        <p:txBody>
          <a:bodyPr/>
          <a:lstStyle/>
          <a:p>
            <a:pPr>
              <a:defRPr/>
            </a:pPr>
            <a:r>
              <a:rPr lang="en-GB">
                <a:noFill/>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descr="Large confetti">
            <a:extLst>
              <a:ext uri="{FF2B5EF4-FFF2-40B4-BE49-F238E27FC236}">
                <a16:creationId xmlns:a16="http://schemas.microsoft.com/office/drawing/2014/main" id="{4EE6C948-C708-4792-85AE-EA17115ECA78}"/>
              </a:ext>
            </a:extLst>
          </p:cNvPr>
          <p:cNvSpPr>
            <a:spLocks noGrp="1" noChangeArrowheads="1"/>
          </p:cNvSpPr>
          <p:nvPr>
            <p:ph type="title"/>
          </p:nvPr>
        </p:nvSpPr>
        <p:spPr/>
        <p:txBody>
          <a:bodyPr/>
          <a:lstStyle/>
          <a:p>
            <a:pPr eaLnBrk="1" hangingPunct="1"/>
            <a:r>
              <a:rPr lang="en-US" altLang="en-US"/>
              <a:t>Proper Subsets</a:t>
            </a:r>
          </a:p>
        </p:txBody>
      </p:sp>
      <p:sp>
        <p:nvSpPr>
          <p:cNvPr id="39939" name="Rectangle 3">
            <a:extLst>
              <a:ext uri="{FF2B5EF4-FFF2-40B4-BE49-F238E27FC236}">
                <a16:creationId xmlns:a16="http://schemas.microsoft.com/office/drawing/2014/main" id="{C0CF0858-AB8F-49AB-BD7D-038D15D5E7F0}"/>
              </a:ext>
            </a:extLst>
          </p:cNvPr>
          <p:cNvSpPr>
            <a:spLocks noGrp="1" noChangeArrowheads="1"/>
          </p:cNvSpPr>
          <p:nvPr>
            <p:ph type="body" idx="1"/>
          </p:nvPr>
        </p:nvSpPr>
        <p:spPr/>
        <p:txBody>
          <a:bodyPr/>
          <a:lstStyle/>
          <a:p>
            <a:pPr eaLnBrk="1" hangingPunct="1">
              <a:lnSpc>
                <a:spcPct val="90000"/>
              </a:lnSpc>
            </a:pPr>
            <a:r>
              <a:rPr lang="en-US" altLang="en-US" sz="2800" i="1">
                <a:cs typeface="Times New Roman" panose="02020603050405020304" pitchFamily="18" charset="0"/>
              </a:rPr>
              <a:t>Definition.  </a:t>
            </a:r>
            <a:r>
              <a:rPr lang="en-US" altLang="en-US" sz="2800">
                <a:cs typeface="Times New Roman" panose="02020603050405020304" pitchFamily="18" charset="0"/>
              </a:rPr>
              <a:t>Proper Subset.</a:t>
            </a:r>
          </a:p>
          <a:p>
            <a:pPr eaLnBrk="1" hangingPunct="1">
              <a:lnSpc>
                <a:spcPct val="90000"/>
              </a:lnSpc>
              <a:buFontTx/>
              <a:buNone/>
            </a:pPr>
            <a:r>
              <a:rPr lang="en-US" altLang="en-US" sz="2800">
                <a:cs typeface="Times New Roman" panose="02020603050405020304" pitchFamily="18" charset="0"/>
              </a:rPr>
              <a:t> </a:t>
            </a:r>
          </a:p>
          <a:p>
            <a:pPr eaLnBrk="1" hangingPunct="1">
              <a:lnSpc>
                <a:spcPct val="90000"/>
              </a:lnSpc>
              <a:buFontTx/>
              <a:buNone/>
            </a:pPr>
            <a:r>
              <a:rPr lang="en-US" altLang="en-US" sz="2800">
                <a:cs typeface="Times New Roman" panose="02020603050405020304" pitchFamily="18" charset="0"/>
              </a:rPr>
              <a:t>		              “A is a proper subset of B”</a:t>
            </a:r>
          </a:p>
          <a:p>
            <a:pPr eaLnBrk="1" hangingPunct="1">
              <a:lnSpc>
                <a:spcPct val="90000"/>
              </a:lnSpc>
              <a:buFontTx/>
              <a:buNone/>
            </a:pPr>
            <a:r>
              <a:rPr lang="en-US" altLang="en-US" sz="2800">
                <a:cs typeface="Times New Roman" panose="02020603050405020304" pitchFamily="18" charset="0"/>
              </a:rPr>
              <a:t>    We say “A is a proper subset of B” if all the members of A are also members of B, but in addition there exists at least one element </a:t>
            </a:r>
            <a:r>
              <a:rPr lang="en-US" altLang="en-US" sz="2800" i="1">
                <a:cs typeface="Times New Roman" panose="02020603050405020304" pitchFamily="18" charset="0"/>
              </a:rPr>
              <a:t>c </a:t>
            </a:r>
            <a:r>
              <a:rPr lang="en-US" altLang="en-US" sz="2800">
                <a:cs typeface="Times New Roman" panose="02020603050405020304" pitchFamily="18" charset="0"/>
              </a:rPr>
              <a:t>such that             but            .  The notation for subset is very similar to the notation for “less than,” and means, in terms of the sets, “included in but not equal to.”</a:t>
            </a:r>
          </a:p>
          <a:p>
            <a:pPr eaLnBrk="1" hangingPunct="1">
              <a:lnSpc>
                <a:spcPct val="90000"/>
              </a:lnSpc>
            </a:pPr>
            <a:endParaRPr lang="en-US" altLang="en-US" sz="2800"/>
          </a:p>
        </p:txBody>
      </p:sp>
      <p:graphicFrame>
        <p:nvGraphicFramePr>
          <p:cNvPr id="39940" name="Object 4">
            <a:extLst>
              <a:ext uri="{FF2B5EF4-FFF2-40B4-BE49-F238E27FC236}">
                <a16:creationId xmlns:a16="http://schemas.microsoft.com/office/drawing/2014/main" id="{DF35A8B1-6ED1-43A2-A8A0-2B2759FBE115}"/>
              </a:ext>
            </a:extLst>
          </p:cNvPr>
          <p:cNvGraphicFramePr>
            <a:graphicFrameLocks noChangeAspect="1"/>
          </p:cNvGraphicFramePr>
          <p:nvPr/>
        </p:nvGraphicFramePr>
        <p:xfrm>
          <a:off x="1295400" y="2895600"/>
          <a:ext cx="1041400" cy="330200"/>
        </p:xfrm>
        <a:graphic>
          <a:graphicData uri="http://schemas.openxmlformats.org/presentationml/2006/ole">
            <mc:AlternateContent xmlns:mc="http://schemas.openxmlformats.org/markup-compatibility/2006">
              <mc:Choice xmlns:v="urn:schemas-microsoft-com:vml" Requires="v">
                <p:oleObj spid="_x0000_s39943" name="Equation" r:id="rId3" imgW="1040948" imgH="330057" progId="Equation.DSMT4">
                  <p:embed/>
                </p:oleObj>
              </mc:Choice>
              <mc:Fallback>
                <p:oleObj name="Equation" r:id="rId3" imgW="1040948" imgH="3300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895600"/>
                        <a:ext cx="1041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5">
            <a:extLst>
              <a:ext uri="{FF2B5EF4-FFF2-40B4-BE49-F238E27FC236}">
                <a16:creationId xmlns:a16="http://schemas.microsoft.com/office/drawing/2014/main" id="{2097B801-EFE9-4314-8519-41F30868C1BD}"/>
              </a:ext>
            </a:extLst>
          </p:cNvPr>
          <p:cNvGraphicFramePr>
            <a:graphicFrameLocks noChangeAspect="1"/>
          </p:cNvGraphicFramePr>
          <p:nvPr/>
        </p:nvGraphicFramePr>
        <p:xfrm>
          <a:off x="1752600" y="4511675"/>
          <a:ext cx="876300" cy="342900"/>
        </p:xfrm>
        <a:graphic>
          <a:graphicData uri="http://schemas.openxmlformats.org/presentationml/2006/ole">
            <mc:AlternateContent xmlns:mc="http://schemas.openxmlformats.org/markup-compatibility/2006">
              <mc:Choice xmlns:v="urn:schemas-microsoft-com:vml" Requires="v">
                <p:oleObj spid="_x0000_s39944" name="Equation" r:id="rId5" imgW="876300" imgH="342900" progId="Equation.DSMT4">
                  <p:embed/>
                </p:oleObj>
              </mc:Choice>
              <mc:Fallback>
                <p:oleObj name="Equation" r:id="rId5" imgW="876300" imgH="342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511675"/>
                        <a:ext cx="876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6">
            <a:extLst>
              <a:ext uri="{FF2B5EF4-FFF2-40B4-BE49-F238E27FC236}">
                <a16:creationId xmlns:a16="http://schemas.microsoft.com/office/drawing/2014/main" id="{C61CC392-33BF-4BC7-8A89-3D323A9DCD55}"/>
              </a:ext>
            </a:extLst>
          </p:cNvPr>
          <p:cNvGraphicFramePr>
            <a:graphicFrameLocks noChangeAspect="1"/>
          </p:cNvGraphicFramePr>
          <p:nvPr/>
        </p:nvGraphicFramePr>
        <p:xfrm>
          <a:off x="3382963" y="4511675"/>
          <a:ext cx="863600" cy="368300"/>
        </p:xfrm>
        <a:graphic>
          <a:graphicData uri="http://schemas.openxmlformats.org/presentationml/2006/ole">
            <mc:AlternateContent xmlns:mc="http://schemas.openxmlformats.org/markup-compatibility/2006">
              <mc:Choice xmlns:v="urn:schemas-microsoft-com:vml" Requires="v">
                <p:oleObj spid="_x0000_s39945" name="Equation" r:id="rId7" imgW="863225" imgH="368140" progId="Equation.DSMT4">
                  <p:embed/>
                </p:oleObj>
              </mc:Choice>
              <mc:Fallback>
                <p:oleObj name="Equation" r:id="rId7" imgW="863225" imgH="3681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2963" y="4511675"/>
                        <a:ext cx="863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0E54624-3D64-406B-A61E-45D632966208}"/>
              </a:ext>
            </a:extLst>
          </p:cNvPr>
          <p:cNvSpPr txBox="1">
            <a:spLocks noRot="1" noChangeAspect="1" noMove="1" noResize="1" noEditPoints="1" noAdjustHandles="1" noChangeArrowheads="1" noChangeShapeType="1" noTextEdit="1"/>
          </p:cNvSpPr>
          <p:nvPr/>
        </p:nvSpPr>
        <p:spPr>
          <a:xfrm>
            <a:off x="228600" y="685800"/>
            <a:ext cx="8223277" cy="369332"/>
          </a:xfrm>
          <a:prstGeom prst="rect">
            <a:avLst/>
          </a:prstGeom>
          <a:blipFill rotWithShape="0">
            <a:blip r:embed="rId2"/>
            <a:stretch>
              <a:fillRect l="-371" r="-816" b="-36667"/>
            </a:stretch>
          </a:blipFill>
        </p:spPr>
        <p:txBody>
          <a:bodyPr/>
          <a:lstStyle/>
          <a:p>
            <a:pPr>
              <a:defRPr/>
            </a:pPr>
            <a:r>
              <a:rPr lang="en-GB">
                <a:noFill/>
              </a:rPr>
              <a:t> </a:t>
            </a:r>
          </a:p>
        </p:txBody>
      </p:sp>
      <p:sp>
        <p:nvSpPr>
          <p:cNvPr id="5" name="TextBox 4">
            <a:extLst>
              <a:ext uri="{FF2B5EF4-FFF2-40B4-BE49-F238E27FC236}">
                <a16:creationId xmlns:a16="http://schemas.microsoft.com/office/drawing/2014/main" id="{8173751E-C2D0-4332-8EBB-0665FC99BEC8}"/>
              </a:ext>
            </a:extLst>
          </p:cNvPr>
          <p:cNvSpPr txBox="1">
            <a:spLocks noRot="1" noChangeAspect="1" noMove="1" noResize="1" noEditPoints="1" noAdjustHandles="1" noChangeArrowheads="1" noChangeShapeType="1" noTextEdit="1"/>
          </p:cNvSpPr>
          <p:nvPr/>
        </p:nvSpPr>
        <p:spPr>
          <a:xfrm>
            <a:off x="533400" y="1828800"/>
            <a:ext cx="4028603" cy="369332"/>
          </a:xfrm>
          <a:prstGeom prst="rect">
            <a:avLst/>
          </a:prstGeom>
          <a:blipFill rotWithShape="0">
            <a:blip r:embed="rId3"/>
            <a:stretch>
              <a:fillRect l="-2727" t="-26230" r="-3636" b="-47541"/>
            </a:stretch>
          </a:blipFill>
        </p:spPr>
        <p:txBody>
          <a:bodyPr/>
          <a:lstStyle/>
          <a:p>
            <a:pPr>
              <a:defRPr/>
            </a:pPr>
            <a:r>
              <a:rPr lang="en-GB">
                <a:noFill/>
              </a:rPr>
              <a:t> </a:t>
            </a:r>
          </a:p>
        </p:txBody>
      </p:sp>
      <p:sp>
        <p:nvSpPr>
          <p:cNvPr id="40964" name="Oval 5">
            <a:extLst>
              <a:ext uri="{FF2B5EF4-FFF2-40B4-BE49-F238E27FC236}">
                <a16:creationId xmlns:a16="http://schemas.microsoft.com/office/drawing/2014/main" id="{87E48854-6309-4AF8-B51F-67C695C0ACE3}"/>
              </a:ext>
            </a:extLst>
          </p:cNvPr>
          <p:cNvSpPr>
            <a:spLocks noChangeArrowheads="1"/>
          </p:cNvSpPr>
          <p:nvPr/>
        </p:nvSpPr>
        <p:spPr bwMode="auto">
          <a:xfrm>
            <a:off x="4724400" y="2590800"/>
            <a:ext cx="3048000" cy="27432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0965" name="Oval 6">
            <a:extLst>
              <a:ext uri="{FF2B5EF4-FFF2-40B4-BE49-F238E27FC236}">
                <a16:creationId xmlns:a16="http://schemas.microsoft.com/office/drawing/2014/main" id="{44F56B03-2424-4CFB-BD76-949B03931766}"/>
              </a:ext>
            </a:extLst>
          </p:cNvPr>
          <p:cNvSpPr>
            <a:spLocks noChangeArrowheads="1"/>
          </p:cNvSpPr>
          <p:nvPr/>
        </p:nvSpPr>
        <p:spPr bwMode="auto">
          <a:xfrm>
            <a:off x="5257800" y="3200400"/>
            <a:ext cx="1905000" cy="15240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0966" name="TextBox 7">
            <a:extLst>
              <a:ext uri="{FF2B5EF4-FFF2-40B4-BE49-F238E27FC236}">
                <a16:creationId xmlns:a16="http://schemas.microsoft.com/office/drawing/2014/main" id="{C1CF1810-5A54-4CFA-8DC3-EBF12B4A52D3}"/>
              </a:ext>
            </a:extLst>
          </p:cNvPr>
          <p:cNvSpPr txBox="1">
            <a:spLocks noChangeArrowheads="1"/>
          </p:cNvSpPr>
          <p:nvPr/>
        </p:nvSpPr>
        <p:spPr bwMode="auto">
          <a:xfrm>
            <a:off x="228600" y="2590800"/>
            <a:ext cx="449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 and D are proper subsets of A. whereas D is an improper subset of B.</a:t>
            </a:r>
            <a:endParaRPr lang="en-GB" altLang="en-US" sz="2400"/>
          </a:p>
        </p:txBody>
      </p:sp>
      <p:sp>
        <p:nvSpPr>
          <p:cNvPr id="40967" name="TextBox 8">
            <a:extLst>
              <a:ext uri="{FF2B5EF4-FFF2-40B4-BE49-F238E27FC236}">
                <a16:creationId xmlns:a16="http://schemas.microsoft.com/office/drawing/2014/main" id="{91A03B4B-FCE4-4841-892C-97245A16A76F}"/>
              </a:ext>
            </a:extLst>
          </p:cNvPr>
          <p:cNvSpPr txBox="1">
            <a:spLocks noChangeArrowheads="1"/>
          </p:cNvSpPr>
          <p:nvPr/>
        </p:nvSpPr>
        <p:spPr bwMode="auto">
          <a:xfrm>
            <a:off x="228600" y="4495800"/>
            <a:ext cx="5029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b="1">
                <a:solidFill>
                  <a:srgbClr val="FF0000"/>
                </a:solidFill>
              </a:rPr>
              <a:t>Note:- Every set has two improper subsets. =&gt; empty set and set itself</a:t>
            </a:r>
            <a:endParaRPr lang="en-GB" altLang="en-US" sz="2400" b="1">
              <a:solidFill>
                <a:srgbClr val="FF0000"/>
              </a:solidFill>
            </a:endParaRPr>
          </a:p>
        </p:txBody>
      </p:sp>
      <p:sp>
        <p:nvSpPr>
          <p:cNvPr id="40968" name="Freeform 1">
            <a:extLst>
              <a:ext uri="{FF2B5EF4-FFF2-40B4-BE49-F238E27FC236}">
                <a16:creationId xmlns:a16="http://schemas.microsoft.com/office/drawing/2014/main" id="{1A1A735E-9A8D-48F5-BC52-36A33D7BCA40}"/>
              </a:ext>
            </a:extLst>
          </p:cNvPr>
          <p:cNvSpPr>
            <a:spLocks/>
          </p:cNvSpPr>
          <p:nvPr/>
        </p:nvSpPr>
        <p:spPr bwMode="auto">
          <a:xfrm>
            <a:off x="1603375" y="633413"/>
            <a:ext cx="155575" cy="449262"/>
          </a:xfrm>
          <a:custGeom>
            <a:avLst/>
            <a:gdLst>
              <a:gd name="T0" fmla="*/ 0 w 155186"/>
              <a:gd name="T1" fmla="*/ 430692 h 450166"/>
              <a:gd name="T2" fmla="*/ 14865 w 155186"/>
              <a:gd name="T3" fmla="*/ 269182 h 450166"/>
              <a:gd name="T4" fmla="*/ 44592 w 155186"/>
              <a:gd name="T5" fmla="*/ 215347 h 450166"/>
              <a:gd name="T6" fmla="*/ 59457 w 155186"/>
              <a:gd name="T7" fmla="*/ 174969 h 450166"/>
              <a:gd name="T8" fmla="*/ 74321 w 155186"/>
              <a:gd name="T9" fmla="*/ 121131 h 450166"/>
              <a:gd name="T10" fmla="*/ 118914 w 155186"/>
              <a:gd name="T11" fmla="*/ 53836 h 450166"/>
              <a:gd name="T12" fmla="*/ 163512 w 155186"/>
              <a:gd name="T13" fmla="*/ 0 h 4501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5186" h="450166">
                <a:moveTo>
                  <a:pt x="0" y="450166"/>
                </a:moveTo>
                <a:cubicBezTo>
                  <a:pt x="4689" y="393895"/>
                  <a:pt x="3662" y="336853"/>
                  <a:pt x="14068" y="281354"/>
                </a:cubicBezTo>
                <a:cubicBezTo>
                  <a:pt x="17933" y="260742"/>
                  <a:pt x="33942" y="244358"/>
                  <a:pt x="42203" y="225083"/>
                </a:cubicBezTo>
                <a:cubicBezTo>
                  <a:pt x="48044" y="211453"/>
                  <a:pt x="52197" y="197138"/>
                  <a:pt x="56271" y="182880"/>
                </a:cubicBezTo>
                <a:cubicBezTo>
                  <a:pt x="61582" y="164290"/>
                  <a:pt x="62486" y="144277"/>
                  <a:pt x="70338" y="126609"/>
                </a:cubicBezTo>
                <a:cubicBezTo>
                  <a:pt x="81443" y="101623"/>
                  <a:pt x="94747" y="77031"/>
                  <a:pt x="112541" y="56271"/>
                </a:cubicBezTo>
                <a:cubicBezTo>
                  <a:pt x="162549" y="-2070"/>
                  <a:pt x="154745" y="58913"/>
                  <a:pt x="154745"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69" name="Freeform 2">
            <a:extLst>
              <a:ext uri="{FF2B5EF4-FFF2-40B4-BE49-F238E27FC236}">
                <a16:creationId xmlns:a16="http://schemas.microsoft.com/office/drawing/2014/main" id="{3ADAD10A-BE77-48EF-9048-394A3092B70C}"/>
              </a:ext>
            </a:extLst>
          </p:cNvPr>
          <p:cNvSpPr>
            <a:spLocks/>
          </p:cNvSpPr>
          <p:nvPr/>
        </p:nvSpPr>
        <p:spPr bwMode="auto">
          <a:xfrm>
            <a:off x="2771775" y="717550"/>
            <a:ext cx="125413" cy="365125"/>
          </a:xfrm>
          <a:custGeom>
            <a:avLst/>
            <a:gdLst>
              <a:gd name="T0" fmla="*/ 0 w 126610"/>
              <a:gd name="T1" fmla="*/ 352041 h 365760"/>
              <a:gd name="T2" fmla="*/ 34245 w 126610"/>
              <a:gd name="T3" fmla="*/ 176022 h 365760"/>
              <a:gd name="T4" fmla="*/ 57075 w 126610"/>
              <a:gd name="T5" fmla="*/ 121861 h 365760"/>
              <a:gd name="T6" fmla="*/ 102733 w 126610"/>
              <a:gd name="T7" fmla="*/ 0 h 3657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610" h="365760">
                <a:moveTo>
                  <a:pt x="0" y="365760"/>
                </a:moveTo>
                <a:cubicBezTo>
                  <a:pt x="7662" y="327452"/>
                  <a:pt x="30894" y="205498"/>
                  <a:pt x="42203" y="182880"/>
                </a:cubicBezTo>
                <a:lnTo>
                  <a:pt x="70339" y="126610"/>
                </a:lnTo>
                <a:cubicBezTo>
                  <a:pt x="101017" y="3895"/>
                  <a:pt x="63888" y="31361"/>
                  <a:pt x="126610"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70" name="Freeform 5">
            <a:extLst>
              <a:ext uri="{FF2B5EF4-FFF2-40B4-BE49-F238E27FC236}">
                <a16:creationId xmlns:a16="http://schemas.microsoft.com/office/drawing/2014/main" id="{9A84BD1E-5C00-4041-BCCE-70F1FF2F7E5B}"/>
              </a:ext>
            </a:extLst>
          </p:cNvPr>
          <p:cNvSpPr>
            <a:spLocks/>
          </p:cNvSpPr>
          <p:nvPr/>
        </p:nvSpPr>
        <p:spPr bwMode="auto">
          <a:xfrm>
            <a:off x="3108325" y="647700"/>
            <a:ext cx="112713" cy="449263"/>
          </a:xfrm>
          <a:custGeom>
            <a:avLst/>
            <a:gdLst>
              <a:gd name="T0" fmla="*/ 0 w 112618"/>
              <a:gd name="T1" fmla="*/ 430713 h 450166"/>
              <a:gd name="T2" fmla="*/ 28663 w 112618"/>
              <a:gd name="T3" fmla="*/ 296115 h 450166"/>
              <a:gd name="T4" fmla="*/ 42995 w 112618"/>
              <a:gd name="T5" fmla="*/ 242273 h 450166"/>
              <a:gd name="T6" fmla="*/ 57326 w 112618"/>
              <a:gd name="T7" fmla="*/ 161515 h 450166"/>
              <a:gd name="T8" fmla="*/ 85985 w 112618"/>
              <a:gd name="T9" fmla="*/ 107679 h 450166"/>
              <a:gd name="T10" fmla="*/ 114648 w 112618"/>
              <a:gd name="T11" fmla="*/ 0 h 450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618" h="450166">
                <a:moveTo>
                  <a:pt x="0" y="450166"/>
                </a:moveTo>
                <a:cubicBezTo>
                  <a:pt x="9378" y="403274"/>
                  <a:pt x="18115" y="356248"/>
                  <a:pt x="28135" y="309489"/>
                </a:cubicBezTo>
                <a:cubicBezTo>
                  <a:pt x="32186" y="290584"/>
                  <a:pt x="38411" y="272177"/>
                  <a:pt x="42203" y="253218"/>
                </a:cubicBezTo>
                <a:cubicBezTo>
                  <a:pt x="47797" y="225248"/>
                  <a:pt x="48075" y="196133"/>
                  <a:pt x="56271" y="168812"/>
                </a:cubicBezTo>
                <a:cubicBezTo>
                  <a:pt x="62297" y="148726"/>
                  <a:pt x="76618" y="132012"/>
                  <a:pt x="84406" y="112541"/>
                </a:cubicBezTo>
                <a:cubicBezTo>
                  <a:pt x="115508" y="34787"/>
                  <a:pt x="112542" y="52875"/>
                  <a:pt x="112542"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 name="TextBox 6">
            <a:extLst>
              <a:ext uri="{FF2B5EF4-FFF2-40B4-BE49-F238E27FC236}">
                <a16:creationId xmlns:a16="http://schemas.microsoft.com/office/drawing/2014/main" id="{682BAD39-1BED-49B1-A185-8EF3F1DEF9B8}"/>
              </a:ext>
            </a:extLst>
          </p:cNvPr>
          <p:cNvSpPr txBox="1">
            <a:spLocks noRot="1" noChangeAspect="1" noMove="1" noResize="1" noEditPoints="1" noAdjustHandles="1" noChangeArrowheads="1" noChangeShapeType="1" noTextEdit="1"/>
          </p:cNvSpPr>
          <p:nvPr/>
        </p:nvSpPr>
        <p:spPr>
          <a:xfrm>
            <a:off x="618978" y="5715000"/>
            <a:ext cx="7001022" cy="461665"/>
          </a:xfrm>
          <a:prstGeom prst="rect">
            <a:avLst/>
          </a:prstGeom>
          <a:blipFill rotWithShape="0">
            <a:blip r:embed="rId5"/>
            <a:stretch>
              <a:fillRect/>
            </a:stretch>
          </a:blipFill>
        </p:spPr>
        <p:txBody>
          <a:bodyPr/>
          <a:lstStyle/>
          <a:p>
            <a:pPr>
              <a:defRPr/>
            </a:pPr>
            <a:r>
              <a:rPr lang="en-GB">
                <a:noFill/>
              </a:rPr>
              <a:t> </a:t>
            </a:r>
          </a:p>
        </p:txBody>
      </p:sp>
      <p:sp>
        <p:nvSpPr>
          <p:cNvPr id="40972" name="TextBox 7">
            <a:extLst>
              <a:ext uri="{FF2B5EF4-FFF2-40B4-BE49-F238E27FC236}">
                <a16:creationId xmlns:a16="http://schemas.microsoft.com/office/drawing/2014/main" id="{86D39AE6-9784-46C2-8D03-C7D129025BB0}"/>
              </a:ext>
            </a:extLst>
          </p:cNvPr>
          <p:cNvSpPr txBox="1">
            <a:spLocks noChangeArrowheads="1"/>
          </p:cNvSpPr>
          <p:nvPr/>
        </p:nvSpPr>
        <p:spPr bwMode="auto">
          <a:xfrm>
            <a:off x="6172200" y="2198688"/>
            <a:ext cx="1143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40973" name="TextBox 8">
            <a:extLst>
              <a:ext uri="{FF2B5EF4-FFF2-40B4-BE49-F238E27FC236}">
                <a16:creationId xmlns:a16="http://schemas.microsoft.com/office/drawing/2014/main" id="{A5DD1D1D-02B1-41BB-B92B-0250C36BC006}"/>
              </a:ext>
            </a:extLst>
          </p:cNvPr>
          <p:cNvSpPr txBox="1">
            <a:spLocks noChangeArrowheads="1"/>
          </p:cNvSpPr>
          <p:nvPr/>
        </p:nvSpPr>
        <p:spPr bwMode="auto">
          <a:xfrm>
            <a:off x="5257800" y="2819400"/>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 b, d, e, f</a:t>
            </a:r>
            <a:endParaRPr lang="en-GB" altLang="en-US" sz="2400"/>
          </a:p>
        </p:txBody>
      </p:sp>
      <p:sp>
        <p:nvSpPr>
          <p:cNvPr id="40974" name="TextBox 9">
            <a:extLst>
              <a:ext uri="{FF2B5EF4-FFF2-40B4-BE49-F238E27FC236}">
                <a16:creationId xmlns:a16="http://schemas.microsoft.com/office/drawing/2014/main" id="{AB61A398-5FBE-4CCA-8C45-33A53D1A925A}"/>
              </a:ext>
            </a:extLst>
          </p:cNvPr>
          <p:cNvSpPr txBox="1">
            <a:spLocks noChangeArrowheads="1"/>
          </p:cNvSpPr>
          <p:nvPr/>
        </p:nvSpPr>
        <p:spPr bwMode="auto">
          <a:xfrm>
            <a:off x="5486400" y="3790950"/>
            <a:ext cx="1447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c, h, g</a:t>
            </a:r>
            <a:endParaRPr lang="en-GB" altLang="en-US" sz="2400"/>
          </a:p>
        </p:txBody>
      </p:sp>
      <p:sp>
        <p:nvSpPr>
          <p:cNvPr id="40975" name="TextBox 10">
            <a:extLst>
              <a:ext uri="{FF2B5EF4-FFF2-40B4-BE49-F238E27FC236}">
                <a16:creationId xmlns:a16="http://schemas.microsoft.com/office/drawing/2014/main" id="{159FF49A-5E3D-4B17-B11A-780E333E030A}"/>
              </a:ext>
            </a:extLst>
          </p:cNvPr>
          <p:cNvSpPr txBox="1">
            <a:spLocks noChangeArrowheads="1"/>
          </p:cNvSpPr>
          <p:nvPr/>
        </p:nvSpPr>
        <p:spPr bwMode="auto">
          <a:xfrm>
            <a:off x="7162800" y="35814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B3131F1-D9CA-498A-8825-F504A1FBD286}"/>
              </a:ext>
            </a:extLst>
          </p:cNvPr>
          <p:cNvSpPr txBox="1">
            <a:spLocks noRot="1" noChangeAspect="1" noMove="1" noResize="1" noEditPoints="1" noAdjustHandles="1" noChangeArrowheads="1" noChangeShapeType="1" noTextEdit="1"/>
          </p:cNvSpPr>
          <p:nvPr/>
        </p:nvSpPr>
        <p:spPr>
          <a:xfrm>
            <a:off x="533400" y="457200"/>
            <a:ext cx="7848600" cy="2308324"/>
          </a:xfrm>
          <a:prstGeom prst="rect">
            <a:avLst/>
          </a:prstGeom>
          <a:blipFill rotWithShape="0">
            <a:blip r:embed="rId2"/>
            <a:stretch>
              <a:fillRect l="-1243" t="-2111" r="-311" b="-5013"/>
            </a:stretch>
          </a:blipFill>
        </p:spPr>
        <p:txBody>
          <a:bodyPr/>
          <a:lstStyle/>
          <a:p>
            <a:pPr>
              <a:defRPr/>
            </a:pPr>
            <a:r>
              <a:rPr lang="en-GB">
                <a:noFill/>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0ACB9DA-E6B6-4AD4-A5FE-186AE2F15F6E}"/>
              </a:ext>
            </a:extLst>
          </p:cNvPr>
          <p:cNvSpPr txBox="1">
            <a:spLocks noRot="1" noChangeAspect="1" noMove="1" noResize="1" noEditPoints="1" noAdjustHandles="1" noChangeArrowheads="1" noChangeShapeType="1" noTextEdit="1"/>
          </p:cNvSpPr>
          <p:nvPr/>
        </p:nvSpPr>
        <p:spPr>
          <a:xfrm>
            <a:off x="457200" y="457200"/>
            <a:ext cx="8305800" cy="1930465"/>
          </a:xfrm>
          <a:prstGeom prst="rect">
            <a:avLst/>
          </a:prstGeom>
          <a:blipFill rotWithShape="0">
            <a:blip r:embed="rId2"/>
            <a:stretch>
              <a:fillRect l="-1101"/>
            </a:stretch>
          </a:blipFill>
        </p:spPr>
        <p:txBody>
          <a:bodyPr/>
          <a:lstStyle/>
          <a:p>
            <a:pPr>
              <a:defRPr/>
            </a:pPr>
            <a:r>
              <a:rPr lang="en-GB">
                <a:noFill/>
              </a:rPr>
              <a:t> </a:t>
            </a:r>
          </a:p>
        </p:txBody>
      </p:sp>
      <p:sp>
        <p:nvSpPr>
          <p:cNvPr id="3" name="TextBox 2">
            <a:extLst>
              <a:ext uri="{FF2B5EF4-FFF2-40B4-BE49-F238E27FC236}">
                <a16:creationId xmlns:a16="http://schemas.microsoft.com/office/drawing/2014/main" id="{0AFC7A07-7EFA-495C-8D87-80DFF7F87E1A}"/>
              </a:ext>
            </a:extLst>
          </p:cNvPr>
          <p:cNvSpPr txBox="1">
            <a:spLocks noRot="1" noChangeAspect="1" noMove="1" noResize="1" noEditPoints="1" noAdjustHandles="1" noChangeArrowheads="1" noChangeShapeType="1" noTextEdit="1"/>
          </p:cNvSpPr>
          <p:nvPr/>
        </p:nvSpPr>
        <p:spPr>
          <a:xfrm>
            <a:off x="228600" y="2387665"/>
            <a:ext cx="8534400" cy="461665"/>
          </a:xfrm>
          <a:prstGeom prst="rect">
            <a:avLst/>
          </a:prstGeom>
          <a:blipFill rotWithShape="0">
            <a:blip r:embed="rId3"/>
            <a:stretch>
              <a:fillRect l="-1143" t="-10667" b="-30667"/>
            </a:stretch>
          </a:blipFill>
        </p:spPr>
        <p:txBody>
          <a:bodyPr/>
          <a:lstStyle/>
          <a:p>
            <a:pPr>
              <a:defRPr/>
            </a:pPr>
            <a:r>
              <a:rPr lang="en-GB">
                <a:noFill/>
              </a:rPr>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descr="Large confetti">
            <a:extLst>
              <a:ext uri="{FF2B5EF4-FFF2-40B4-BE49-F238E27FC236}">
                <a16:creationId xmlns:a16="http://schemas.microsoft.com/office/drawing/2014/main" id="{50989D70-383A-43D8-80B3-D743DD645BB2}"/>
              </a:ext>
            </a:extLst>
          </p:cNvPr>
          <p:cNvSpPr>
            <a:spLocks noGrp="1"/>
          </p:cNvSpPr>
          <p:nvPr>
            <p:ph type="title"/>
          </p:nvPr>
        </p:nvSpPr>
        <p:spPr/>
        <p:txBody>
          <a:bodyPr/>
          <a:lstStyle/>
          <a:p>
            <a:r>
              <a:rPr lang="en-US" altLang="en-US"/>
              <a:t>Venn Diagram</a:t>
            </a:r>
            <a:endParaRPr lang="en-GB" altLang="en-US"/>
          </a:p>
        </p:txBody>
      </p:sp>
      <p:sp>
        <p:nvSpPr>
          <p:cNvPr id="44035" name="Rectangle 2">
            <a:extLst>
              <a:ext uri="{FF2B5EF4-FFF2-40B4-BE49-F238E27FC236}">
                <a16:creationId xmlns:a16="http://schemas.microsoft.com/office/drawing/2014/main" id="{7F2D01D8-00EC-4F0E-84FE-2C6D143C42A6}"/>
              </a:ext>
            </a:extLst>
          </p:cNvPr>
          <p:cNvSpPr>
            <a:spLocks noChangeArrowheads="1"/>
          </p:cNvSpPr>
          <p:nvPr/>
        </p:nvSpPr>
        <p:spPr bwMode="auto">
          <a:xfrm>
            <a:off x="762000" y="1752600"/>
            <a:ext cx="4114800" cy="26670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cxnSp>
        <p:nvCxnSpPr>
          <p:cNvPr id="44036" name="Straight Arrow Connector 4">
            <a:extLst>
              <a:ext uri="{FF2B5EF4-FFF2-40B4-BE49-F238E27FC236}">
                <a16:creationId xmlns:a16="http://schemas.microsoft.com/office/drawing/2014/main" id="{B803DD6A-DFE0-4D99-8213-080793E9F0D3}"/>
              </a:ext>
            </a:extLst>
          </p:cNvPr>
          <p:cNvCxnSpPr>
            <a:cxnSpLocks noChangeShapeType="1"/>
          </p:cNvCxnSpPr>
          <p:nvPr/>
        </p:nvCxnSpPr>
        <p:spPr bwMode="auto">
          <a:xfrm>
            <a:off x="5181600" y="2895600"/>
            <a:ext cx="1676400"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037" name="TextBox 6">
            <a:extLst>
              <a:ext uri="{FF2B5EF4-FFF2-40B4-BE49-F238E27FC236}">
                <a16:creationId xmlns:a16="http://schemas.microsoft.com/office/drawing/2014/main" id="{96401B32-0638-43D7-ABF7-A0616BA9A022}"/>
              </a:ext>
            </a:extLst>
          </p:cNvPr>
          <p:cNvSpPr txBox="1">
            <a:spLocks noChangeArrowheads="1"/>
          </p:cNvSpPr>
          <p:nvPr/>
        </p:nvSpPr>
        <p:spPr bwMode="auto">
          <a:xfrm>
            <a:off x="6732588" y="2286000"/>
            <a:ext cx="2133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Universal Set U</a:t>
            </a:r>
            <a:endParaRPr lang="en-GB" altLang="en-US" sz="2400"/>
          </a:p>
        </p:txBody>
      </p:sp>
      <p:sp>
        <p:nvSpPr>
          <p:cNvPr id="44038" name="Oval 7">
            <a:extLst>
              <a:ext uri="{FF2B5EF4-FFF2-40B4-BE49-F238E27FC236}">
                <a16:creationId xmlns:a16="http://schemas.microsoft.com/office/drawing/2014/main" id="{8517F57C-41AF-46D9-B959-6610D5556122}"/>
              </a:ext>
            </a:extLst>
          </p:cNvPr>
          <p:cNvSpPr>
            <a:spLocks noChangeArrowheads="1"/>
          </p:cNvSpPr>
          <p:nvPr/>
        </p:nvSpPr>
        <p:spPr bwMode="auto">
          <a:xfrm>
            <a:off x="2057400" y="2438400"/>
            <a:ext cx="1524000" cy="15240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4039" name="TextBox 8">
            <a:extLst>
              <a:ext uri="{FF2B5EF4-FFF2-40B4-BE49-F238E27FC236}">
                <a16:creationId xmlns:a16="http://schemas.microsoft.com/office/drawing/2014/main" id="{87ED9306-8978-4DC8-80F6-4449A27D3A6A}"/>
              </a:ext>
            </a:extLst>
          </p:cNvPr>
          <p:cNvSpPr txBox="1">
            <a:spLocks noChangeArrowheads="1"/>
          </p:cNvSpPr>
          <p:nvPr/>
        </p:nvSpPr>
        <p:spPr bwMode="auto">
          <a:xfrm>
            <a:off x="2286000" y="3086100"/>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descr="Large confetti">
            <a:extLst>
              <a:ext uri="{FF2B5EF4-FFF2-40B4-BE49-F238E27FC236}">
                <a16:creationId xmlns:a16="http://schemas.microsoft.com/office/drawing/2014/main" id="{CCB1174A-10A5-406C-B671-46F52C480032}"/>
              </a:ext>
            </a:extLst>
          </p:cNvPr>
          <p:cNvSpPr>
            <a:spLocks noGrp="1" noChangeArrowheads="1"/>
          </p:cNvSpPr>
          <p:nvPr>
            <p:ph type="title"/>
          </p:nvPr>
        </p:nvSpPr>
        <p:spPr/>
        <p:txBody>
          <a:bodyPr/>
          <a:lstStyle/>
          <a:p>
            <a:pPr eaLnBrk="1" hangingPunct="1"/>
            <a:r>
              <a:rPr lang="en-US" altLang="en-US"/>
              <a:t>Sets</a:t>
            </a:r>
          </a:p>
        </p:txBody>
      </p:sp>
      <p:sp>
        <p:nvSpPr>
          <p:cNvPr id="17411" name="Rectangle 3">
            <a:extLst>
              <a:ext uri="{FF2B5EF4-FFF2-40B4-BE49-F238E27FC236}">
                <a16:creationId xmlns:a16="http://schemas.microsoft.com/office/drawing/2014/main" id="{A2EA032B-2125-41E2-8818-E33CD904E96B}"/>
              </a:ext>
            </a:extLst>
          </p:cNvPr>
          <p:cNvSpPr>
            <a:spLocks noGrp="1" noChangeArrowheads="1"/>
          </p:cNvSpPr>
          <p:nvPr>
            <p:ph type="body" idx="1"/>
          </p:nvPr>
        </p:nvSpPr>
        <p:spPr>
          <a:xfrm>
            <a:off x="685800" y="1427163"/>
            <a:ext cx="8153400" cy="4592637"/>
          </a:xfrm>
        </p:spPr>
        <p:txBody>
          <a:bodyPr/>
          <a:lstStyle/>
          <a:p>
            <a:pPr eaLnBrk="1" hangingPunct="1">
              <a:lnSpc>
                <a:spcPct val="90000"/>
              </a:lnSpc>
            </a:pPr>
            <a:r>
              <a:rPr lang="en-US" altLang="en-US" sz="2800" i="1">
                <a:cs typeface="Times New Roman" panose="02020603050405020304" pitchFamily="18" charset="0"/>
              </a:rPr>
              <a:t>Definition</a:t>
            </a:r>
            <a:r>
              <a:rPr lang="en-US" altLang="en-US" sz="2800">
                <a:cs typeface="Times New Roman" panose="02020603050405020304" pitchFamily="18" charset="0"/>
              </a:rPr>
              <a:t>.   A </a:t>
            </a:r>
            <a:r>
              <a:rPr lang="en-US" altLang="en-US" sz="2800" i="1">
                <a:cs typeface="Times New Roman" panose="02020603050405020304" pitchFamily="18" charset="0"/>
              </a:rPr>
              <a:t>Set</a:t>
            </a:r>
            <a:r>
              <a:rPr lang="en-US" altLang="en-US" sz="2800">
                <a:cs typeface="Times New Roman" panose="02020603050405020304" pitchFamily="18" charset="0"/>
              </a:rPr>
              <a:t> is any well defined collection of  “objects.” Denoted by capital letters A, B, ..</a:t>
            </a:r>
          </a:p>
          <a:p>
            <a:pPr eaLnBrk="1" hangingPunct="1">
              <a:lnSpc>
                <a:spcPct val="90000"/>
              </a:lnSpc>
            </a:pPr>
            <a:r>
              <a:rPr lang="en-US" altLang="en-US" sz="2800" i="1">
                <a:cs typeface="Times New Roman" panose="02020603050405020304" pitchFamily="18" charset="0"/>
              </a:rPr>
              <a:t>Definition</a:t>
            </a:r>
            <a:r>
              <a:rPr lang="en-US" altLang="en-US" sz="2800">
                <a:cs typeface="Times New Roman" panose="02020603050405020304" pitchFamily="18" charset="0"/>
              </a:rPr>
              <a:t>.  The </a:t>
            </a:r>
            <a:r>
              <a:rPr lang="en-US" altLang="en-US" sz="2800" i="1">
                <a:cs typeface="Times New Roman" panose="02020603050405020304" pitchFamily="18" charset="0"/>
              </a:rPr>
              <a:t>elements </a:t>
            </a:r>
            <a:r>
              <a:rPr lang="en-US" altLang="en-US" sz="2800">
                <a:cs typeface="Times New Roman" panose="02020603050405020304" pitchFamily="18" charset="0"/>
              </a:rPr>
              <a:t>of a set are the objects in a set. Usually denoted by small letters or numerical values</a:t>
            </a:r>
          </a:p>
          <a:p>
            <a:pPr eaLnBrk="1" hangingPunct="1">
              <a:lnSpc>
                <a:spcPct val="90000"/>
              </a:lnSpc>
            </a:pPr>
            <a:r>
              <a:rPr lang="en-US" altLang="en-US" sz="2800" i="1">
                <a:cs typeface="Times New Roman" panose="02020603050405020304" pitchFamily="18" charset="0"/>
              </a:rPr>
              <a:t>Notation.</a:t>
            </a:r>
            <a:r>
              <a:rPr lang="en-US" altLang="en-US" sz="2800">
                <a:cs typeface="Times New Roman" panose="02020603050405020304" pitchFamily="18" charset="0"/>
              </a:rPr>
              <a:t>   Usually we denote sets with upper-case letters, elements with lower-case letters. The following notation is used to show set membership</a:t>
            </a:r>
          </a:p>
          <a:p>
            <a:pPr eaLnBrk="1" hangingPunct="1">
              <a:lnSpc>
                <a:spcPct val="90000"/>
              </a:lnSpc>
            </a:pPr>
            <a:r>
              <a:rPr lang="en-US" altLang="en-US" sz="2800">
                <a:cs typeface="Times New Roman" panose="02020603050405020304" pitchFamily="18" charset="0"/>
              </a:rPr>
              <a:t>		 means that </a:t>
            </a:r>
            <a:r>
              <a:rPr lang="en-US" altLang="en-US" sz="2800" i="1">
                <a:cs typeface="Times New Roman" panose="02020603050405020304" pitchFamily="18" charset="0"/>
              </a:rPr>
              <a:t>x</a:t>
            </a:r>
            <a:r>
              <a:rPr lang="en-US" altLang="en-US" sz="2800">
                <a:cs typeface="Times New Roman" panose="02020603050405020304" pitchFamily="18" charset="0"/>
              </a:rPr>
              <a:t> is a member of the set A</a:t>
            </a:r>
          </a:p>
          <a:p>
            <a:pPr eaLnBrk="1" hangingPunct="1">
              <a:lnSpc>
                <a:spcPct val="90000"/>
              </a:lnSpc>
            </a:pPr>
            <a:r>
              <a:rPr lang="en-US" altLang="en-US" sz="2800">
                <a:cs typeface="Times New Roman" panose="02020603050405020304" pitchFamily="18" charset="0"/>
              </a:rPr>
              <a:t>		 means that </a:t>
            </a:r>
            <a:r>
              <a:rPr lang="en-US" altLang="en-US" sz="2800" i="1">
                <a:cs typeface="Times New Roman" panose="02020603050405020304" pitchFamily="18" charset="0"/>
              </a:rPr>
              <a:t>x</a:t>
            </a:r>
            <a:r>
              <a:rPr lang="en-US" altLang="en-US" sz="2800">
                <a:cs typeface="Times New Roman" panose="02020603050405020304" pitchFamily="18" charset="0"/>
              </a:rPr>
              <a:t> is not a member of the set A.</a:t>
            </a:r>
            <a:endParaRPr lang="en-US" altLang="en-US" sz="2800"/>
          </a:p>
        </p:txBody>
      </p:sp>
      <p:graphicFrame>
        <p:nvGraphicFramePr>
          <p:cNvPr id="17412" name="Object 4">
            <a:extLst>
              <a:ext uri="{FF2B5EF4-FFF2-40B4-BE49-F238E27FC236}">
                <a16:creationId xmlns:a16="http://schemas.microsoft.com/office/drawing/2014/main" id="{CCF4E070-1818-45CC-9324-BA3C3A6E6706}"/>
              </a:ext>
            </a:extLst>
          </p:cNvPr>
          <p:cNvGraphicFramePr>
            <a:graphicFrameLocks noChangeAspect="1"/>
          </p:cNvGraphicFramePr>
          <p:nvPr/>
        </p:nvGraphicFramePr>
        <p:xfrm>
          <a:off x="1600200" y="4876800"/>
          <a:ext cx="762000" cy="312738"/>
        </p:xfrm>
        <a:graphic>
          <a:graphicData uri="http://schemas.openxmlformats.org/presentationml/2006/ole">
            <mc:AlternateContent xmlns:mc="http://schemas.openxmlformats.org/markup-compatibility/2006">
              <mc:Choice xmlns:v="urn:schemas-microsoft-com:vml" Requires="v">
                <p:oleObj spid="_x0000_s17414" name="Equation" r:id="rId3" imgW="494870" imgH="203024" progId="Equation.DSMT4">
                  <p:embed/>
                </p:oleObj>
              </mc:Choice>
              <mc:Fallback>
                <p:oleObj name="Equation" r:id="rId3" imgW="494870" imgH="2030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876800"/>
                        <a:ext cx="762000"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a:extLst>
              <a:ext uri="{FF2B5EF4-FFF2-40B4-BE49-F238E27FC236}">
                <a16:creationId xmlns:a16="http://schemas.microsoft.com/office/drawing/2014/main" id="{CD0C2E0A-3EAE-49D9-8831-477DB37B893C}"/>
              </a:ext>
            </a:extLst>
          </p:cNvPr>
          <p:cNvGraphicFramePr>
            <a:graphicFrameLocks noChangeAspect="1"/>
          </p:cNvGraphicFramePr>
          <p:nvPr/>
        </p:nvGraphicFramePr>
        <p:xfrm>
          <a:off x="1600200" y="5334000"/>
          <a:ext cx="762000" cy="331788"/>
        </p:xfrm>
        <a:graphic>
          <a:graphicData uri="http://schemas.openxmlformats.org/presentationml/2006/ole">
            <mc:AlternateContent xmlns:mc="http://schemas.openxmlformats.org/markup-compatibility/2006">
              <mc:Choice xmlns:v="urn:schemas-microsoft-com:vml" Requires="v">
                <p:oleObj spid="_x0000_s17415" name="Equation" r:id="rId5" imgW="494870" imgH="215713" progId="Equation.DSMT4">
                  <p:embed/>
                </p:oleObj>
              </mc:Choice>
              <mc:Fallback>
                <p:oleObj name="Equation" r:id="rId5" imgW="494870" imgH="21571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334000"/>
                        <a:ext cx="7620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descr="Large confetti">
            <a:extLst>
              <a:ext uri="{FF2B5EF4-FFF2-40B4-BE49-F238E27FC236}">
                <a16:creationId xmlns:a16="http://schemas.microsoft.com/office/drawing/2014/main" id="{4689F677-1ADF-4E64-B00D-F1E65D47215E}"/>
              </a:ext>
            </a:extLst>
          </p:cNvPr>
          <p:cNvSpPr>
            <a:spLocks noGrp="1" noChangeArrowheads="1"/>
          </p:cNvSpPr>
          <p:nvPr>
            <p:ph type="title"/>
          </p:nvPr>
        </p:nvSpPr>
        <p:spPr/>
        <p:txBody>
          <a:bodyPr/>
          <a:lstStyle/>
          <a:p>
            <a:pPr eaLnBrk="1" hangingPunct="1"/>
            <a:r>
              <a:rPr lang="en-US" altLang="en-US"/>
              <a:t>Venn Diagrams</a:t>
            </a:r>
          </a:p>
        </p:txBody>
      </p:sp>
      <p:sp>
        <p:nvSpPr>
          <p:cNvPr id="45059" name="Rectangle 3">
            <a:extLst>
              <a:ext uri="{FF2B5EF4-FFF2-40B4-BE49-F238E27FC236}">
                <a16:creationId xmlns:a16="http://schemas.microsoft.com/office/drawing/2014/main" id="{8B1B1A43-A185-41E4-9C8C-61DC47DEAC3C}"/>
              </a:ext>
            </a:extLst>
          </p:cNvPr>
          <p:cNvSpPr>
            <a:spLocks noGrp="1" noChangeArrowheads="1"/>
          </p:cNvSpPr>
          <p:nvPr>
            <p:ph type="body" idx="1"/>
          </p:nvPr>
        </p:nvSpPr>
        <p:spPr/>
        <p:txBody>
          <a:bodyPr/>
          <a:lstStyle/>
          <a:p>
            <a:pPr eaLnBrk="1" hangingPunct="1"/>
            <a:r>
              <a:rPr lang="en-US" altLang="en-US" b="1">
                <a:cs typeface="Times New Roman" panose="02020603050405020304" pitchFamily="18" charset="0"/>
              </a:rPr>
              <a:t>Venn Diagrams </a:t>
            </a:r>
            <a:r>
              <a:rPr lang="en-US" altLang="en-US"/>
              <a:t> </a:t>
            </a:r>
          </a:p>
        </p:txBody>
      </p:sp>
      <p:pic>
        <p:nvPicPr>
          <p:cNvPr id="45060" name="Picture 4">
            <a:extLst>
              <a:ext uri="{FF2B5EF4-FFF2-40B4-BE49-F238E27FC236}">
                <a16:creationId xmlns:a16="http://schemas.microsoft.com/office/drawing/2014/main" id="{92A5B1DC-24E3-4187-BA4B-64F111A6A1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895600"/>
            <a:ext cx="5181600" cy="349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descr="Large confetti">
            <a:extLst>
              <a:ext uri="{FF2B5EF4-FFF2-40B4-BE49-F238E27FC236}">
                <a16:creationId xmlns:a16="http://schemas.microsoft.com/office/drawing/2014/main" id="{BD5EEA91-A079-4703-8CD2-E8C965CB7B90}"/>
              </a:ext>
            </a:extLst>
          </p:cNvPr>
          <p:cNvSpPr>
            <a:spLocks noGrp="1" noChangeArrowheads="1"/>
          </p:cNvSpPr>
          <p:nvPr>
            <p:ph type="title"/>
          </p:nvPr>
        </p:nvSpPr>
        <p:spPr/>
        <p:txBody>
          <a:bodyPr/>
          <a:lstStyle/>
          <a:p>
            <a:pPr eaLnBrk="1" hangingPunct="1"/>
            <a:r>
              <a:rPr lang="en-US" altLang="en-US"/>
              <a:t>Venn Diagrams</a:t>
            </a:r>
          </a:p>
        </p:txBody>
      </p:sp>
      <p:sp>
        <p:nvSpPr>
          <p:cNvPr id="46083" name="Rectangle 3">
            <a:extLst>
              <a:ext uri="{FF2B5EF4-FFF2-40B4-BE49-F238E27FC236}">
                <a16:creationId xmlns:a16="http://schemas.microsoft.com/office/drawing/2014/main" id="{947FC96D-612F-4CDF-B1A6-CF260A3D94E0}"/>
              </a:ext>
            </a:extLst>
          </p:cNvPr>
          <p:cNvSpPr>
            <a:spLocks noGrp="1" noChangeArrowheads="1"/>
          </p:cNvSpPr>
          <p:nvPr>
            <p:ph type="body" idx="1"/>
          </p:nvPr>
        </p:nvSpPr>
        <p:spPr/>
        <p:txBody>
          <a:bodyPr/>
          <a:lstStyle/>
          <a:p>
            <a:pPr eaLnBrk="1" hangingPunct="1"/>
            <a:r>
              <a:rPr lang="en-US" altLang="en-US"/>
              <a:t>Try this one!</a:t>
            </a:r>
          </a:p>
        </p:txBody>
      </p:sp>
      <p:pic>
        <p:nvPicPr>
          <p:cNvPr id="46084" name="Picture 4">
            <a:extLst>
              <a:ext uri="{FF2B5EF4-FFF2-40B4-BE49-F238E27FC236}">
                <a16:creationId xmlns:a16="http://schemas.microsoft.com/office/drawing/2014/main" id="{BBF7F9DF-5C8C-44CC-83F4-62C28572C0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743200"/>
            <a:ext cx="5486400" cy="369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5" name="Freeform 1">
            <a:extLst>
              <a:ext uri="{FF2B5EF4-FFF2-40B4-BE49-F238E27FC236}">
                <a16:creationId xmlns:a16="http://schemas.microsoft.com/office/drawing/2014/main" id="{C342D70C-ACF6-4B06-AF55-F2892261D9D1}"/>
              </a:ext>
            </a:extLst>
          </p:cNvPr>
          <p:cNvSpPr>
            <a:spLocks/>
          </p:cNvSpPr>
          <p:nvPr/>
        </p:nvSpPr>
        <p:spPr bwMode="auto">
          <a:xfrm>
            <a:off x="1997075" y="3235325"/>
            <a:ext cx="4291013" cy="2533650"/>
          </a:xfrm>
          <a:custGeom>
            <a:avLst/>
            <a:gdLst>
              <a:gd name="T0" fmla="*/ 380945 w 4290646"/>
              <a:gd name="T1" fmla="*/ 714427 h 2533966"/>
              <a:gd name="T2" fmla="*/ 888849 w 4290646"/>
              <a:gd name="T3" fmla="*/ 238131 h 2533966"/>
              <a:gd name="T4" fmla="*/ 423255 w 4290646"/>
              <a:gd name="T5" fmla="*/ 1134655 h 2533966"/>
              <a:gd name="T6" fmla="*/ 282170 w 4290646"/>
              <a:gd name="T7" fmla="*/ 1414821 h 2533966"/>
              <a:gd name="T8" fmla="*/ 705425 w 4290646"/>
              <a:gd name="T9" fmla="*/ 952557 h 2533966"/>
              <a:gd name="T10" fmla="*/ 1298002 w 4290646"/>
              <a:gd name="T11" fmla="*/ 364210 h 2533966"/>
              <a:gd name="T12" fmla="*/ 1283899 w 4290646"/>
              <a:gd name="T13" fmla="*/ 476276 h 2533966"/>
              <a:gd name="T14" fmla="*/ 902951 w 4290646"/>
              <a:gd name="T15" fmla="*/ 1078623 h 2533966"/>
              <a:gd name="T16" fmla="*/ 522035 w 4290646"/>
              <a:gd name="T17" fmla="*/ 1765029 h 2533966"/>
              <a:gd name="T18" fmla="*/ 493798 w 4290646"/>
              <a:gd name="T19" fmla="*/ 1891103 h 2533966"/>
              <a:gd name="T20" fmla="*/ 1114578 w 4290646"/>
              <a:gd name="T21" fmla="*/ 1176688 h 2533966"/>
              <a:gd name="T22" fmla="*/ 1805901 w 4290646"/>
              <a:gd name="T23" fmla="*/ 392230 h 2533966"/>
              <a:gd name="T24" fmla="*/ 1453189 w 4290646"/>
              <a:gd name="T25" fmla="*/ 938555 h 2533966"/>
              <a:gd name="T26" fmla="*/ 1213355 w 4290646"/>
              <a:gd name="T27" fmla="*/ 1484866 h 2533966"/>
              <a:gd name="T28" fmla="*/ 874747 w 4290646"/>
              <a:gd name="T29" fmla="*/ 2115233 h 2533966"/>
              <a:gd name="T30" fmla="*/ 1199230 w 4290646"/>
              <a:gd name="T31" fmla="*/ 1737014 h 2533966"/>
              <a:gd name="T32" fmla="*/ 1763588 w 4290646"/>
              <a:gd name="T33" fmla="*/ 1134655 h 2533966"/>
              <a:gd name="T34" fmla="*/ 1298002 w 4290646"/>
              <a:gd name="T35" fmla="*/ 2157259 h 2533966"/>
              <a:gd name="T36" fmla="*/ 1848240 w 4290646"/>
              <a:gd name="T37" fmla="*/ 1442844 h 2533966"/>
              <a:gd name="T38" fmla="*/ 2257393 w 4290646"/>
              <a:gd name="T39" fmla="*/ 728426 h 2533966"/>
              <a:gd name="T40" fmla="*/ 2116307 w 4290646"/>
              <a:gd name="T41" fmla="*/ 1232721 h 2533966"/>
              <a:gd name="T42" fmla="*/ 1904676 w 4290646"/>
              <a:gd name="T43" fmla="*/ 1723005 h 2533966"/>
              <a:gd name="T44" fmla="*/ 1650714 w 4290646"/>
              <a:gd name="T45" fmla="*/ 2311350 h 2533966"/>
              <a:gd name="T46" fmla="*/ 1664816 w 4290646"/>
              <a:gd name="T47" fmla="*/ 2283331 h 2533966"/>
              <a:gd name="T48" fmla="*/ 2003427 w 4290646"/>
              <a:gd name="T49" fmla="*/ 1807054 h 2533966"/>
              <a:gd name="T50" fmla="*/ 2215054 w 4290646"/>
              <a:gd name="T51" fmla="*/ 1372800 h 2533966"/>
              <a:gd name="T52" fmla="*/ 2384367 w 4290646"/>
              <a:gd name="T53" fmla="*/ 1372800 h 2533966"/>
              <a:gd name="T54" fmla="*/ 2059867 w 4290646"/>
              <a:gd name="T55" fmla="*/ 2339364 h 2533966"/>
              <a:gd name="T56" fmla="*/ 2398478 w 4290646"/>
              <a:gd name="T57" fmla="*/ 1765029 h 2533966"/>
              <a:gd name="T58" fmla="*/ 2694750 w 4290646"/>
              <a:gd name="T59" fmla="*/ 756440 h 2533966"/>
              <a:gd name="T60" fmla="*/ 2694750 w 4290646"/>
              <a:gd name="T61" fmla="*/ 378230 h 2533966"/>
              <a:gd name="T62" fmla="*/ 2920493 w 4290646"/>
              <a:gd name="T63" fmla="*/ 84047 h 2533966"/>
              <a:gd name="T64" fmla="*/ 2962818 w 4290646"/>
              <a:gd name="T65" fmla="*/ 546328 h 2533966"/>
              <a:gd name="T66" fmla="*/ 2680648 w 4290646"/>
              <a:gd name="T67" fmla="*/ 1989161 h 2533966"/>
              <a:gd name="T68" fmla="*/ 3230886 w 4290646"/>
              <a:gd name="T69" fmla="*/ 1064623 h 2533966"/>
              <a:gd name="T70" fmla="*/ 3555384 w 4290646"/>
              <a:gd name="T71" fmla="*/ 434263 h 2533966"/>
              <a:gd name="T72" fmla="*/ 3428407 w 4290646"/>
              <a:gd name="T73" fmla="*/ 1414821 h 2533966"/>
              <a:gd name="T74" fmla="*/ 3484840 w 4290646"/>
              <a:gd name="T75" fmla="*/ 1737014 h 2533966"/>
              <a:gd name="T76" fmla="*/ 4246707 w 4290646"/>
              <a:gd name="T77" fmla="*/ 210132 h 2533966"/>
              <a:gd name="T78" fmla="*/ 3879882 w 4290646"/>
              <a:gd name="T79" fmla="*/ 1554908 h 2533966"/>
              <a:gd name="T80" fmla="*/ 3851665 w 4290646"/>
              <a:gd name="T81" fmla="*/ 854491 h 2533966"/>
              <a:gd name="T82" fmla="*/ 3879882 w 4290646"/>
              <a:gd name="T83" fmla="*/ 2087218 h 2533966"/>
              <a:gd name="T84" fmla="*/ 4176164 w 4290646"/>
              <a:gd name="T85" fmla="*/ 1330779 h 2533966"/>
              <a:gd name="T86" fmla="*/ 3527164 w 4290646"/>
              <a:gd name="T87" fmla="*/ 1638954 h 2533966"/>
              <a:gd name="T88" fmla="*/ 3132123 w 4290646"/>
              <a:gd name="T89" fmla="*/ 2479448 h 2533966"/>
              <a:gd name="T90" fmla="*/ 3456621 w 4290646"/>
              <a:gd name="T91" fmla="*/ 1246722 h 2533966"/>
              <a:gd name="T92" fmla="*/ 3809338 w 4290646"/>
              <a:gd name="T93" fmla="*/ 448262 h 2533966"/>
              <a:gd name="T94" fmla="*/ 2976925 w 4290646"/>
              <a:gd name="T95" fmla="*/ 1470855 h 2533966"/>
              <a:gd name="T96" fmla="*/ 2694750 w 4290646"/>
              <a:gd name="T97" fmla="*/ 2381390 h 2533966"/>
              <a:gd name="T98" fmla="*/ 3075690 w 4290646"/>
              <a:gd name="T99" fmla="*/ 1344787 h 2533966"/>
              <a:gd name="T100" fmla="*/ 3273210 w 4290646"/>
              <a:gd name="T101" fmla="*/ 336197 h 2533966"/>
              <a:gd name="T102" fmla="*/ 2779405 w 4290646"/>
              <a:gd name="T103" fmla="*/ 1526888 h 2533966"/>
              <a:gd name="T104" fmla="*/ 2539563 w 4290646"/>
              <a:gd name="T105" fmla="*/ 2171266 h 2533966"/>
              <a:gd name="T106" fmla="*/ 2497229 w 4290646"/>
              <a:gd name="T107" fmla="*/ 1891103 h 2533966"/>
              <a:gd name="T108" fmla="*/ 2976925 w 4290646"/>
              <a:gd name="T109" fmla="*/ 868505 h 2533966"/>
              <a:gd name="T110" fmla="*/ 2920493 w 4290646"/>
              <a:gd name="T111" fmla="*/ 560328 h 2533966"/>
              <a:gd name="T112" fmla="*/ 2638317 w 4290646"/>
              <a:gd name="T113" fmla="*/ 1092636 h 2533966"/>
              <a:gd name="T114" fmla="*/ 2906381 w 4290646"/>
              <a:gd name="T115" fmla="*/ 336197 h 2533966"/>
              <a:gd name="T116" fmla="*/ 2666541 w 4290646"/>
              <a:gd name="T117" fmla="*/ 420243 h 2533966"/>
              <a:gd name="T118" fmla="*/ 2553665 w 4290646"/>
              <a:gd name="T119" fmla="*/ 392230 h 253396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290646" h="2533966">
                <a:moveTo>
                  <a:pt x="0" y="1167619"/>
                </a:moveTo>
                <a:cubicBezTo>
                  <a:pt x="9379" y="1144173"/>
                  <a:pt x="11970" y="1116679"/>
                  <a:pt x="28136" y="1097280"/>
                </a:cubicBezTo>
                <a:cubicBezTo>
                  <a:pt x="37629" y="1085888"/>
                  <a:pt x="59854" y="1093698"/>
                  <a:pt x="70339" y="1083213"/>
                </a:cubicBezTo>
                <a:cubicBezTo>
                  <a:pt x="80825" y="1072727"/>
                  <a:pt x="75302" y="1052714"/>
                  <a:pt x="84406" y="1041009"/>
                </a:cubicBezTo>
                <a:cubicBezTo>
                  <a:pt x="108834" y="1009601"/>
                  <a:pt x="143957" y="987674"/>
                  <a:pt x="168813" y="956603"/>
                </a:cubicBezTo>
                <a:lnTo>
                  <a:pt x="225083" y="886265"/>
                </a:lnTo>
                <a:cubicBezTo>
                  <a:pt x="249813" y="812078"/>
                  <a:pt x="220753" y="870467"/>
                  <a:pt x="281354" y="815926"/>
                </a:cubicBezTo>
                <a:cubicBezTo>
                  <a:pt x="315858" y="784872"/>
                  <a:pt x="354079" y="756078"/>
                  <a:pt x="379828" y="717453"/>
                </a:cubicBezTo>
                <a:cubicBezTo>
                  <a:pt x="417341" y="661181"/>
                  <a:pt x="393895" y="684627"/>
                  <a:pt x="450166" y="647114"/>
                </a:cubicBezTo>
                <a:cubicBezTo>
                  <a:pt x="487681" y="534573"/>
                  <a:pt x="431409" y="665871"/>
                  <a:pt x="506437" y="590843"/>
                </a:cubicBezTo>
                <a:cubicBezTo>
                  <a:pt x="581463" y="515817"/>
                  <a:pt x="450169" y="572084"/>
                  <a:pt x="562708" y="534573"/>
                </a:cubicBezTo>
                <a:cubicBezTo>
                  <a:pt x="675254" y="459541"/>
                  <a:pt x="539258" y="558022"/>
                  <a:pt x="633046" y="464234"/>
                </a:cubicBezTo>
                <a:cubicBezTo>
                  <a:pt x="654278" y="443002"/>
                  <a:pt x="681251" y="428252"/>
                  <a:pt x="703385" y="407963"/>
                </a:cubicBezTo>
                <a:cubicBezTo>
                  <a:pt x="737605" y="376595"/>
                  <a:pt x="776109" y="348114"/>
                  <a:pt x="801859" y="309489"/>
                </a:cubicBezTo>
                <a:cubicBezTo>
                  <a:pt x="811237" y="295421"/>
                  <a:pt x="817006" y="278110"/>
                  <a:pt x="829994" y="267286"/>
                </a:cubicBezTo>
                <a:cubicBezTo>
                  <a:pt x="846104" y="253861"/>
                  <a:pt x="867508" y="248529"/>
                  <a:pt x="886265" y="239151"/>
                </a:cubicBezTo>
                <a:cubicBezTo>
                  <a:pt x="971978" y="110580"/>
                  <a:pt x="919745" y="180911"/>
                  <a:pt x="815926" y="492369"/>
                </a:cubicBezTo>
                <a:cubicBezTo>
                  <a:pt x="811237" y="506437"/>
                  <a:pt x="810085" y="522235"/>
                  <a:pt x="801859" y="534573"/>
                </a:cubicBezTo>
                <a:cubicBezTo>
                  <a:pt x="710336" y="671854"/>
                  <a:pt x="853733" y="458455"/>
                  <a:pt x="731520" y="633046"/>
                </a:cubicBezTo>
                <a:cubicBezTo>
                  <a:pt x="712129" y="660748"/>
                  <a:pt x="694007" y="689317"/>
                  <a:pt x="675250" y="717453"/>
                </a:cubicBezTo>
                <a:cubicBezTo>
                  <a:pt x="670561" y="736210"/>
                  <a:pt x="672100" y="757767"/>
                  <a:pt x="661182" y="773723"/>
                </a:cubicBezTo>
                <a:cubicBezTo>
                  <a:pt x="610317" y="848064"/>
                  <a:pt x="492370" y="984739"/>
                  <a:pt x="492370" y="984739"/>
                </a:cubicBezTo>
                <a:cubicBezTo>
                  <a:pt x="455377" y="1132707"/>
                  <a:pt x="510598" y="952840"/>
                  <a:pt x="436099" y="1083213"/>
                </a:cubicBezTo>
                <a:cubicBezTo>
                  <a:pt x="426507" y="1100000"/>
                  <a:pt x="430677" y="1122190"/>
                  <a:pt x="422031" y="1139483"/>
                </a:cubicBezTo>
                <a:cubicBezTo>
                  <a:pt x="411545" y="1160454"/>
                  <a:pt x="392416" y="1175973"/>
                  <a:pt x="379828" y="1195754"/>
                </a:cubicBezTo>
                <a:cubicBezTo>
                  <a:pt x="359531" y="1227649"/>
                  <a:pt x="343008" y="1261810"/>
                  <a:pt x="323557" y="1294228"/>
                </a:cubicBezTo>
                <a:cubicBezTo>
                  <a:pt x="314858" y="1308726"/>
                  <a:pt x="304800" y="1322363"/>
                  <a:pt x="295422" y="1336431"/>
                </a:cubicBezTo>
                <a:cubicBezTo>
                  <a:pt x="290733" y="1355188"/>
                  <a:pt x="291096" y="1376001"/>
                  <a:pt x="281354" y="1392702"/>
                </a:cubicBezTo>
                <a:cubicBezTo>
                  <a:pt x="236394" y="1469776"/>
                  <a:pt x="208306" y="1493885"/>
                  <a:pt x="154745" y="1547446"/>
                </a:cubicBezTo>
                <a:cubicBezTo>
                  <a:pt x="150056" y="1561514"/>
                  <a:pt x="130191" y="1600134"/>
                  <a:pt x="140677" y="1589649"/>
                </a:cubicBezTo>
                <a:cubicBezTo>
                  <a:pt x="169201" y="1561126"/>
                  <a:pt x="185192" y="1522165"/>
                  <a:pt x="211016" y="1491176"/>
                </a:cubicBezTo>
                <a:cubicBezTo>
                  <a:pt x="232243" y="1465703"/>
                  <a:pt x="259173" y="1445483"/>
                  <a:pt x="281354" y="1420837"/>
                </a:cubicBezTo>
                <a:cubicBezTo>
                  <a:pt x="301440" y="1398519"/>
                  <a:pt x="316394" y="1371730"/>
                  <a:pt x="337625" y="1350499"/>
                </a:cubicBezTo>
                <a:cubicBezTo>
                  <a:pt x="358856" y="1329268"/>
                  <a:pt x="385746" y="1314425"/>
                  <a:pt x="407963" y="1294228"/>
                </a:cubicBezTo>
                <a:cubicBezTo>
                  <a:pt x="437405" y="1267463"/>
                  <a:pt x="464234" y="1237958"/>
                  <a:pt x="492370" y="1209822"/>
                </a:cubicBezTo>
                <a:cubicBezTo>
                  <a:pt x="501749" y="1200443"/>
                  <a:pt x="513681" y="1193059"/>
                  <a:pt x="520505" y="1181686"/>
                </a:cubicBezTo>
                <a:cubicBezTo>
                  <a:pt x="534573" y="1158240"/>
                  <a:pt x="545394" y="1132510"/>
                  <a:pt x="562708" y="1111348"/>
                </a:cubicBezTo>
                <a:cubicBezTo>
                  <a:pt x="587904" y="1080553"/>
                  <a:pt x="618979" y="1055077"/>
                  <a:pt x="647114" y="1026942"/>
                </a:cubicBezTo>
                <a:cubicBezTo>
                  <a:pt x="656493" y="1017563"/>
                  <a:pt x="667893" y="1009842"/>
                  <a:pt x="675250" y="998806"/>
                </a:cubicBezTo>
                <a:cubicBezTo>
                  <a:pt x="684628" y="984738"/>
                  <a:pt x="691797" y="968915"/>
                  <a:pt x="703385" y="956603"/>
                </a:cubicBezTo>
                <a:cubicBezTo>
                  <a:pt x="767016" y="888996"/>
                  <a:pt x="834684" y="825305"/>
                  <a:pt x="900333" y="759656"/>
                </a:cubicBezTo>
                <a:lnTo>
                  <a:pt x="928468" y="731520"/>
                </a:lnTo>
                <a:cubicBezTo>
                  <a:pt x="965983" y="618977"/>
                  <a:pt x="909710" y="750279"/>
                  <a:pt x="984739" y="675249"/>
                </a:cubicBezTo>
                <a:cubicBezTo>
                  <a:pt x="1059763" y="600223"/>
                  <a:pt x="928469" y="656490"/>
                  <a:pt x="1041010" y="618979"/>
                </a:cubicBezTo>
                <a:cubicBezTo>
                  <a:pt x="1061899" y="587645"/>
                  <a:pt x="1068646" y="571548"/>
                  <a:pt x="1097280" y="548640"/>
                </a:cubicBezTo>
                <a:cubicBezTo>
                  <a:pt x="1110482" y="538078"/>
                  <a:pt x="1125415" y="529883"/>
                  <a:pt x="1139483" y="520505"/>
                </a:cubicBezTo>
                <a:cubicBezTo>
                  <a:pt x="1216216" y="418194"/>
                  <a:pt x="1142467" y="505585"/>
                  <a:pt x="1237957" y="422031"/>
                </a:cubicBezTo>
                <a:cubicBezTo>
                  <a:pt x="1257920" y="404563"/>
                  <a:pt x="1273007" y="381676"/>
                  <a:pt x="1294228" y="365760"/>
                </a:cubicBezTo>
                <a:cubicBezTo>
                  <a:pt x="1312985" y="351692"/>
                  <a:pt x="1331420" y="337185"/>
                  <a:pt x="1350499" y="323557"/>
                </a:cubicBezTo>
                <a:cubicBezTo>
                  <a:pt x="1364257" y="313730"/>
                  <a:pt x="1380747" y="307377"/>
                  <a:pt x="1392702" y="295422"/>
                </a:cubicBezTo>
                <a:cubicBezTo>
                  <a:pt x="1509659" y="178465"/>
                  <a:pt x="1395766" y="260554"/>
                  <a:pt x="1491176" y="196948"/>
                </a:cubicBezTo>
                <a:cubicBezTo>
                  <a:pt x="1467730" y="229773"/>
                  <a:pt x="1446036" y="263923"/>
                  <a:pt x="1420837" y="295422"/>
                </a:cubicBezTo>
                <a:cubicBezTo>
                  <a:pt x="1408409" y="310957"/>
                  <a:pt x="1389670" y="321072"/>
                  <a:pt x="1378634" y="337625"/>
                </a:cubicBezTo>
                <a:cubicBezTo>
                  <a:pt x="1370409" y="349963"/>
                  <a:pt x="1372791" y="367490"/>
                  <a:pt x="1364566" y="379828"/>
                </a:cubicBezTo>
                <a:cubicBezTo>
                  <a:pt x="1353530" y="396381"/>
                  <a:pt x="1335310" y="406926"/>
                  <a:pt x="1322363" y="422031"/>
                </a:cubicBezTo>
                <a:cubicBezTo>
                  <a:pt x="1307104" y="439833"/>
                  <a:pt x="1295419" y="460500"/>
                  <a:pt x="1280160" y="478302"/>
                </a:cubicBezTo>
                <a:cubicBezTo>
                  <a:pt x="1267213" y="493407"/>
                  <a:pt x="1250171" y="504801"/>
                  <a:pt x="1237957" y="520505"/>
                </a:cubicBezTo>
                <a:cubicBezTo>
                  <a:pt x="1122792" y="668574"/>
                  <a:pt x="1227765" y="541663"/>
                  <a:pt x="1153551" y="675249"/>
                </a:cubicBezTo>
                <a:cubicBezTo>
                  <a:pt x="1130992" y="715855"/>
                  <a:pt x="1101130" y="741738"/>
                  <a:pt x="1069145" y="773723"/>
                </a:cubicBezTo>
                <a:cubicBezTo>
                  <a:pt x="1064456" y="787791"/>
                  <a:pt x="1062706" y="803210"/>
                  <a:pt x="1055077" y="815926"/>
                </a:cubicBezTo>
                <a:cubicBezTo>
                  <a:pt x="1048253" y="827299"/>
                  <a:pt x="1032873" y="832199"/>
                  <a:pt x="1026942" y="844062"/>
                </a:cubicBezTo>
                <a:cubicBezTo>
                  <a:pt x="1018296" y="861355"/>
                  <a:pt x="1021521" y="883040"/>
                  <a:pt x="1012874" y="900333"/>
                </a:cubicBezTo>
                <a:cubicBezTo>
                  <a:pt x="996155" y="933770"/>
                  <a:pt x="968331" y="958943"/>
                  <a:pt x="942536" y="984739"/>
                </a:cubicBezTo>
                <a:cubicBezTo>
                  <a:pt x="928468" y="1017564"/>
                  <a:pt x="913596" y="1050055"/>
                  <a:pt x="900333" y="1083213"/>
                </a:cubicBezTo>
                <a:cubicBezTo>
                  <a:pt x="894826" y="1096981"/>
                  <a:pt x="892897" y="1112153"/>
                  <a:pt x="886265" y="1125416"/>
                </a:cubicBezTo>
                <a:cubicBezTo>
                  <a:pt x="878704" y="1140538"/>
                  <a:pt x="865691" y="1152497"/>
                  <a:pt x="858130" y="1167619"/>
                </a:cubicBezTo>
                <a:cubicBezTo>
                  <a:pt x="846837" y="1190205"/>
                  <a:pt x="841287" y="1215371"/>
                  <a:pt x="829994" y="1237957"/>
                </a:cubicBezTo>
                <a:cubicBezTo>
                  <a:pt x="822433" y="1253079"/>
                  <a:pt x="809420" y="1265038"/>
                  <a:pt x="801859" y="1280160"/>
                </a:cubicBezTo>
                <a:cubicBezTo>
                  <a:pt x="745262" y="1393353"/>
                  <a:pt x="805916" y="1310912"/>
                  <a:pt x="731520" y="1434905"/>
                </a:cubicBezTo>
                <a:cubicBezTo>
                  <a:pt x="682815" y="1516079"/>
                  <a:pt x="655032" y="1550957"/>
                  <a:pt x="604911" y="1617785"/>
                </a:cubicBezTo>
                <a:cubicBezTo>
                  <a:pt x="600222" y="1636542"/>
                  <a:pt x="598459" y="1656285"/>
                  <a:pt x="590843" y="1674056"/>
                </a:cubicBezTo>
                <a:cubicBezTo>
                  <a:pt x="583985" y="1690058"/>
                  <a:pt x="525311" y="1766121"/>
                  <a:pt x="520505" y="1772529"/>
                </a:cubicBezTo>
                <a:cubicBezTo>
                  <a:pt x="515816" y="1786597"/>
                  <a:pt x="513069" y="1801470"/>
                  <a:pt x="506437" y="1814733"/>
                </a:cubicBezTo>
                <a:cubicBezTo>
                  <a:pt x="485012" y="1857584"/>
                  <a:pt x="456645" y="1878593"/>
                  <a:pt x="422031" y="1913206"/>
                </a:cubicBezTo>
                <a:cubicBezTo>
                  <a:pt x="417342" y="1927274"/>
                  <a:pt x="417226" y="1943830"/>
                  <a:pt x="407963" y="1955409"/>
                </a:cubicBezTo>
                <a:cubicBezTo>
                  <a:pt x="344200" y="2035113"/>
                  <a:pt x="379194" y="1929492"/>
                  <a:pt x="351693" y="2025748"/>
                </a:cubicBezTo>
                <a:cubicBezTo>
                  <a:pt x="346382" y="2044338"/>
                  <a:pt x="348350" y="2065932"/>
                  <a:pt x="337625" y="2082019"/>
                </a:cubicBezTo>
                <a:cubicBezTo>
                  <a:pt x="328247" y="2096087"/>
                  <a:pt x="290075" y="2126194"/>
                  <a:pt x="295422" y="2110154"/>
                </a:cubicBezTo>
                <a:cubicBezTo>
                  <a:pt x="304917" y="2081669"/>
                  <a:pt x="331206" y="2061766"/>
                  <a:pt x="351693" y="2039816"/>
                </a:cubicBezTo>
                <a:cubicBezTo>
                  <a:pt x="396942" y="1991336"/>
                  <a:pt x="450943" y="1950923"/>
                  <a:pt x="492370" y="1899139"/>
                </a:cubicBezTo>
                <a:cubicBezTo>
                  <a:pt x="567397" y="1805354"/>
                  <a:pt x="525194" y="1847557"/>
                  <a:pt x="618979" y="1772529"/>
                </a:cubicBezTo>
                <a:cubicBezTo>
                  <a:pt x="701743" y="1640106"/>
                  <a:pt x="653927" y="1686531"/>
                  <a:pt x="745588" y="1617785"/>
                </a:cubicBezTo>
                <a:cubicBezTo>
                  <a:pt x="759656" y="1594339"/>
                  <a:pt x="775563" y="1571902"/>
                  <a:pt x="787791" y="1547446"/>
                </a:cubicBezTo>
                <a:cubicBezTo>
                  <a:pt x="794423" y="1534183"/>
                  <a:pt x="793634" y="1517581"/>
                  <a:pt x="801859" y="1505243"/>
                </a:cubicBezTo>
                <a:cubicBezTo>
                  <a:pt x="861526" y="1415742"/>
                  <a:pt x="822827" y="1504111"/>
                  <a:pt x="886265" y="1434905"/>
                </a:cubicBezTo>
                <a:cubicBezTo>
                  <a:pt x="926843" y="1390638"/>
                  <a:pt x="961292" y="1341120"/>
                  <a:pt x="998806" y="1294228"/>
                </a:cubicBezTo>
                <a:cubicBezTo>
                  <a:pt x="1017563" y="1270782"/>
                  <a:pt x="1031056" y="1241904"/>
                  <a:pt x="1055077" y="1223889"/>
                </a:cubicBezTo>
                <a:lnTo>
                  <a:pt x="1111348" y="1181686"/>
                </a:lnTo>
                <a:cubicBezTo>
                  <a:pt x="1116037" y="1167618"/>
                  <a:pt x="1116312" y="1151188"/>
                  <a:pt x="1125416" y="1139483"/>
                </a:cubicBezTo>
                <a:lnTo>
                  <a:pt x="1252025" y="1012874"/>
                </a:lnTo>
                <a:cubicBezTo>
                  <a:pt x="1266093" y="998806"/>
                  <a:pt x="1281581" y="986028"/>
                  <a:pt x="1294228" y="970671"/>
                </a:cubicBezTo>
                <a:cubicBezTo>
                  <a:pt x="1319223" y="940320"/>
                  <a:pt x="1494152" y="712259"/>
                  <a:pt x="1575582" y="647114"/>
                </a:cubicBezTo>
                <a:lnTo>
                  <a:pt x="1645920" y="590843"/>
                </a:lnTo>
                <a:cubicBezTo>
                  <a:pt x="1650609" y="576775"/>
                  <a:pt x="1650884" y="560345"/>
                  <a:pt x="1659988" y="548640"/>
                </a:cubicBezTo>
                <a:cubicBezTo>
                  <a:pt x="1711876" y="481927"/>
                  <a:pt x="1730185" y="473707"/>
                  <a:pt x="1786597" y="436099"/>
                </a:cubicBezTo>
                <a:cubicBezTo>
                  <a:pt x="1791286" y="422031"/>
                  <a:pt x="1792046" y="405963"/>
                  <a:pt x="1800665" y="393896"/>
                </a:cubicBezTo>
                <a:cubicBezTo>
                  <a:pt x="1816083" y="372311"/>
                  <a:pt x="1856936" y="337625"/>
                  <a:pt x="1856936" y="337625"/>
                </a:cubicBezTo>
                <a:cubicBezTo>
                  <a:pt x="1740802" y="569893"/>
                  <a:pt x="1889317" y="295107"/>
                  <a:pt x="1758462" y="478302"/>
                </a:cubicBezTo>
                <a:cubicBezTo>
                  <a:pt x="1631566" y="655955"/>
                  <a:pt x="1875166" y="372019"/>
                  <a:pt x="1716259" y="562708"/>
                </a:cubicBezTo>
                <a:cubicBezTo>
                  <a:pt x="1703523" y="577992"/>
                  <a:pt x="1685380" y="588554"/>
                  <a:pt x="1674056" y="604911"/>
                </a:cubicBezTo>
                <a:cubicBezTo>
                  <a:pt x="1532096" y="809965"/>
                  <a:pt x="1645534" y="689706"/>
                  <a:pt x="1547446" y="787791"/>
                </a:cubicBezTo>
                <a:cubicBezTo>
                  <a:pt x="1512088" y="893869"/>
                  <a:pt x="1563896" y="767228"/>
                  <a:pt x="1491176" y="858129"/>
                </a:cubicBezTo>
                <a:cubicBezTo>
                  <a:pt x="1481912" y="869708"/>
                  <a:pt x="1483740" y="887070"/>
                  <a:pt x="1477108" y="900333"/>
                </a:cubicBezTo>
                <a:cubicBezTo>
                  <a:pt x="1469547" y="915455"/>
                  <a:pt x="1458351" y="928468"/>
                  <a:pt x="1448973" y="942536"/>
                </a:cubicBezTo>
                <a:cubicBezTo>
                  <a:pt x="1427557" y="1049613"/>
                  <a:pt x="1449477" y="981019"/>
                  <a:pt x="1392702" y="1083213"/>
                </a:cubicBezTo>
                <a:cubicBezTo>
                  <a:pt x="1382518" y="1101545"/>
                  <a:pt x="1372827" y="1120208"/>
                  <a:pt x="1364566" y="1139483"/>
                </a:cubicBezTo>
                <a:cubicBezTo>
                  <a:pt x="1358725" y="1153113"/>
                  <a:pt x="1358724" y="1169348"/>
                  <a:pt x="1350499" y="1181686"/>
                </a:cubicBezTo>
                <a:cubicBezTo>
                  <a:pt x="1339464" y="1198239"/>
                  <a:pt x="1322364" y="1209821"/>
                  <a:pt x="1308296" y="1223889"/>
                </a:cubicBezTo>
                <a:cubicBezTo>
                  <a:pt x="1303607" y="1237957"/>
                  <a:pt x="1300069" y="1252463"/>
                  <a:pt x="1294228" y="1266093"/>
                </a:cubicBezTo>
                <a:cubicBezTo>
                  <a:pt x="1285967" y="1285368"/>
                  <a:pt x="1272724" y="1302469"/>
                  <a:pt x="1266093" y="1322363"/>
                </a:cubicBezTo>
                <a:cubicBezTo>
                  <a:pt x="1225531" y="1444048"/>
                  <a:pt x="1281677" y="1348223"/>
                  <a:pt x="1223890" y="1434905"/>
                </a:cubicBezTo>
                <a:cubicBezTo>
                  <a:pt x="1219201" y="1453662"/>
                  <a:pt x="1218469" y="1473883"/>
                  <a:pt x="1209822" y="1491176"/>
                </a:cubicBezTo>
                <a:cubicBezTo>
                  <a:pt x="1203890" y="1503039"/>
                  <a:pt x="1187617" y="1507448"/>
                  <a:pt x="1181686" y="1519311"/>
                </a:cubicBezTo>
                <a:cubicBezTo>
                  <a:pt x="1129833" y="1623018"/>
                  <a:pt x="1205005" y="1538197"/>
                  <a:pt x="1139483" y="1603717"/>
                </a:cubicBezTo>
                <a:cubicBezTo>
                  <a:pt x="1068762" y="1815884"/>
                  <a:pt x="1164163" y="1554353"/>
                  <a:pt x="1055077" y="1772529"/>
                </a:cubicBezTo>
                <a:cubicBezTo>
                  <a:pt x="1021010" y="1840663"/>
                  <a:pt x="1041771" y="1813971"/>
                  <a:pt x="998806" y="1856936"/>
                </a:cubicBezTo>
                <a:cubicBezTo>
                  <a:pt x="994297" y="1874971"/>
                  <a:pt x="980764" y="1935224"/>
                  <a:pt x="970671" y="1955409"/>
                </a:cubicBezTo>
                <a:cubicBezTo>
                  <a:pt x="963110" y="1970532"/>
                  <a:pt x="951914" y="1983545"/>
                  <a:pt x="942536" y="1997613"/>
                </a:cubicBezTo>
                <a:cubicBezTo>
                  <a:pt x="910228" y="2126842"/>
                  <a:pt x="956920" y="1993700"/>
                  <a:pt x="886265" y="2082019"/>
                </a:cubicBezTo>
                <a:cubicBezTo>
                  <a:pt x="877002" y="2093598"/>
                  <a:pt x="878829" y="2110959"/>
                  <a:pt x="872197" y="2124222"/>
                </a:cubicBezTo>
                <a:cubicBezTo>
                  <a:pt x="864636" y="2139344"/>
                  <a:pt x="853440" y="2152357"/>
                  <a:pt x="844062" y="2166425"/>
                </a:cubicBezTo>
                <a:cubicBezTo>
                  <a:pt x="839373" y="2185182"/>
                  <a:pt x="840719" y="2206609"/>
                  <a:pt x="829994" y="2222696"/>
                </a:cubicBezTo>
                <a:cubicBezTo>
                  <a:pt x="820616" y="2236764"/>
                  <a:pt x="777793" y="2264465"/>
                  <a:pt x="787791" y="2250831"/>
                </a:cubicBezTo>
                <a:cubicBezTo>
                  <a:pt x="848861" y="2167554"/>
                  <a:pt x="919762" y="2091946"/>
                  <a:pt x="984739" y="2011680"/>
                </a:cubicBezTo>
                <a:cubicBezTo>
                  <a:pt x="999491" y="1993457"/>
                  <a:pt x="1013936" y="1974917"/>
                  <a:pt x="1026942" y="1955409"/>
                </a:cubicBezTo>
                <a:cubicBezTo>
                  <a:pt x="1036320" y="1941341"/>
                  <a:pt x="1043845" y="1925843"/>
                  <a:pt x="1055077" y="1913206"/>
                </a:cubicBezTo>
                <a:cubicBezTo>
                  <a:pt x="1081512" y="1883467"/>
                  <a:pt x="1139483" y="1828800"/>
                  <a:pt x="1139483" y="1828800"/>
                </a:cubicBezTo>
                <a:cubicBezTo>
                  <a:pt x="1166043" y="1749121"/>
                  <a:pt x="1134746" y="1822040"/>
                  <a:pt x="1195754" y="1744394"/>
                </a:cubicBezTo>
                <a:cubicBezTo>
                  <a:pt x="1337158" y="1564426"/>
                  <a:pt x="1245815" y="1620890"/>
                  <a:pt x="1364566" y="1561514"/>
                </a:cubicBezTo>
                <a:lnTo>
                  <a:pt x="1575582" y="1336431"/>
                </a:lnTo>
                <a:cubicBezTo>
                  <a:pt x="1593852" y="1317199"/>
                  <a:pt x="1631853" y="1280160"/>
                  <a:pt x="1631853" y="1280160"/>
                </a:cubicBezTo>
                <a:cubicBezTo>
                  <a:pt x="1636542" y="1266092"/>
                  <a:pt x="1636816" y="1249662"/>
                  <a:pt x="1645920" y="1237957"/>
                </a:cubicBezTo>
                <a:cubicBezTo>
                  <a:pt x="1697808" y="1171244"/>
                  <a:pt x="1716117" y="1163024"/>
                  <a:pt x="1772530" y="1125416"/>
                </a:cubicBezTo>
                <a:cubicBezTo>
                  <a:pt x="1777219" y="1111348"/>
                  <a:pt x="1778968" y="1095928"/>
                  <a:pt x="1786597" y="1083213"/>
                </a:cubicBezTo>
                <a:cubicBezTo>
                  <a:pt x="1793421" y="1071840"/>
                  <a:pt x="1820665" y="1043214"/>
                  <a:pt x="1814733" y="1055077"/>
                </a:cubicBezTo>
                <a:cubicBezTo>
                  <a:pt x="1799611" y="1085322"/>
                  <a:pt x="1774884" y="1109924"/>
                  <a:pt x="1758462" y="1139483"/>
                </a:cubicBezTo>
                <a:cubicBezTo>
                  <a:pt x="1751261" y="1152446"/>
                  <a:pt x="1751026" y="1168423"/>
                  <a:pt x="1744394" y="1181686"/>
                </a:cubicBezTo>
                <a:cubicBezTo>
                  <a:pt x="1724808" y="1220857"/>
                  <a:pt x="1705168" y="1234980"/>
                  <a:pt x="1674056" y="1266093"/>
                </a:cubicBezTo>
                <a:cubicBezTo>
                  <a:pt x="1637759" y="1374980"/>
                  <a:pt x="1692308" y="1226166"/>
                  <a:pt x="1617785" y="1364566"/>
                </a:cubicBezTo>
                <a:cubicBezTo>
                  <a:pt x="1595889" y="1405230"/>
                  <a:pt x="1581370" y="1449478"/>
                  <a:pt x="1561514" y="1491176"/>
                </a:cubicBezTo>
                <a:cubicBezTo>
                  <a:pt x="1534466" y="1547977"/>
                  <a:pt x="1498046" y="1600662"/>
                  <a:pt x="1477108" y="1659988"/>
                </a:cubicBezTo>
                <a:cubicBezTo>
                  <a:pt x="1387075" y="1915082"/>
                  <a:pt x="1439595" y="1828801"/>
                  <a:pt x="1364566" y="1941342"/>
                </a:cubicBezTo>
                <a:cubicBezTo>
                  <a:pt x="1355188" y="1978856"/>
                  <a:pt x="1353724" y="2019297"/>
                  <a:pt x="1336431" y="2053883"/>
                </a:cubicBezTo>
                <a:cubicBezTo>
                  <a:pt x="1278875" y="2168998"/>
                  <a:pt x="1332536" y="2051501"/>
                  <a:pt x="1294228" y="2166425"/>
                </a:cubicBezTo>
                <a:cubicBezTo>
                  <a:pt x="1286243" y="2190381"/>
                  <a:pt x="1273519" y="2212628"/>
                  <a:pt x="1266093" y="2236763"/>
                </a:cubicBezTo>
                <a:cubicBezTo>
                  <a:pt x="1220041" y="2386430"/>
                  <a:pt x="1265447" y="2308070"/>
                  <a:pt x="1209822" y="2391508"/>
                </a:cubicBezTo>
                <a:cubicBezTo>
                  <a:pt x="1205133" y="2410265"/>
                  <a:pt x="1180287" y="2459380"/>
                  <a:pt x="1195754" y="2447779"/>
                </a:cubicBezTo>
                <a:cubicBezTo>
                  <a:pt x="1249459" y="2407501"/>
                  <a:pt x="1282264" y="2300955"/>
                  <a:pt x="1322363" y="2250831"/>
                </a:cubicBezTo>
                <a:cubicBezTo>
                  <a:pt x="1411648" y="2139225"/>
                  <a:pt x="1509932" y="2035126"/>
                  <a:pt x="1603717" y="1927274"/>
                </a:cubicBezTo>
                <a:cubicBezTo>
                  <a:pt x="1608406" y="1903828"/>
                  <a:pt x="1607092" y="1878322"/>
                  <a:pt x="1617785" y="1856936"/>
                </a:cubicBezTo>
                <a:cubicBezTo>
                  <a:pt x="1751798" y="1588910"/>
                  <a:pt x="1714234" y="1633877"/>
                  <a:pt x="1828800" y="1519311"/>
                </a:cubicBezTo>
                <a:cubicBezTo>
                  <a:pt x="1833489" y="1495865"/>
                  <a:pt x="1833157" y="1470823"/>
                  <a:pt x="1842868" y="1448973"/>
                </a:cubicBezTo>
                <a:cubicBezTo>
                  <a:pt x="1856244" y="1418878"/>
                  <a:pt x="1889301" y="1388472"/>
                  <a:pt x="1913206" y="1364566"/>
                </a:cubicBezTo>
                <a:cubicBezTo>
                  <a:pt x="1940594" y="1282403"/>
                  <a:pt x="1909957" y="1361975"/>
                  <a:pt x="1955410" y="1280160"/>
                </a:cubicBezTo>
                <a:cubicBezTo>
                  <a:pt x="1970687" y="1252662"/>
                  <a:pt x="1983545" y="1223889"/>
                  <a:pt x="1997613" y="1195754"/>
                </a:cubicBezTo>
                <a:cubicBezTo>
                  <a:pt x="2033922" y="1050511"/>
                  <a:pt x="1986819" y="1217347"/>
                  <a:pt x="2124222" y="942536"/>
                </a:cubicBezTo>
                <a:cubicBezTo>
                  <a:pt x="2133600" y="923779"/>
                  <a:pt x="2144096" y="905540"/>
                  <a:pt x="2152357" y="886265"/>
                </a:cubicBezTo>
                <a:cubicBezTo>
                  <a:pt x="2158198" y="872635"/>
                  <a:pt x="2159793" y="857325"/>
                  <a:pt x="2166425" y="844062"/>
                </a:cubicBezTo>
                <a:cubicBezTo>
                  <a:pt x="2195292" y="786328"/>
                  <a:pt x="2187802" y="817340"/>
                  <a:pt x="2222696" y="773723"/>
                </a:cubicBezTo>
                <a:cubicBezTo>
                  <a:pt x="2233258" y="760521"/>
                  <a:pt x="2243270" y="746642"/>
                  <a:pt x="2250831" y="731520"/>
                </a:cubicBezTo>
                <a:cubicBezTo>
                  <a:pt x="2257463" y="718257"/>
                  <a:pt x="2258267" y="702580"/>
                  <a:pt x="2264899" y="689317"/>
                </a:cubicBezTo>
                <a:cubicBezTo>
                  <a:pt x="2277127" y="664861"/>
                  <a:pt x="2293034" y="642425"/>
                  <a:pt x="2307102" y="618979"/>
                </a:cubicBezTo>
                <a:cubicBezTo>
                  <a:pt x="2305046" y="637479"/>
                  <a:pt x="2293111" y="778206"/>
                  <a:pt x="2278966" y="815926"/>
                </a:cubicBezTo>
                <a:cubicBezTo>
                  <a:pt x="2273029" y="831757"/>
                  <a:pt x="2258392" y="843007"/>
                  <a:pt x="2250831" y="858129"/>
                </a:cubicBezTo>
                <a:cubicBezTo>
                  <a:pt x="2244199" y="871392"/>
                  <a:pt x="2241970" y="886448"/>
                  <a:pt x="2236763" y="900333"/>
                </a:cubicBezTo>
                <a:cubicBezTo>
                  <a:pt x="2227896" y="923977"/>
                  <a:pt x="2215884" y="946484"/>
                  <a:pt x="2208628" y="970671"/>
                </a:cubicBezTo>
                <a:cubicBezTo>
                  <a:pt x="2181620" y="1060696"/>
                  <a:pt x="2210044" y="1037705"/>
                  <a:pt x="2166425" y="1139483"/>
                </a:cubicBezTo>
                <a:cubicBezTo>
                  <a:pt x="2151533" y="1174232"/>
                  <a:pt x="2127061" y="1204142"/>
                  <a:pt x="2110154" y="1237957"/>
                </a:cubicBezTo>
                <a:cubicBezTo>
                  <a:pt x="2098861" y="1260543"/>
                  <a:pt x="2092275" y="1285220"/>
                  <a:pt x="2082019" y="1308296"/>
                </a:cubicBezTo>
                <a:cubicBezTo>
                  <a:pt x="2073502" y="1327459"/>
                  <a:pt x="2062400" y="1345403"/>
                  <a:pt x="2053883" y="1364566"/>
                </a:cubicBezTo>
                <a:cubicBezTo>
                  <a:pt x="2043627" y="1387642"/>
                  <a:pt x="2034615" y="1411260"/>
                  <a:pt x="2025748" y="1434905"/>
                </a:cubicBezTo>
                <a:cubicBezTo>
                  <a:pt x="2020541" y="1448790"/>
                  <a:pt x="2018312" y="1463845"/>
                  <a:pt x="2011680" y="1477108"/>
                </a:cubicBezTo>
                <a:cubicBezTo>
                  <a:pt x="2004119" y="1492230"/>
                  <a:pt x="1992923" y="1505243"/>
                  <a:pt x="1983545" y="1519311"/>
                </a:cubicBezTo>
                <a:cubicBezTo>
                  <a:pt x="1954267" y="1636422"/>
                  <a:pt x="1989917" y="1520636"/>
                  <a:pt x="1941342" y="1617785"/>
                </a:cubicBezTo>
                <a:cubicBezTo>
                  <a:pt x="1934710" y="1631048"/>
                  <a:pt x="1932481" y="1646104"/>
                  <a:pt x="1927274" y="1659988"/>
                </a:cubicBezTo>
                <a:cubicBezTo>
                  <a:pt x="1918407" y="1683632"/>
                  <a:pt x="1907124" y="1706370"/>
                  <a:pt x="1899139" y="1730326"/>
                </a:cubicBezTo>
                <a:cubicBezTo>
                  <a:pt x="1893025" y="1748668"/>
                  <a:pt x="1892687" y="1768826"/>
                  <a:pt x="1885071" y="1786597"/>
                </a:cubicBezTo>
                <a:cubicBezTo>
                  <a:pt x="1878411" y="1802137"/>
                  <a:pt x="1866314" y="1814732"/>
                  <a:pt x="1856936" y="1828800"/>
                </a:cubicBezTo>
                <a:cubicBezTo>
                  <a:pt x="1829068" y="1940268"/>
                  <a:pt x="1859974" y="1829340"/>
                  <a:pt x="1800665" y="1983545"/>
                </a:cubicBezTo>
                <a:cubicBezTo>
                  <a:pt x="1790019" y="2011225"/>
                  <a:pt x="1781052" y="2039545"/>
                  <a:pt x="1772530" y="2067951"/>
                </a:cubicBezTo>
                <a:cubicBezTo>
                  <a:pt x="1766974" y="2086470"/>
                  <a:pt x="1767109" y="2106929"/>
                  <a:pt x="1758462" y="2124222"/>
                </a:cubicBezTo>
                <a:cubicBezTo>
                  <a:pt x="1747977" y="2145193"/>
                  <a:pt x="1730327" y="2161736"/>
                  <a:pt x="1716259" y="2180493"/>
                </a:cubicBezTo>
                <a:cubicBezTo>
                  <a:pt x="1685214" y="2335714"/>
                  <a:pt x="1731746" y="2189270"/>
                  <a:pt x="1659988" y="2278966"/>
                </a:cubicBezTo>
                <a:cubicBezTo>
                  <a:pt x="1650725" y="2290545"/>
                  <a:pt x="1652552" y="2307906"/>
                  <a:pt x="1645920" y="2321169"/>
                </a:cubicBezTo>
                <a:cubicBezTo>
                  <a:pt x="1638359" y="2336292"/>
                  <a:pt x="1625346" y="2348250"/>
                  <a:pt x="1617785" y="2363373"/>
                </a:cubicBezTo>
                <a:cubicBezTo>
                  <a:pt x="1611153" y="2376636"/>
                  <a:pt x="1611074" y="2392701"/>
                  <a:pt x="1603717" y="2405576"/>
                </a:cubicBezTo>
                <a:cubicBezTo>
                  <a:pt x="1571504" y="2461949"/>
                  <a:pt x="1566503" y="2458520"/>
                  <a:pt x="1519311" y="2489982"/>
                </a:cubicBezTo>
                <a:cubicBezTo>
                  <a:pt x="1514622" y="2504050"/>
                  <a:pt x="1494758" y="2542670"/>
                  <a:pt x="1505243" y="2532185"/>
                </a:cubicBezTo>
                <a:cubicBezTo>
                  <a:pt x="1520072" y="2517356"/>
                  <a:pt x="1522589" y="2493896"/>
                  <a:pt x="1533379" y="2475914"/>
                </a:cubicBezTo>
                <a:cubicBezTo>
                  <a:pt x="1550777" y="2446918"/>
                  <a:pt x="1570893" y="2419643"/>
                  <a:pt x="1589650" y="2391508"/>
                </a:cubicBezTo>
                <a:cubicBezTo>
                  <a:pt x="1599028" y="2377440"/>
                  <a:pt x="1607641" y="2362831"/>
                  <a:pt x="1617785" y="2349305"/>
                </a:cubicBezTo>
                <a:cubicBezTo>
                  <a:pt x="1631853" y="2330548"/>
                  <a:pt x="1644729" y="2310836"/>
                  <a:pt x="1659988" y="2293034"/>
                </a:cubicBezTo>
                <a:cubicBezTo>
                  <a:pt x="1672935" y="2277929"/>
                  <a:pt x="1690254" y="2266747"/>
                  <a:pt x="1702191" y="2250831"/>
                </a:cubicBezTo>
                <a:cubicBezTo>
                  <a:pt x="1718597" y="2228957"/>
                  <a:pt x="1727989" y="2202367"/>
                  <a:pt x="1744394" y="2180493"/>
                </a:cubicBezTo>
                <a:cubicBezTo>
                  <a:pt x="1756331" y="2164577"/>
                  <a:pt x="1773861" y="2153573"/>
                  <a:pt x="1786597" y="2138289"/>
                </a:cubicBezTo>
                <a:cubicBezTo>
                  <a:pt x="1884518" y="2020783"/>
                  <a:pt x="1733648" y="2177171"/>
                  <a:pt x="1856936" y="2053883"/>
                </a:cubicBezTo>
                <a:cubicBezTo>
                  <a:pt x="1866314" y="2021058"/>
                  <a:pt x="1869804" y="1985943"/>
                  <a:pt x="1885071" y="1955409"/>
                </a:cubicBezTo>
                <a:cubicBezTo>
                  <a:pt x="1893968" y="1937615"/>
                  <a:pt x="1914538" y="1928489"/>
                  <a:pt x="1927274" y="1913206"/>
                </a:cubicBezTo>
                <a:cubicBezTo>
                  <a:pt x="1938098" y="1900217"/>
                  <a:pt x="1945583" y="1884761"/>
                  <a:pt x="1955410" y="1871003"/>
                </a:cubicBezTo>
                <a:cubicBezTo>
                  <a:pt x="1969038" y="1851924"/>
                  <a:pt x="1986386" y="1835316"/>
                  <a:pt x="1997613" y="1814733"/>
                </a:cubicBezTo>
                <a:cubicBezTo>
                  <a:pt x="2014714" y="1783381"/>
                  <a:pt x="2025038" y="1748770"/>
                  <a:pt x="2039816" y="1716259"/>
                </a:cubicBezTo>
                <a:cubicBezTo>
                  <a:pt x="2048494" y="1697168"/>
                  <a:pt x="2059690" y="1679263"/>
                  <a:pt x="2067951" y="1659988"/>
                </a:cubicBezTo>
                <a:cubicBezTo>
                  <a:pt x="2073792" y="1646358"/>
                  <a:pt x="2073794" y="1630123"/>
                  <a:pt x="2082019" y="1617785"/>
                </a:cubicBezTo>
                <a:cubicBezTo>
                  <a:pt x="2093055" y="1601232"/>
                  <a:pt x="2110154" y="1589650"/>
                  <a:pt x="2124222" y="1575582"/>
                </a:cubicBezTo>
                <a:cubicBezTo>
                  <a:pt x="2128911" y="1547447"/>
                  <a:pt x="2128275" y="1517883"/>
                  <a:pt x="2138290" y="1491176"/>
                </a:cubicBezTo>
                <a:cubicBezTo>
                  <a:pt x="2142947" y="1478757"/>
                  <a:pt x="2159601" y="1474413"/>
                  <a:pt x="2166425" y="1463040"/>
                </a:cubicBezTo>
                <a:cubicBezTo>
                  <a:pt x="2174054" y="1450324"/>
                  <a:pt x="2173861" y="1434100"/>
                  <a:pt x="2180493" y="1420837"/>
                </a:cubicBezTo>
                <a:cubicBezTo>
                  <a:pt x="2188054" y="1405715"/>
                  <a:pt x="2201067" y="1393756"/>
                  <a:pt x="2208628" y="1378634"/>
                </a:cubicBezTo>
                <a:cubicBezTo>
                  <a:pt x="2262332" y="1271225"/>
                  <a:pt x="2162852" y="1416224"/>
                  <a:pt x="2264899" y="1280160"/>
                </a:cubicBezTo>
                <a:cubicBezTo>
                  <a:pt x="2291456" y="1173927"/>
                  <a:pt x="2264689" y="1256403"/>
                  <a:pt x="2349305" y="1111348"/>
                </a:cubicBezTo>
                <a:cubicBezTo>
                  <a:pt x="2432596" y="968564"/>
                  <a:pt x="2327435" y="1130083"/>
                  <a:pt x="2405576" y="1012874"/>
                </a:cubicBezTo>
                <a:cubicBezTo>
                  <a:pt x="2439057" y="912428"/>
                  <a:pt x="2417260" y="953144"/>
                  <a:pt x="2461846" y="886265"/>
                </a:cubicBezTo>
                <a:cubicBezTo>
                  <a:pt x="2466535" y="905022"/>
                  <a:pt x="2475914" y="923202"/>
                  <a:pt x="2475914" y="942536"/>
                </a:cubicBezTo>
                <a:cubicBezTo>
                  <a:pt x="2475914" y="997139"/>
                  <a:pt x="2466121" y="1114430"/>
                  <a:pt x="2447779" y="1181686"/>
                </a:cubicBezTo>
                <a:cubicBezTo>
                  <a:pt x="2439976" y="1210299"/>
                  <a:pt x="2427446" y="1237480"/>
                  <a:pt x="2419643" y="1266093"/>
                </a:cubicBezTo>
                <a:cubicBezTo>
                  <a:pt x="2391562" y="1369057"/>
                  <a:pt x="2426404" y="1305189"/>
                  <a:pt x="2377440" y="1378634"/>
                </a:cubicBezTo>
                <a:cubicBezTo>
                  <a:pt x="2372751" y="1397391"/>
                  <a:pt x="2370989" y="1417134"/>
                  <a:pt x="2363373" y="1434905"/>
                </a:cubicBezTo>
                <a:cubicBezTo>
                  <a:pt x="2356713" y="1450445"/>
                  <a:pt x="2341174" y="1461277"/>
                  <a:pt x="2335237" y="1477108"/>
                </a:cubicBezTo>
                <a:cubicBezTo>
                  <a:pt x="2326842" y="1499496"/>
                  <a:pt x="2328202" y="1524593"/>
                  <a:pt x="2321170" y="1547446"/>
                </a:cubicBezTo>
                <a:cubicBezTo>
                  <a:pt x="2294736" y="1633355"/>
                  <a:pt x="2284775" y="1648370"/>
                  <a:pt x="2250831" y="1716259"/>
                </a:cubicBezTo>
                <a:cubicBezTo>
                  <a:pt x="2225320" y="1869320"/>
                  <a:pt x="2253811" y="1735452"/>
                  <a:pt x="2208628" y="1871003"/>
                </a:cubicBezTo>
                <a:cubicBezTo>
                  <a:pt x="2123197" y="2127299"/>
                  <a:pt x="2184055" y="2027440"/>
                  <a:pt x="2110154" y="2138289"/>
                </a:cubicBezTo>
                <a:cubicBezTo>
                  <a:pt x="2084644" y="2291350"/>
                  <a:pt x="2113134" y="2157485"/>
                  <a:pt x="2067951" y="2293034"/>
                </a:cubicBezTo>
                <a:cubicBezTo>
                  <a:pt x="2061837" y="2311376"/>
                  <a:pt x="2040212" y="2335634"/>
                  <a:pt x="2053883" y="2349305"/>
                </a:cubicBezTo>
                <a:cubicBezTo>
                  <a:pt x="2065838" y="2361260"/>
                  <a:pt x="2071639" y="2320448"/>
                  <a:pt x="2082019" y="2307102"/>
                </a:cubicBezTo>
                <a:cubicBezTo>
                  <a:pt x="2104504" y="2278193"/>
                  <a:pt x="2128240" y="2250258"/>
                  <a:pt x="2152357" y="2222696"/>
                </a:cubicBezTo>
                <a:cubicBezTo>
                  <a:pt x="2161091" y="2212714"/>
                  <a:pt x="2172207" y="2204917"/>
                  <a:pt x="2180493" y="2194560"/>
                </a:cubicBezTo>
                <a:cubicBezTo>
                  <a:pt x="2207993" y="2160184"/>
                  <a:pt x="2234711" y="2104220"/>
                  <a:pt x="2250831" y="2067951"/>
                </a:cubicBezTo>
                <a:cubicBezTo>
                  <a:pt x="2256854" y="2054400"/>
                  <a:pt x="2258876" y="2039299"/>
                  <a:pt x="2264899" y="2025748"/>
                </a:cubicBezTo>
                <a:cubicBezTo>
                  <a:pt x="2277675" y="1997003"/>
                  <a:pt x="2294326" y="1970087"/>
                  <a:pt x="2307102" y="1941342"/>
                </a:cubicBezTo>
                <a:cubicBezTo>
                  <a:pt x="2336321" y="1875599"/>
                  <a:pt x="2300885" y="1919425"/>
                  <a:pt x="2349305" y="1871003"/>
                </a:cubicBezTo>
                <a:cubicBezTo>
                  <a:pt x="2382297" y="1772029"/>
                  <a:pt x="2339358" y="1894214"/>
                  <a:pt x="2391508" y="1772529"/>
                </a:cubicBezTo>
                <a:cubicBezTo>
                  <a:pt x="2397349" y="1758899"/>
                  <a:pt x="2398475" y="1743344"/>
                  <a:pt x="2405576" y="1730326"/>
                </a:cubicBezTo>
                <a:cubicBezTo>
                  <a:pt x="2426759" y="1691490"/>
                  <a:pt x="2475914" y="1617785"/>
                  <a:pt x="2475914" y="1617785"/>
                </a:cubicBezTo>
                <a:cubicBezTo>
                  <a:pt x="2484668" y="1538997"/>
                  <a:pt x="2486133" y="1492505"/>
                  <a:pt x="2504050" y="1420837"/>
                </a:cubicBezTo>
                <a:cubicBezTo>
                  <a:pt x="2535424" y="1295338"/>
                  <a:pt x="2533058" y="1351440"/>
                  <a:pt x="2546253" y="1223889"/>
                </a:cubicBezTo>
                <a:cubicBezTo>
                  <a:pt x="2556912" y="1120850"/>
                  <a:pt x="2554073" y="1015977"/>
                  <a:pt x="2574388" y="914400"/>
                </a:cubicBezTo>
                <a:cubicBezTo>
                  <a:pt x="2578290" y="894892"/>
                  <a:pt x="2603644" y="887302"/>
                  <a:pt x="2616591" y="872197"/>
                </a:cubicBezTo>
                <a:cubicBezTo>
                  <a:pt x="2631850" y="854395"/>
                  <a:pt x="2646367" y="835808"/>
                  <a:pt x="2658794" y="815926"/>
                </a:cubicBezTo>
                <a:cubicBezTo>
                  <a:pt x="2669909" y="798143"/>
                  <a:pt x="2673651" y="775886"/>
                  <a:pt x="2686930" y="759656"/>
                </a:cubicBezTo>
                <a:cubicBezTo>
                  <a:pt x="2716325" y="723728"/>
                  <a:pt x="2752579" y="694007"/>
                  <a:pt x="2785403" y="661182"/>
                </a:cubicBezTo>
                <a:cubicBezTo>
                  <a:pt x="2799471" y="647114"/>
                  <a:pt x="2816570" y="635532"/>
                  <a:pt x="2827606" y="618979"/>
                </a:cubicBezTo>
                <a:cubicBezTo>
                  <a:pt x="2893256" y="520505"/>
                  <a:pt x="2855742" y="553330"/>
                  <a:pt x="2926080" y="506437"/>
                </a:cubicBezTo>
                <a:cubicBezTo>
                  <a:pt x="2935459" y="478302"/>
                  <a:pt x="2933245" y="443002"/>
                  <a:pt x="2954216" y="422031"/>
                </a:cubicBezTo>
                <a:lnTo>
                  <a:pt x="3038622" y="337625"/>
                </a:lnTo>
                <a:cubicBezTo>
                  <a:pt x="3043311" y="323557"/>
                  <a:pt x="3045061" y="308138"/>
                  <a:pt x="3052690" y="295422"/>
                </a:cubicBezTo>
                <a:cubicBezTo>
                  <a:pt x="3085428" y="240859"/>
                  <a:pt x="3130007" y="283680"/>
                  <a:pt x="2996419" y="239151"/>
                </a:cubicBezTo>
                <a:cubicBezTo>
                  <a:pt x="2725907" y="374406"/>
                  <a:pt x="2834751" y="342871"/>
                  <a:pt x="2686930" y="379828"/>
                </a:cubicBezTo>
                <a:cubicBezTo>
                  <a:pt x="2628521" y="438234"/>
                  <a:pt x="2695861" y="380547"/>
                  <a:pt x="2602523" y="422031"/>
                </a:cubicBezTo>
                <a:cubicBezTo>
                  <a:pt x="2577537" y="433136"/>
                  <a:pt x="2556641" y="452006"/>
                  <a:pt x="2532185" y="464234"/>
                </a:cubicBezTo>
                <a:cubicBezTo>
                  <a:pt x="2509599" y="475527"/>
                  <a:pt x="2484922" y="482113"/>
                  <a:pt x="2461846" y="492369"/>
                </a:cubicBezTo>
                <a:cubicBezTo>
                  <a:pt x="2442683" y="500886"/>
                  <a:pt x="2390747" y="535334"/>
                  <a:pt x="2405576" y="520505"/>
                </a:cubicBezTo>
                <a:cubicBezTo>
                  <a:pt x="2476071" y="450011"/>
                  <a:pt x="2557036" y="390778"/>
                  <a:pt x="2630659" y="323557"/>
                </a:cubicBezTo>
                <a:cubicBezTo>
                  <a:pt x="2664940" y="292257"/>
                  <a:pt x="2692884" y="254082"/>
                  <a:pt x="2729133" y="225083"/>
                </a:cubicBezTo>
                <a:cubicBezTo>
                  <a:pt x="2740712" y="215820"/>
                  <a:pt x="2757268" y="215705"/>
                  <a:pt x="2771336" y="211016"/>
                </a:cubicBezTo>
                <a:cubicBezTo>
                  <a:pt x="2918750" y="63602"/>
                  <a:pt x="2817715" y="151763"/>
                  <a:pt x="2912013" y="84406"/>
                </a:cubicBezTo>
                <a:cubicBezTo>
                  <a:pt x="2919222" y="79256"/>
                  <a:pt x="2993906" y="21173"/>
                  <a:pt x="3010486" y="14068"/>
                </a:cubicBezTo>
                <a:cubicBezTo>
                  <a:pt x="3028257" y="6452"/>
                  <a:pt x="3048000" y="4689"/>
                  <a:pt x="3066757" y="0"/>
                </a:cubicBezTo>
                <a:cubicBezTo>
                  <a:pt x="3090203" y="9379"/>
                  <a:pt x="3129840" y="3948"/>
                  <a:pt x="3137096" y="28136"/>
                </a:cubicBezTo>
                <a:cubicBezTo>
                  <a:pt x="3148207" y="65173"/>
                  <a:pt x="3117655" y="102999"/>
                  <a:pt x="3108960" y="140677"/>
                </a:cubicBezTo>
                <a:cubicBezTo>
                  <a:pt x="3103583" y="163975"/>
                  <a:pt x="3104089" y="188945"/>
                  <a:pt x="3094893" y="211016"/>
                </a:cubicBezTo>
                <a:cubicBezTo>
                  <a:pt x="3055127" y="306455"/>
                  <a:pt x="3040602" y="287458"/>
                  <a:pt x="3010486" y="365760"/>
                </a:cubicBezTo>
                <a:cubicBezTo>
                  <a:pt x="2994516" y="407281"/>
                  <a:pt x="2979072" y="449211"/>
                  <a:pt x="2968283" y="492369"/>
                </a:cubicBezTo>
                <a:cubicBezTo>
                  <a:pt x="2963594" y="511126"/>
                  <a:pt x="2961005" y="530537"/>
                  <a:pt x="2954216" y="548640"/>
                </a:cubicBezTo>
                <a:cubicBezTo>
                  <a:pt x="2946853" y="568276"/>
                  <a:pt x="2935459" y="586154"/>
                  <a:pt x="2926080" y="604911"/>
                </a:cubicBezTo>
                <a:cubicBezTo>
                  <a:pt x="2912012" y="665871"/>
                  <a:pt x="2900621" y="727511"/>
                  <a:pt x="2883877" y="787791"/>
                </a:cubicBezTo>
                <a:cubicBezTo>
                  <a:pt x="2877118" y="812122"/>
                  <a:pt x="2860694" y="833367"/>
                  <a:pt x="2855742" y="858129"/>
                </a:cubicBezTo>
                <a:cubicBezTo>
                  <a:pt x="2837144" y="951121"/>
                  <a:pt x="2829130" y="1045939"/>
                  <a:pt x="2813539" y="1139483"/>
                </a:cubicBezTo>
                <a:cubicBezTo>
                  <a:pt x="2805677" y="1186653"/>
                  <a:pt x="2792166" y="1232820"/>
                  <a:pt x="2785403" y="1280160"/>
                </a:cubicBezTo>
                <a:cubicBezTo>
                  <a:pt x="2773393" y="1364232"/>
                  <a:pt x="2769990" y="1449412"/>
                  <a:pt x="2757268" y="1533379"/>
                </a:cubicBezTo>
                <a:cubicBezTo>
                  <a:pt x="2746522" y="1604301"/>
                  <a:pt x="2727897" y="1673820"/>
                  <a:pt x="2715065" y="1744394"/>
                </a:cubicBezTo>
                <a:cubicBezTo>
                  <a:pt x="2699758" y="1828584"/>
                  <a:pt x="2691040" y="1913995"/>
                  <a:pt x="2672862" y="1997613"/>
                </a:cubicBezTo>
                <a:cubicBezTo>
                  <a:pt x="2667498" y="2022289"/>
                  <a:pt x="2653593" y="2044307"/>
                  <a:pt x="2644726" y="2067951"/>
                </a:cubicBezTo>
                <a:cubicBezTo>
                  <a:pt x="2639519" y="2081835"/>
                  <a:pt x="2621166" y="2121546"/>
                  <a:pt x="2630659" y="2110154"/>
                </a:cubicBezTo>
                <a:cubicBezTo>
                  <a:pt x="2701067" y="2025666"/>
                  <a:pt x="2715965" y="1972742"/>
                  <a:pt x="2771336" y="1885071"/>
                </a:cubicBezTo>
                <a:cubicBezTo>
                  <a:pt x="2807449" y="1827892"/>
                  <a:pt x="2848537" y="1773919"/>
                  <a:pt x="2883877" y="1716259"/>
                </a:cubicBezTo>
                <a:cubicBezTo>
                  <a:pt x="2937675" y="1628484"/>
                  <a:pt x="3038622" y="1448973"/>
                  <a:pt x="3038622" y="1448973"/>
                </a:cubicBezTo>
                <a:cubicBezTo>
                  <a:pt x="3067592" y="1333093"/>
                  <a:pt x="3035327" y="1441495"/>
                  <a:pt x="3123028" y="1266093"/>
                </a:cubicBezTo>
                <a:cubicBezTo>
                  <a:pt x="3143682" y="1224785"/>
                  <a:pt x="3158645" y="1180791"/>
                  <a:pt x="3179299" y="1139483"/>
                </a:cubicBezTo>
                <a:cubicBezTo>
                  <a:pt x="3191527" y="1115027"/>
                  <a:pt x="3209274" y="1093601"/>
                  <a:pt x="3221502" y="1069145"/>
                </a:cubicBezTo>
                <a:cubicBezTo>
                  <a:pt x="3228134" y="1055882"/>
                  <a:pt x="3227941" y="1039658"/>
                  <a:pt x="3235570" y="1026942"/>
                </a:cubicBezTo>
                <a:cubicBezTo>
                  <a:pt x="3242394" y="1015569"/>
                  <a:pt x="3256676" y="1010053"/>
                  <a:pt x="3263705" y="998806"/>
                </a:cubicBezTo>
                <a:cubicBezTo>
                  <a:pt x="3280377" y="972131"/>
                  <a:pt x="3292726" y="942961"/>
                  <a:pt x="3305908" y="914400"/>
                </a:cubicBezTo>
                <a:cubicBezTo>
                  <a:pt x="3343202" y="833595"/>
                  <a:pt x="3357308" y="781841"/>
                  <a:pt x="3404382" y="703385"/>
                </a:cubicBezTo>
                <a:cubicBezTo>
                  <a:pt x="3411206" y="692012"/>
                  <a:pt x="3423139" y="684628"/>
                  <a:pt x="3432517" y="675249"/>
                </a:cubicBezTo>
                <a:cubicBezTo>
                  <a:pt x="3441896" y="633046"/>
                  <a:pt x="3444025" y="588547"/>
                  <a:pt x="3460653" y="548640"/>
                </a:cubicBezTo>
                <a:cubicBezTo>
                  <a:pt x="3468305" y="530276"/>
                  <a:pt x="3490919" y="522353"/>
                  <a:pt x="3502856" y="506437"/>
                </a:cubicBezTo>
                <a:cubicBezTo>
                  <a:pt x="3519262" y="484563"/>
                  <a:pt x="3530991" y="459545"/>
                  <a:pt x="3545059" y="436099"/>
                </a:cubicBezTo>
                <a:cubicBezTo>
                  <a:pt x="3577366" y="306866"/>
                  <a:pt x="3530674" y="440013"/>
                  <a:pt x="3601330" y="351693"/>
                </a:cubicBezTo>
                <a:cubicBezTo>
                  <a:pt x="3610594" y="340114"/>
                  <a:pt x="3608765" y="322752"/>
                  <a:pt x="3615397" y="309489"/>
                </a:cubicBezTo>
                <a:cubicBezTo>
                  <a:pt x="3622958" y="294367"/>
                  <a:pt x="3634154" y="281354"/>
                  <a:pt x="3643533" y="267286"/>
                </a:cubicBezTo>
                <a:cubicBezTo>
                  <a:pt x="3592935" y="503410"/>
                  <a:pt x="3624905" y="401369"/>
                  <a:pt x="3559126" y="576776"/>
                </a:cubicBezTo>
                <a:cubicBezTo>
                  <a:pt x="3549748" y="637736"/>
                  <a:pt x="3539418" y="698557"/>
                  <a:pt x="3530991" y="759656"/>
                </a:cubicBezTo>
                <a:cubicBezTo>
                  <a:pt x="3493412" y="1032105"/>
                  <a:pt x="3522997" y="904179"/>
                  <a:pt x="3488788" y="1041009"/>
                </a:cubicBezTo>
                <a:cubicBezTo>
                  <a:pt x="3479410" y="1125415"/>
                  <a:pt x="3476117" y="1210722"/>
                  <a:pt x="3460653" y="1294228"/>
                </a:cubicBezTo>
                <a:cubicBezTo>
                  <a:pt x="3452553" y="1337970"/>
                  <a:pt x="3428832" y="1377580"/>
                  <a:pt x="3418450" y="1420837"/>
                </a:cubicBezTo>
                <a:cubicBezTo>
                  <a:pt x="3400635" y="1495064"/>
                  <a:pt x="3393927" y="1571661"/>
                  <a:pt x="3376246" y="1645920"/>
                </a:cubicBezTo>
                <a:cubicBezTo>
                  <a:pt x="3370397" y="1670486"/>
                  <a:pt x="3355367" y="1692072"/>
                  <a:pt x="3348111" y="1716259"/>
                </a:cubicBezTo>
                <a:cubicBezTo>
                  <a:pt x="3341240" y="1739161"/>
                  <a:pt x="3340078" y="1763461"/>
                  <a:pt x="3334043" y="1786597"/>
                </a:cubicBezTo>
                <a:cubicBezTo>
                  <a:pt x="3311930" y="1871362"/>
                  <a:pt x="3286755" y="1955301"/>
                  <a:pt x="3263705" y="2039816"/>
                </a:cubicBezTo>
                <a:cubicBezTo>
                  <a:pt x="3198868" y="2277550"/>
                  <a:pt x="3322594" y="1843520"/>
                  <a:pt x="3221502" y="2180493"/>
                </a:cubicBezTo>
                <a:cubicBezTo>
                  <a:pt x="3199280" y="2254568"/>
                  <a:pt x="3224492" y="2219704"/>
                  <a:pt x="3179299" y="2264899"/>
                </a:cubicBezTo>
                <a:cubicBezTo>
                  <a:pt x="3193367" y="2232074"/>
                  <a:pt x="3203784" y="2197432"/>
                  <a:pt x="3221502" y="2166425"/>
                </a:cubicBezTo>
                <a:cubicBezTo>
                  <a:pt x="3364623" y="1915962"/>
                  <a:pt x="3342980" y="2016656"/>
                  <a:pt x="3474720" y="1744394"/>
                </a:cubicBezTo>
                <a:cubicBezTo>
                  <a:pt x="3507717" y="1676201"/>
                  <a:pt x="3524520" y="1600770"/>
                  <a:pt x="3559126" y="1533379"/>
                </a:cubicBezTo>
                <a:cubicBezTo>
                  <a:pt x="3613864" y="1426784"/>
                  <a:pt x="3683551" y="1328492"/>
                  <a:pt x="3742006" y="1223889"/>
                </a:cubicBezTo>
                <a:cubicBezTo>
                  <a:pt x="4051933" y="669284"/>
                  <a:pt x="3661120" y="1359422"/>
                  <a:pt x="3868616" y="928468"/>
                </a:cubicBezTo>
                <a:cubicBezTo>
                  <a:pt x="3910504" y="841470"/>
                  <a:pt x="3962401" y="759655"/>
                  <a:pt x="4009293" y="675249"/>
                </a:cubicBezTo>
                <a:cubicBezTo>
                  <a:pt x="4036136" y="567872"/>
                  <a:pt x="4004723" y="670320"/>
                  <a:pt x="4065563" y="548640"/>
                </a:cubicBezTo>
                <a:cubicBezTo>
                  <a:pt x="4134239" y="411289"/>
                  <a:pt x="4065142" y="533525"/>
                  <a:pt x="4107766" y="436099"/>
                </a:cubicBezTo>
                <a:cubicBezTo>
                  <a:pt x="4134677" y="374589"/>
                  <a:pt x="4159257" y="311736"/>
                  <a:pt x="4192173" y="253219"/>
                </a:cubicBezTo>
                <a:cubicBezTo>
                  <a:pt x="4201927" y="235879"/>
                  <a:pt x="4220308" y="225084"/>
                  <a:pt x="4234376" y="211016"/>
                </a:cubicBezTo>
                <a:cubicBezTo>
                  <a:pt x="4267857" y="110569"/>
                  <a:pt x="4246060" y="151286"/>
                  <a:pt x="4290646" y="84406"/>
                </a:cubicBezTo>
                <a:cubicBezTo>
                  <a:pt x="4287786" y="118727"/>
                  <a:pt x="4282067" y="264889"/>
                  <a:pt x="4262511" y="323557"/>
                </a:cubicBezTo>
                <a:cubicBezTo>
                  <a:pt x="4255879" y="343452"/>
                  <a:pt x="4243754" y="361071"/>
                  <a:pt x="4234376" y="379828"/>
                </a:cubicBezTo>
                <a:cubicBezTo>
                  <a:pt x="4197175" y="603027"/>
                  <a:pt x="4258301" y="269663"/>
                  <a:pt x="4135902" y="689317"/>
                </a:cubicBezTo>
                <a:cubicBezTo>
                  <a:pt x="4125316" y="725611"/>
                  <a:pt x="4129248" y="764787"/>
                  <a:pt x="4121834" y="801859"/>
                </a:cubicBezTo>
                <a:cubicBezTo>
                  <a:pt x="4104885" y="886604"/>
                  <a:pt x="4098556" y="890619"/>
                  <a:pt x="4065563" y="956603"/>
                </a:cubicBezTo>
                <a:cubicBezTo>
                  <a:pt x="4040305" y="1209199"/>
                  <a:pt x="4074220" y="1005891"/>
                  <a:pt x="3953022" y="1336431"/>
                </a:cubicBezTo>
                <a:cubicBezTo>
                  <a:pt x="3865694" y="1574599"/>
                  <a:pt x="3939044" y="1455870"/>
                  <a:pt x="3868616" y="1561514"/>
                </a:cubicBezTo>
                <a:cubicBezTo>
                  <a:pt x="3863927" y="1584960"/>
                  <a:pt x="3866411" y="1611093"/>
                  <a:pt x="3854548" y="1631853"/>
                </a:cubicBezTo>
                <a:cubicBezTo>
                  <a:pt x="3846160" y="1646533"/>
                  <a:pt x="3818624" y="1675686"/>
                  <a:pt x="3812345" y="1659988"/>
                </a:cubicBezTo>
                <a:cubicBezTo>
                  <a:pt x="3805970" y="1644049"/>
                  <a:pt x="3837091" y="1517443"/>
                  <a:pt x="3840480" y="1491176"/>
                </a:cubicBezTo>
                <a:cubicBezTo>
                  <a:pt x="3856186" y="1369456"/>
                  <a:pt x="3865326" y="1246911"/>
                  <a:pt x="3882683" y="1125416"/>
                </a:cubicBezTo>
                <a:cubicBezTo>
                  <a:pt x="3888797" y="1082618"/>
                  <a:pt x="3900917" y="1040890"/>
                  <a:pt x="3910819" y="998806"/>
                </a:cubicBezTo>
                <a:cubicBezTo>
                  <a:pt x="3919676" y="961166"/>
                  <a:pt x="3938954" y="886265"/>
                  <a:pt x="3938954" y="886265"/>
                </a:cubicBezTo>
                <a:cubicBezTo>
                  <a:pt x="3934265" y="848751"/>
                  <a:pt x="3961237" y="784109"/>
                  <a:pt x="3924886" y="773723"/>
                </a:cubicBezTo>
                <a:cubicBezTo>
                  <a:pt x="3886628" y="762792"/>
                  <a:pt x="3840480" y="858129"/>
                  <a:pt x="3840480" y="858129"/>
                </a:cubicBezTo>
                <a:cubicBezTo>
                  <a:pt x="3774086" y="990919"/>
                  <a:pt x="3783362" y="961680"/>
                  <a:pt x="3742006" y="1209822"/>
                </a:cubicBezTo>
                <a:cubicBezTo>
                  <a:pt x="3732628" y="1266093"/>
                  <a:pt x="3721249" y="1322066"/>
                  <a:pt x="3713871" y="1378634"/>
                </a:cubicBezTo>
                <a:cubicBezTo>
                  <a:pt x="3707172" y="1429993"/>
                  <a:pt x="3707486" y="1482158"/>
                  <a:pt x="3699803" y="1533379"/>
                </a:cubicBezTo>
                <a:cubicBezTo>
                  <a:pt x="3693390" y="1576133"/>
                  <a:pt x="3681046" y="1617785"/>
                  <a:pt x="3671668" y="1659988"/>
                </a:cubicBezTo>
                <a:cubicBezTo>
                  <a:pt x="3666979" y="1725637"/>
                  <a:pt x="3663066" y="1791347"/>
                  <a:pt x="3657600" y="1856936"/>
                </a:cubicBezTo>
                <a:cubicBezTo>
                  <a:pt x="3648997" y="1960167"/>
                  <a:pt x="3629465" y="2062837"/>
                  <a:pt x="3629465" y="2166425"/>
                </a:cubicBezTo>
                <a:cubicBezTo>
                  <a:pt x="3629465" y="2223472"/>
                  <a:pt x="3648222" y="2278966"/>
                  <a:pt x="3657600" y="2335237"/>
                </a:cubicBezTo>
                <a:cubicBezTo>
                  <a:pt x="3709638" y="2283199"/>
                  <a:pt x="3842077" y="2158009"/>
                  <a:pt x="3868616" y="2096086"/>
                </a:cubicBezTo>
                <a:cubicBezTo>
                  <a:pt x="3882684" y="2063262"/>
                  <a:pt x="3895854" y="2030038"/>
                  <a:pt x="3910819" y="1997613"/>
                </a:cubicBezTo>
                <a:cubicBezTo>
                  <a:pt x="3924001" y="1969052"/>
                  <a:pt x="3940631" y="1942119"/>
                  <a:pt x="3953022" y="1913206"/>
                </a:cubicBezTo>
                <a:cubicBezTo>
                  <a:pt x="3968804" y="1876381"/>
                  <a:pt x="3981157" y="1838179"/>
                  <a:pt x="3995225" y="1800665"/>
                </a:cubicBezTo>
                <a:cubicBezTo>
                  <a:pt x="4021987" y="1613338"/>
                  <a:pt x="3984955" y="1781573"/>
                  <a:pt x="4051496" y="1631853"/>
                </a:cubicBezTo>
                <a:cubicBezTo>
                  <a:pt x="4112055" y="1495593"/>
                  <a:pt x="4017768" y="1647274"/>
                  <a:pt x="4093699" y="1533379"/>
                </a:cubicBezTo>
                <a:cubicBezTo>
                  <a:pt x="4098388" y="1514622"/>
                  <a:pt x="4099119" y="1494401"/>
                  <a:pt x="4107766" y="1477108"/>
                </a:cubicBezTo>
                <a:cubicBezTo>
                  <a:pt x="4113697" y="1465245"/>
                  <a:pt x="4130976" y="1461288"/>
                  <a:pt x="4135902" y="1448973"/>
                </a:cubicBezTo>
                <a:cubicBezTo>
                  <a:pt x="4150263" y="1413070"/>
                  <a:pt x="4154074" y="1373794"/>
                  <a:pt x="4164037" y="1336431"/>
                </a:cubicBezTo>
                <a:cubicBezTo>
                  <a:pt x="4204007" y="1186545"/>
                  <a:pt x="4183221" y="1291672"/>
                  <a:pt x="4206240" y="1153551"/>
                </a:cubicBezTo>
                <a:cubicBezTo>
                  <a:pt x="4173415" y="1120726"/>
                  <a:pt x="4153797" y="1061081"/>
                  <a:pt x="4107766" y="1055077"/>
                </a:cubicBezTo>
                <a:cubicBezTo>
                  <a:pt x="4010442" y="1042383"/>
                  <a:pt x="3911696" y="1096842"/>
                  <a:pt x="3826413" y="1139483"/>
                </a:cubicBezTo>
                <a:cubicBezTo>
                  <a:pt x="3793588" y="1181686"/>
                  <a:pt x="3738425" y="1213666"/>
                  <a:pt x="3727939" y="1266093"/>
                </a:cubicBezTo>
                <a:cubicBezTo>
                  <a:pt x="3709969" y="1355939"/>
                  <a:pt x="3730778" y="1319524"/>
                  <a:pt x="3671668" y="1378634"/>
                </a:cubicBezTo>
                <a:cubicBezTo>
                  <a:pt x="3662290" y="1397391"/>
                  <a:pt x="3653717" y="1416573"/>
                  <a:pt x="3643533" y="1434905"/>
                </a:cubicBezTo>
                <a:cubicBezTo>
                  <a:pt x="3630254" y="1458807"/>
                  <a:pt x="3613558" y="1480787"/>
                  <a:pt x="3601330" y="1505243"/>
                </a:cubicBezTo>
                <a:cubicBezTo>
                  <a:pt x="3534609" y="1638683"/>
                  <a:pt x="3593670" y="1569173"/>
                  <a:pt x="3516923" y="1645920"/>
                </a:cubicBezTo>
                <a:cubicBezTo>
                  <a:pt x="3489997" y="1807483"/>
                  <a:pt x="3521700" y="1662113"/>
                  <a:pt x="3432517" y="1885071"/>
                </a:cubicBezTo>
                <a:cubicBezTo>
                  <a:pt x="3387096" y="1998624"/>
                  <a:pt x="3453007" y="1889507"/>
                  <a:pt x="3390314" y="1983545"/>
                </a:cubicBezTo>
                <a:cubicBezTo>
                  <a:pt x="3371557" y="2053883"/>
                  <a:pt x="3354041" y="2124565"/>
                  <a:pt x="3334043" y="2194560"/>
                </a:cubicBezTo>
                <a:cubicBezTo>
                  <a:pt x="3324665" y="2227385"/>
                  <a:pt x="3320034" y="2261956"/>
                  <a:pt x="3305908" y="2293034"/>
                </a:cubicBezTo>
                <a:cubicBezTo>
                  <a:pt x="3296206" y="2314379"/>
                  <a:pt x="3275993" y="2329337"/>
                  <a:pt x="3263705" y="2349305"/>
                </a:cubicBezTo>
                <a:cubicBezTo>
                  <a:pt x="3175660" y="2492378"/>
                  <a:pt x="3242394" y="2459571"/>
                  <a:pt x="3151163" y="2489982"/>
                </a:cubicBezTo>
                <a:cubicBezTo>
                  <a:pt x="3146474" y="2504050"/>
                  <a:pt x="3151925" y="2532185"/>
                  <a:pt x="3137096" y="2532185"/>
                </a:cubicBezTo>
                <a:cubicBezTo>
                  <a:pt x="3122267" y="2532185"/>
                  <a:pt x="3122479" y="2504800"/>
                  <a:pt x="3123028" y="2489982"/>
                </a:cubicBezTo>
                <a:cubicBezTo>
                  <a:pt x="3127208" y="2377128"/>
                  <a:pt x="3135192" y="2264154"/>
                  <a:pt x="3151163" y="2152357"/>
                </a:cubicBezTo>
                <a:cubicBezTo>
                  <a:pt x="3154129" y="2131597"/>
                  <a:pt x="3172667" y="2115981"/>
                  <a:pt x="3179299" y="2096086"/>
                </a:cubicBezTo>
                <a:cubicBezTo>
                  <a:pt x="3196206" y="2045364"/>
                  <a:pt x="3206416" y="1992635"/>
                  <a:pt x="3221502" y="1941342"/>
                </a:cubicBezTo>
                <a:cubicBezTo>
                  <a:pt x="3242190" y="1871002"/>
                  <a:pt x="3266400" y="1814355"/>
                  <a:pt x="3291840" y="1744394"/>
                </a:cubicBezTo>
                <a:cubicBezTo>
                  <a:pt x="3296908" y="1730458"/>
                  <a:pt x="3300701" y="1716075"/>
                  <a:pt x="3305908" y="1702191"/>
                </a:cubicBezTo>
                <a:cubicBezTo>
                  <a:pt x="3314775" y="1678547"/>
                  <a:pt x="3326787" y="1656040"/>
                  <a:pt x="3334043" y="1631853"/>
                </a:cubicBezTo>
                <a:cubicBezTo>
                  <a:pt x="3340914" y="1608951"/>
                  <a:pt x="3341318" y="1584440"/>
                  <a:pt x="3348111" y="1561514"/>
                </a:cubicBezTo>
                <a:cubicBezTo>
                  <a:pt x="3378866" y="1457715"/>
                  <a:pt x="3425353" y="1358182"/>
                  <a:pt x="3446585" y="1252025"/>
                </a:cubicBezTo>
                <a:cubicBezTo>
                  <a:pt x="3451274" y="1228579"/>
                  <a:pt x="3452482" y="1204157"/>
                  <a:pt x="3460653" y="1181686"/>
                </a:cubicBezTo>
                <a:cubicBezTo>
                  <a:pt x="3490115" y="1100666"/>
                  <a:pt x="3526302" y="1022253"/>
                  <a:pt x="3559126" y="942536"/>
                </a:cubicBezTo>
                <a:cubicBezTo>
                  <a:pt x="3563815" y="919090"/>
                  <a:pt x="3563998" y="894268"/>
                  <a:pt x="3573194" y="872197"/>
                </a:cubicBezTo>
                <a:cubicBezTo>
                  <a:pt x="3587735" y="837299"/>
                  <a:pt x="3611362" y="806913"/>
                  <a:pt x="3629465" y="773723"/>
                </a:cubicBezTo>
                <a:cubicBezTo>
                  <a:pt x="3680960" y="679317"/>
                  <a:pt x="3630624" y="753421"/>
                  <a:pt x="3699803" y="661182"/>
                </a:cubicBezTo>
                <a:cubicBezTo>
                  <a:pt x="3704492" y="637736"/>
                  <a:pt x="3705475" y="613231"/>
                  <a:pt x="3713871" y="590843"/>
                </a:cubicBezTo>
                <a:cubicBezTo>
                  <a:pt x="3719807" y="575012"/>
                  <a:pt x="3734445" y="563762"/>
                  <a:pt x="3742006" y="548640"/>
                </a:cubicBezTo>
                <a:cubicBezTo>
                  <a:pt x="3795710" y="441231"/>
                  <a:pt x="3696230" y="586230"/>
                  <a:pt x="3798277" y="450166"/>
                </a:cubicBezTo>
                <a:cubicBezTo>
                  <a:pt x="3825665" y="368005"/>
                  <a:pt x="3790916" y="443460"/>
                  <a:pt x="3854548" y="379828"/>
                </a:cubicBezTo>
                <a:cubicBezTo>
                  <a:pt x="3871127" y="363249"/>
                  <a:pt x="3915508" y="309489"/>
                  <a:pt x="3896751" y="323557"/>
                </a:cubicBezTo>
                <a:cubicBezTo>
                  <a:pt x="3859614" y="351410"/>
                  <a:pt x="3828545" y="386835"/>
                  <a:pt x="3798277" y="422031"/>
                </a:cubicBezTo>
                <a:cubicBezTo>
                  <a:pt x="3626808" y="621414"/>
                  <a:pt x="3477789" y="840990"/>
                  <a:pt x="3291840" y="1026942"/>
                </a:cubicBezTo>
                <a:cubicBezTo>
                  <a:pt x="3226220" y="1092563"/>
                  <a:pt x="3188104" y="1128477"/>
                  <a:pt x="3123028" y="1209822"/>
                </a:cubicBezTo>
                <a:cubicBezTo>
                  <a:pt x="3101904" y="1236227"/>
                  <a:pt x="3086148" y="1266526"/>
                  <a:pt x="3066757" y="1294228"/>
                </a:cubicBezTo>
                <a:cubicBezTo>
                  <a:pt x="3053311" y="1313436"/>
                  <a:pt x="3038622" y="1331742"/>
                  <a:pt x="3024554" y="1350499"/>
                </a:cubicBezTo>
                <a:cubicBezTo>
                  <a:pt x="2996701" y="1434056"/>
                  <a:pt x="3025258" y="1355017"/>
                  <a:pt x="2968283" y="1477108"/>
                </a:cubicBezTo>
                <a:cubicBezTo>
                  <a:pt x="2893782" y="1636754"/>
                  <a:pt x="2944144" y="1560875"/>
                  <a:pt x="2869810" y="1659988"/>
                </a:cubicBezTo>
                <a:cubicBezTo>
                  <a:pt x="2865121" y="1674056"/>
                  <a:pt x="2861583" y="1688561"/>
                  <a:pt x="2855742" y="1702191"/>
                </a:cubicBezTo>
                <a:cubicBezTo>
                  <a:pt x="2847481" y="1721466"/>
                  <a:pt x="2833124" y="1738230"/>
                  <a:pt x="2827606" y="1758462"/>
                </a:cubicBezTo>
                <a:cubicBezTo>
                  <a:pt x="2776507" y="1945827"/>
                  <a:pt x="2849914" y="1784189"/>
                  <a:pt x="2785403" y="1913206"/>
                </a:cubicBezTo>
                <a:cubicBezTo>
                  <a:pt x="2780714" y="1936652"/>
                  <a:pt x="2774496" y="1959844"/>
                  <a:pt x="2771336" y="1983545"/>
                </a:cubicBezTo>
                <a:cubicBezTo>
                  <a:pt x="2765108" y="2030258"/>
                  <a:pt x="2767142" y="2078142"/>
                  <a:pt x="2757268" y="2124222"/>
                </a:cubicBezTo>
                <a:cubicBezTo>
                  <a:pt x="2752874" y="2144727"/>
                  <a:pt x="2738511" y="2161736"/>
                  <a:pt x="2729133" y="2180493"/>
                </a:cubicBezTo>
                <a:cubicBezTo>
                  <a:pt x="2708289" y="2368080"/>
                  <a:pt x="2730938" y="2244816"/>
                  <a:pt x="2686930" y="2391508"/>
                </a:cubicBezTo>
                <a:cubicBezTo>
                  <a:pt x="2681374" y="2410027"/>
                  <a:pt x="2664216" y="2465072"/>
                  <a:pt x="2672862" y="2447779"/>
                </a:cubicBezTo>
                <a:cubicBezTo>
                  <a:pt x="2690779" y="2411944"/>
                  <a:pt x="2699746" y="2372258"/>
                  <a:pt x="2715065" y="2335237"/>
                </a:cubicBezTo>
                <a:cubicBezTo>
                  <a:pt x="2797918" y="2135008"/>
                  <a:pt x="2845574" y="2045182"/>
                  <a:pt x="2912013" y="1856936"/>
                </a:cubicBezTo>
                <a:cubicBezTo>
                  <a:pt x="2918448" y="1838704"/>
                  <a:pt x="2919966" y="1819007"/>
                  <a:pt x="2926080" y="1800665"/>
                </a:cubicBezTo>
                <a:cubicBezTo>
                  <a:pt x="2934065" y="1776708"/>
                  <a:pt x="2946230" y="1754283"/>
                  <a:pt x="2954216" y="1730326"/>
                </a:cubicBezTo>
                <a:cubicBezTo>
                  <a:pt x="2992524" y="1615402"/>
                  <a:pt x="2938859" y="1732902"/>
                  <a:pt x="2996419" y="1617785"/>
                </a:cubicBezTo>
                <a:cubicBezTo>
                  <a:pt x="3026567" y="1436888"/>
                  <a:pt x="2989331" y="1623236"/>
                  <a:pt x="3038622" y="1463040"/>
                </a:cubicBezTo>
                <a:cubicBezTo>
                  <a:pt x="3049994" y="1426082"/>
                  <a:pt x="3053180" y="1386705"/>
                  <a:pt x="3066757" y="1350499"/>
                </a:cubicBezTo>
                <a:cubicBezTo>
                  <a:pt x="3120947" y="1205992"/>
                  <a:pt x="3097953" y="1276480"/>
                  <a:pt x="3137096" y="1139483"/>
                </a:cubicBezTo>
                <a:cubicBezTo>
                  <a:pt x="3141785" y="1097280"/>
                  <a:pt x="3144182" y="1054759"/>
                  <a:pt x="3151163" y="1012874"/>
                </a:cubicBezTo>
                <a:cubicBezTo>
                  <a:pt x="3158270" y="970230"/>
                  <a:pt x="3170241" y="928538"/>
                  <a:pt x="3179299" y="886265"/>
                </a:cubicBezTo>
                <a:cubicBezTo>
                  <a:pt x="3189342" y="839396"/>
                  <a:pt x="3193886" y="804815"/>
                  <a:pt x="3207434" y="759656"/>
                </a:cubicBezTo>
                <a:cubicBezTo>
                  <a:pt x="3215956" y="731249"/>
                  <a:pt x="3226191" y="703385"/>
                  <a:pt x="3235570" y="675249"/>
                </a:cubicBezTo>
                <a:cubicBezTo>
                  <a:pt x="3240259" y="637735"/>
                  <a:pt x="3242223" y="599779"/>
                  <a:pt x="3249637" y="562708"/>
                </a:cubicBezTo>
                <a:cubicBezTo>
                  <a:pt x="3256332" y="529233"/>
                  <a:pt x="3275643" y="498306"/>
                  <a:pt x="3277773" y="464234"/>
                </a:cubicBezTo>
                <a:cubicBezTo>
                  <a:pt x="3280422" y="421854"/>
                  <a:pt x="3268394" y="379828"/>
                  <a:pt x="3263705" y="337625"/>
                </a:cubicBezTo>
                <a:cubicBezTo>
                  <a:pt x="3225762" y="489393"/>
                  <a:pt x="3287237" y="284511"/>
                  <a:pt x="3193366" y="450166"/>
                </a:cubicBezTo>
                <a:cubicBezTo>
                  <a:pt x="3126163" y="568759"/>
                  <a:pt x="3048948" y="685154"/>
                  <a:pt x="3010486" y="815926"/>
                </a:cubicBezTo>
                <a:cubicBezTo>
                  <a:pt x="2987040" y="895643"/>
                  <a:pt x="2961123" y="974674"/>
                  <a:pt x="2940148" y="1055077"/>
                </a:cubicBezTo>
                <a:cubicBezTo>
                  <a:pt x="2907657" y="1179625"/>
                  <a:pt x="2951174" y="1101841"/>
                  <a:pt x="2897945" y="1181686"/>
                </a:cubicBezTo>
                <a:cubicBezTo>
                  <a:pt x="2893256" y="1209822"/>
                  <a:pt x="2891382" y="1238574"/>
                  <a:pt x="2883877" y="1266093"/>
                </a:cubicBezTo>
                <a:cubicBezTo>
                  <a:pt x="2869272" y="1319646"/>
                  <a:pt x="2835629" y="1371136"/>
                  <a:pt x="2813539" y="1420837"/>
                </a:cubicBezTo>
                <a:cubicBezTo>
                  <a:pt x="2807516" y="1434388"/>
                  <a:pt x="2804678" y="1449155"/>
                  <a:pt x="2799471" y="1463040"/>
                </a:cubicBezTo>
                <a:cubicBezTo>
                  <a:pt x="2790604" y="1486685"/>
                  <a:pt x="2780714" y="1509933"/>
                  <a:pt x="2771336" y="1533379"/>
                </a:cubicBezTo>
                <a:cubicBezTo>
                  <a:pt x="2766647" y="1566204"/>
                  <a:pt x="2764724" y="1599544"/>
                  <a:pt x="2757268" y="1631853"/>
                </a:cubicBezTo>
                <a:cubicBezTo>
                  <a:pt x="2750599" y="1660751"/>
                  <a:pt x="2737655" y="1687853"/>
                  <a:pt x="2729133" y="1716259"/>
                </a:cubicBezTo>
                <a:cubicBezTo>
                  <a:pt x="2723577" y="1734778"/>
                  <a:pt x="2721179" y="1754187"/>
                  <a:pt x="2715065" y="1772529"/>
                </a:cubicBezTo>
                <a:cubicBezTo>
                  <a:pt x="2702395" y="1810538"/>
                  <a:pt x="2684645" y="1846778"/>
                  <a:pt x="2672862" y="1885071"/>
                </a:cubicBezTo>
                <a:cubicBezTo>
                  <a:pt x="2665830" y="1907924"/>
                  <a:pt x="2668213" y="1933432"/>
                  <a:pt x="2658794" y="1955409"/>
                </a:cubicBezTo>
                <a:cubicBezTo>
                  <a:pt x="2653569" y="1967600"/>
                  <a:pt x="2638016" y="1972509"/>
                  <a:pt x="2630659" y="1983545"/>
                </a:cubicBezTo>
                <a:cubicBezTo>
                  <a:pt x="2609688" y="2015001"/>
                  <a:pt x="2591295" y="2048204"/>
                  <a:pt x="2574388" y="2082019"/>
                </a:cubicBezTo>
                <a:cubicBezTo>
                  <a:pt x="2558417" y="2113961"/>
                  <a:pt x="2551995" y="2150779"/>
                  <a:pt x="2532185" y="2180493"/>
                </a:cubicBezTo>
                <a:cubicBezTo>
                  <a:pt x="2513792" y="2208082"/>
                  <a:pt x="2480239" y="2223242"/>
                  <a:pt x="2461846" y="2250831"/>
                </a:cubicBezTo>
                <a:cubicBezTo>
                  <a:pt x="2452468" y="2264899"/>
                  <a:pt x="2442099" y="2278354"/>
                  <a:pt x="2433711" y="2293034"/>
                </a:cubicBezTo>
                <a:cubicBezTo>
                  <a:pt x="2423307" y="2311242"/>
                  <a:pt x="2417765" y="2332240"/>
                  <a:pt x="2405576" y="2349305"/>
                </a:cubicBezTo>
                <a:cubicBezTo>
                  <a:pt x="2394013" y="2365494"/>
                  <a:pt x="2377441" y="2377440"/>
                  <a:pt x="2363373" y="2391508"/>
                </a:cubicBezTo>
                <a:cubicBezTo>
                  <a:pt x="2372751" y="2307102"/>
                  <a:pt x="2379498" y="2222361"/>
                  <a:pt x="2391508" y="2138289"/>
                </a:cubicBezTo>
                <a:cubicBezTo>
                  <a:pt x="2393605" y="2123609"/>
                  <a:pt x="2400253" y="2109926"/>
                  <a:pt x="2405576" y="2096086"/>
                </a:cubicBezTo>
                <a:cubicBezTo>
                  <a:pt x="2423706" y="2048948"/>
                  <a:pt x="2439259" y="2000581"/>
                  <a:pt x="2461846" y="1955409"/>
                </a:cubicBezTo>
                <a:cubicBezTo>
                  <a:pt x="2471225" y="1936652"/>
                  <a:pt x="2481721" y="1918414"/>
                  <a:pt x="2489982" y="1899139"/>
                </a:cubicBezTo>
                <a:cubicBezTo>
                  <a:pt x="2495823" y="1885509"/>
                  <a:pt x="2498296" y="1870603"/>
                  <a:pt x="2504050" y="1856936"/>
                </a:cubicBezTo>
                <a:cubicBezTo>
                  <a:pt x="2598561" y="1632471"/>
                  <a:pt x="2559314" y="1696667"/>
                  <a:pt x="2630659" y="1589649"/>
                </a:cubicBezTo>
                <a:cubicBezTo>
                  <a:pt x="2670506" y="1470101"/>
                  <a:pt x="2614933" y="1615857"/>
                  <a:pt x="2672862" y="1519311"/>
                </a:cubicBezTo>
                <a:cubicBezTo>
                  <a:pt x="2690220" y="1490382"/>
                  <a:pt x="2690910" y="1433668"/>
                  <a:pt x="2700997" y="1406769"/>
                </a:cubicBezTo>
                <a:cubicBezTo>
                  <a:pt x="2706934" y="1390938"/>
                  <a:pt x="2719754" y="1378634"/>
                  <a:pt x="2729133" y="1364566"/>
                </a:cubicBezTo>
                <a:cubicBezTo>
                  <a:pt x="2744173" y="1319445"/>
                  <a:pt x="2769595" y="1241438"/>
                  <a:pt x="2785403" y="1209822"/>
                </a:cubicBezTo>
                <a:cubicBezTo>
                  <a:pt x="2823901" y="1132827"/>
                  <a:pt x="2884792" y="1066405"/>
                  <a:pt x="2912013" y="984739"/>
                </a:cubicBezTo>
                <a:cubicBezTo>
                  <a:pt x="2934726" y="916596"/>
                  <a:pt x="2918451" y="955251"/>
                  <a:pt x="2968283" y="872197"/>
                </a:cubicBezTo>
                <a:cubicBezTo>
                  <a:pt x="2972972" y="844062"/>
                  <a:pt x="2974846" y="815309"/>
                  <a:pt x="2982351" y="787791"/>
                </a:cubicBezTo>
                <a:cubicBezTo>
                  <a:pt x="2988995" y="763429"/>
                  <a:pt x="3000230" y="740529"/>
                  <a:pt x="3010486" y="717453"/>
                </a:cubicBezTo>
                <a:cubicBezTo>
                  <a:pt x="3096151" y="524708"/>
                  <a:pt x="3057601" y="584296"/>
                  <a:pt x="3137096" y="478302"/>
                </a:cubicBezTo>
                <a:cubicBezTo>
                  <a:pt x="3146474" y="450167"/>
                  <a:pt x="3156709" y="422302"/>
                  <a:pt x="3165231" y="393896"/>
                </a:cubicBezTo>
                <a:cubicBezTo>
                  <a:pt x="3170787" y="375377"/>
                  <a:pt x="3185413" y="355967"/>
                  <a:pt x="3179299" y="337625"/>
                </a:cubicBezTo>
                <a:cubicBezTo>
                  <a:pt x="3173953" y="321585"/>
                  <a:pt x="3151164" y="318868"/>
                  <a:pt x="3137096" y="309489"/>
                </a:cubicBezTo>
                <a:cubicBezTo>
                  <a:pt x="3104271" y="347003"/>
                  <a:pt x="3072541" y="385503"/>
                  <a:pt x="3038622" y="422031"/>
                </a:cubicBezTo>
                <a:cubicBezTo>
                  <a:pt x="2963448" y="502988"/>
                  <a:pt x="2962880" y="486407"/>
                  <a:pt x="2912013" y="562708"/>
                </a:cubicBezTo>
                <a:cubicBezTo>
                  <a:pt x="2859205" y="641920"/>
                  <a:pt x="2881897" y="615576"/>
                  <a:pt x="2841674" y="689317"/>
                </a:cubicBezTo>
                <a:cubicBezTo>
                  <a:pt x="2823570" y="722507"/>
                  <a:pt x="2803327" y="754504"/>
                  <a:pt x="2785403" y="787791"/>
                </a:cubicBezTo>
                <a:cubicBezTo>
                  <a:pt x="2770490" y="815487"/>
                  <a:pt x="2755975" y="843452"/>
                  <a:pt x="2743200" y="872197"/>
                </a:cubicBezTo>
                <a:cubicBezTo>
                  <a:pt x="2737178" y="885748"/>
                  <a:pt x="2736490" y="901525"/>
                  <a:pt x="2729133" y="914400"/>
                </a:cubicBezTo>
                <a:cubicBezTo>
                  <a:pt x="2717501" y="934757"/>
                  <a:pt x="2700998" y="951914"/>
                  <a:pt x="2686930" y="970671"/>
                </a:cubicBezTo>
                <a:cubicBezTo>
                  <a:pt x="2682241" y="989428"/>
                  <a:pt x="2681509" y="1009649"/>
                  <a:pt x="2672862" y="1026942"/>
                </a:cubicBezTo>
                <a:cubicBezTo>
                  <a:pt x="2666930" y="1038805"/>
                  <a:pt x="2651550" y="1043704"/>
                  <a:pt x="2644726" y="1055077"/>
                </a:cubicBezTo>
                <a:cubicBezTo>
                  <a:pt x="2637097" y="1067792"/>
                  <a:pt x="2635348" y="1083212"/>
                  <a:pt x="2630659" y="1097280"/>
                </a:cubicBezTo>
                <a:cubicBezTo>
                  <a:pt x="2625970" y="1078523"/>
                  <a:pt x="2615108" y="1060286"/>
                  <a:pt x="2616591" y="1041009"/>
                </a:cubicBezTo>
                <a:cubicBezTo>
                  <a:pt x="2627757" y="895840"/>
                  <a:pt x="2670239" y="876131"/>
                  <a:pt x="2757268" y="745588"/>
                </a:cubicBezTo>
                <a:lnTo>
                  <a:pt x="2799471" y="618979"/>
                </a:lnTo>
                <a:cubicBezTo>
                  <a:pt x="2804160" y="604911"/>
                  <a:pt x="2803054" y="587262"/>
                  <a:pt x="2813539" y="576776"/>
                </a:cubicBezTo>
                <a:lnTo>
                  <a:pt x="2883877" y="506437"/>
                </a:lnTo>
                <a:cubicBezTo>
                  <a:pt x="2927801" y="374669"/>
                  <a:pt x="2855845" y="569561"/>
                  <a:pt x="2940148" y="422031"/>
                </a:cubicBezTo>
                <a:cubicBezTo>
                  <a:pt x="2949741" y="405244"/>
                  <a:pt x="2949527" y="384517"/>
                  <a:pt x="2954216" y="365760"/>
                </a:cubicBezTo>
                <a:cubicBezTo>
                  <a:pt x="2935459" y="356382"/>
                  <a:pt x="2918830" y="335726"/>
                  <a:pt x="2897945" y="337625"/>
                </a:cubicBezTo>
                <a:cubicBezTo>
                  <a:pt x="2862380" y="340858"/>
                  <a:pt x="2831413" y="363857"/>
                  <a:pt x="2799471" y="379828"/>
                </a:cubicBezTo>
                <a:cubicBezTo>
                  <a:pt x="2764643" y="397242"/>
                  <a:pt x="2723023" y="435914"/>
                  <a:pt x="2700997" y="464234"/>
                </a:cubicBezTo>
                <a:cubicBezTo>
                  <a:pt x="2684210" y="485817"/>
                  <a:pt x="2675200" y="512699"/>
                  <a:pt x="2658794" y="534573"/>
                </a:cubicBezTo>
                <a:cubicBezTo>
                  <a:pt x="2646857" y="550489"/>
                  <a:pt x="2628155" y="560587"/>
                  <a:pt x="2616591" y="576776"/>
                </a:cubicBezTo>
                <a:cubicBezTo>
                  <a:pt x="2531424" y="696010"/>
                  <a:pt x="2635604" y="585898"/>
                  <a:pt x="2560320" y="661182"/>
                </a:cubicBezTo>
                <a:cubicBezTo>
                  <a:pt x="2555631" y="675250"/>
                  <a:pt x="2561082" y="703385"/>
                  <a:pt x="2546253" y="703385"/>
                </a:cubicBezTo>
                <a:cubicBezTo>
                  <a:pt x="2531424" y="703385"/>
                  <a:pt x="2528589" y="675568"/>
                  <a:pt x="2532185" y="661182"/>
                </a:cubicBezTo>
                <a:cubicBezTo>
                  <a:pt x="2550496" y="587937"/>
                  <a:pt x="2617550" y="483898"/>
                  <a:pt x="2658794" y="422031"/>
                </a:cubicBezTo>
                <a:cubicBezTo>
                  <a:pt x="2671800" y="402523"/>
                  <a:pt x="2700997" y="389206"/>
                  <a:pt x="2700997" y="365760"/>
                </a:cubicBezTo>
                <a:cubicBezTo>
                  <a:pt x="2700997" y="350931"/>
                  <a:pt x="2672862" y="375139"/>
                  <a:pt x="2658794" y="379828"/>
                </a:cubicBezTo>
                <a:cubicBezTo>
                  <a:pt x="2621280" y="407963"/>
                  <a:pt x="2561082" y="419748"/>
                  <a:pt x="2546253" y="464234"/>
                </a:cubicBezTo>
                <a:cubicBezTo>
                  <a:pt x="2541564" y="478302"/>
                  <a:pt x="2542670" y="495952"/>
                  <a:pt x="2532185" y="506437"/>
                </a:cubicBezTo>
                <a:cubicBezTo>
                  <a:pt x="2521700" y="516922"/>
                  <a:pt x="2503612" y="514664"/>
                  <a:pt x="2489982" y="520505"/>
                </a:cubicBezTo>
                <a:cubicBezTo>
                  <a:pt x="2470707" y="528766"/>
                  <a:pt x="2452468" y="539262"/>
                  <a:pt x="2433711" y="548640"/>
                </a:cubicBezTo>
                <a:cubicBezTo>
                  <a:pt x="2484280" y="422216"/>
                  <a:pt x="2428899" y="525315"/>
                  <a:pt x="2518117" y="436099"/>
                </a:cubicBezTo>
                <a:cubicBezTo>
                  <a:pt x="2530072" y="424144"/>
                  <a:pt x="2536109" y="407422"/>
                  <a:pt x="2546253" y="393896"/>
                </a:cubicBezTo>
                <a:cubicBezTo>
                  <a:pt x="2550232" y="388591"/>
                  <a:pt x="2555631" y="384517"/>
                  <a:pt x="2560320" y="379828"/>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descr="Large confetti">
            <a:extLst>
              <a:ext uri="{FF2B5EF4-FFF2-40B4-BE49-F238E27FC236}">
                <a16:creationId xmlns:a16="http://schemas.microsoft.com/office/drawing/2014/main" id="{9E635153-B135-4D32-BB05-FD2BB234A000}"/>
              </a:ext>
            </a:extLst>
          </p:cNvPr>
          <p:cNvSpPr>
            <a:spLocks noGrp="1" noChangeArrowheads="1"/>
          </p:cNvSpPr>
          <p:nvPr>
            <p:ph type="title"/>
          </p:nvPr>
        </p:nvSpPr>
        <p:spPr/>
        <p:txBody>
          <a:bodyPr/>
          <a:lstStyle/>
          <a:p>
            <a:pPr eaLnBrk="1" hangingPunct="1"/>
            <a:r>
              <a:rPr lang="en-US" altLang="en-US"/>
              <a:t>Venn Diagrams</a:t>
            </a:r>
          </a:p>
        </p:txBody>
      </p:sp>
      <p:sp>
        <p:nvSpPr>
          <p:cNvPr id="47107" name="Rectangle 3">
            <a:extLst>
              <a:ext uri="{FF2B5EF4-FFF2-40B4-BE49-F238E27FC236}">
                <a16:creationId xmlns:a16="http://schemas.microsoft.com/office/drawing/2014/main" id="{3C7AE303-7692-469D-B739-709A82910EB8}"/>
              </a:ext>
            </a:extLst>
          </p:cNvPr>
          <p:cNvSpPr>
            <a:spLocks noGrp="1" noChangeArrowheads="1"/>
          </p:cNvSpPr>
          <p:nvPr>
            <p:ph type="body" idx="1"/>
          </p:nvPr>
        </p:nvSpPr>
        <p:spPr/>
        <p:txBody>
          <a:bodyPr/>
          <a:lstStyle/>
          <a:p>
            <a:pPr eaLnBrk="1" hangingPunct="1"/>
            <a:r>
              <a:rPr lang="en-US" altLang="en-US"/>
              <a:t>Here is another one</a:t>
            </a:r>
          </a:p>
        </p:txBody>
      </p:sp>
      <p:pic>
        <p:nvPicPr>
          <p:cNvPr id="47108" name="Picture 4">
            <a:extLst>
              <a:ext uri="{FF2B5EF4-FFF2-40B4-BE49-F238E27FC236}">
                <a16:creationId xmlns:a16="http://schemas.microsoft.com/office/drawing/2014/main" id="{34009144-D296-4F95-BE46-51A85A1AC2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492375"/>
            <a:ext cx="5943600" cy="402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9" name="Freeform 1">
            <a:extLst>
              <a:ext uri="{FF2B5EF4-FFF2-40B4-BE49-F238E27FC236}">
                <a16:creationId xmlns:a16="http://schemas.microsoft.com/office/drawing/2014/main" id="{0B70C6E7-3FB1-46D1-964C-427E9D0F2D5F}"/>
              </a:ext>
            </a:extLst>
          </p:cNvPr>
          <p:cNvSpPr>
            <a:spLocks/>
          </p:cNvSpPr>
          <p:nvPr/>
        </p:nvSpPr>
        <p:spPr bwMode="auto">
          <a:xfrm>
            <a:off x="1941513" y="3235325"/>
            <a:ext cx="2025650" cy="2463800"/>
          </a:xfrm>
          <a:custGeom>
            <a:avLst/>
            <a:gdLst>
              <a:gd name="T0" fmla="*/ 742395 w 2025895"/>
              <a:gd name="T1" fmla="*/ 56631 h 2463367"/>
              <a:gd name="T2" fmla="*/ 952497 w 2025895"/>
              <a:gd name="T3" fmla="*/ 84946 h 2463367"/>
              <a:gd name="T4" fmla="*/ 784418 w 2025895"/>
              <a:gd name="T5" fmla="*/ 226523 h 2463367"/>
              <a:gd name="T6" fmla="*/ 532296 w 2025895"/>
              <a:gd name="T7" fmla="*/ 438871 h 2463367"/>
              <a:gd name="T8" fmla="*/ 336196 w 2025895"/>
              <a:gd name="T9" fmla="*/ 637066 h 2463367"/>
              <a:gd name="T10" fmla="*/ 140112 w 2025895"/>
              <a:gd name="T11" fmla="*/ 891890 h 2463367"/>
              <a:gd name="T12" fmla="*/ 70086 w 2025895"/>
              <a:gd name="T13" fmla="*/ 1033462 h 2463367"/>
              <a:gd name="T14" fmla="*/ 280177 w 2025895"/>
              <a:gd name="T15" fmla="*/ 877733 h 2463367"/>
              <a:gd name="T16" fmla="*/ 574308 w 2025895"/>
              <a:gd name="T17" fmla="*/ 693693 h 2463367"/>
              <a:gd name="T18" fmla="*/ 980502 w 2025895"/>
              <a:gd name="T19" fmla="*/ 368081 h 2463367"/>
              <a:gd name="T20" fmla="*/ 1176598 w 2025895"/>
              <a:gd name="T21" fmla="*/ 226523 h 2463367"/>
              <a:gd name="T22" fmla="*/ 1386701 w 2025895"/>
              <a:gd name="T23" fmla="*/ 99086 h 2463367"/>
              <a:gd name="T24" fmla="*/ 1274646 w 2025895"/>
              <a:gd name="T25" fmla="*/ 254839 h 2463367"/>
              <a:gd name="T26" fmla="*/ 1022525 w 2025895"/>
              <a:gd name="T27" fmla="*/ 537960 h 2463367"/>
              <a:gd name="T28" fmla="*/ 826441 w 2025895"/>
              <a:gd name="T29" fmla="*/ 750320 h 2463367"/>
              <a:gd name="T30" fmla="*/ 490286 w 2025895"/>
              <a:gd name="T31" fmla="*/ 1075931 h 2463367"/>
              <a:gd name="T32" fmla="*/ 280177 w 2025895"/>
              <a:gd name="T33" fmla="*/ 1330759 h 2463367"/>
              <a:gd name="T34" fmla="*/ 98089 w 2025895"/>
              <a:gd name="T35" fmla="*/ 1585582 h 2463367"/>
              <a:gd name="T36" fmla="*/ 266182 w 2025895"/>
              <a:gd name="T37" fmla="*/ 1528954 h 2463367"/>
              <a:gd name="T38" fmla="*/ 406247 w 2025895"/>
              <a:gd name="T39" fmla="*/ 1373226 h 2463367"/>
              <a:gd name="T40" fmla="*/ 798414 w 2025895"/>
              <a:gd name="T41" fmla="*/ 1047616 h 2463367"/>
              <a:gd name="T42" fmla="*/ 1092563 w 2025895"/>
              <a:gd name="T43" fmla="*/ 764480 h 2463367"/>
              <a:gd name="T44" fmla="*/ 1358683 w 2025895"/>
              <a:gd name="T45" fmla="*/ 537960 h 2463367"/>
              <a:gd name="T46" fmla="*/ 1554777 w 2025895"/>
              <a:gd name="T47" fmla="*/ 382240 h 2463367"/>
              <a:gd name="T48" fmla="*/ 1722855 w 2025895"/>
              <a:gd name="T49" fmla="*/ 226523 h 2463367"/>
              <a:gd name="T50" fmla="*/ 1568786 w 2025895"/>
              <a:gd name="T51" fmla="*/ 396394 h 2463367"/>
              <a:gd name="T52" fmla="*/ 1232628 w 2025895"/>
              <a:gd name="T53" fmla="*/ 778634 h 2463367"/>
              <a:gd name="T54" fmla="*/ 840437 w 2025895"/>
              <a:gd name="T55" fmla="*/ 1259970 h 2463367"/>
              <a:gd name="T56" fmla="*/ 532296 w 2025895"/>
              <a:gd name="T57" fmla="*/ 1628055 h 2463367"/>
              <a:gd name="T58" fmla="*/ 322200 w 2025895"/>
              <a:gd name="T59" fmla="*/ 1925349 h 2463367"/>
              <a:gd name="T60" fmla="*/ 588335 w 2025895"/>
              <a:gd name="T61" fmla="*/ 1769624 h 2463367"/>
              <a:gd name="T62" fmla="*/ 924483 w 2025895"/>
              <a:gd name="T63" fmla="*/ 1500640 h 2463367"/>
              <a:gd name="T64" fmla="*/ 1260634 w 2025895"/>
              <a:gd name="T65" fmla="*/ 1245817 h 2463367"/>
              <a:gd name="T66" fmla="*/ 1470740 w 2025895"/>
              <a:gd name="T67" fmla="*/ 1090089 h 2463367"/>
              <a:gd name="T68" fmla="*/ 1582788 w 2025895"/>
              <a:gd name="T69" fmla="*/ 1047616 h 2463367"/>
              <a:gd name="T70" fmla="*/ 1358683 w 2025895"/>
              <a:gd name="T71" fmla="*/ 1359073 h 2463367"/>
              <a:gd name="T72" fmla="*/ 1246636 w 2025895"/>
              <a:gd name="T73" fmla="*/ 1543114 h 2463367"/>
              <a:gd name="T74" fmla="*/ 1148593 w 2025895"/>
              <a:gd name="T75" fmla="*/ 1769624 h 2463367"/>
              <a:gd name="T76" fmla="*/ 1022525 w 2025895"/>
              <a:gd name="T77" fmla="*/ 1996137 h 2463367"/>
              <a:gd name="T78" fmla="*/ 868464 w 2025895"/>
              <a:gd name="T79" fmla="*/ 2293433 h 2463367"/>
              <a:gd name="T80" fmla="*/ 1372693 w 2025895"/>
              <a:gd name="T81" fmla="*/ 1840408 h 2463367"/>
              <a:gd name="T82" fmla="*/ 1638816 w 2025895"/>
              <a:gd name="T83" fmla="*/ 1571427 h 2463367"/>
              <a:gd name="T84" fmla="*/ 1596796 w 2025895"/>
              <a:gd name="T85" fmla="*/ 1812095 h 2463367"/>
              <a:gd name="T86" fmla="*/ 1470740 w 2025895"/>
              <a:gd name="T87" fmla="*/ 2095234 h 2463367"/>
              <a:gd name="T88" fmla="*/ 1372693 w 2025895"/>
              <a:gd name="T89" fmla="*/ 2350061 h 2463367"/>
              <a:gd name="T90" fmla="*/ 1358683 w 2025895"/>
              <a:gd name="T91" fmla="*/ 2406689 h 2463367"/>
              <a:gd name="T92" fmla="*/ 1568786 w 2025895"/>
              <a:gd name="T93" fmla="*/ 2208490 h 2463367"/>
              <a:gd name="T94" fmla="*/ 1708851 w 2025895"/>
              <a:gd name="T95" fmla="*/ 2095234 h 2463367"/>
              <a:gd name="T96" fmla="*/ 1848916 w 2025895"/>
              <a:gd name="T97" fmla="*/ 2010292 h 2463367"/>
              <a:gd name="T98" fmla="*/ 1764875 w 2025895"/>
              <a:gd name="T99" fmla="*/ 2265119 h 2463367"/>
              <a:gd name="T100" fmla="*/ 1862922 w 2025895"/>
              <a:gd name="T101" fmla="*/ 2335902 h 2463367"/>
              <a:gd name="T102" fmla="*/ 2016994 w 2025895"/>
              <a:gd name="T103" fmla="*/ 2095234 h 246336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025895" h="2463367">
                <a:moveTo>
                  <a:pt x="84454" y="520505"/>
                </a:moveTo>
                <a:cubicBezTo>
                  <a:pt x="112589" y="506437"/>
                  <a:pt x="143769" y="497274"/>
                  <a:pt x="168860" y="478302"/>
                </a:cubicBezTo>
                <a:cubicBezTo>
                  <a:pt x="336512" y="351540"/>
                  <a:pt x="461834" y="150870"/>
                  <a:pt x="661229" y="84406"/>
                </a:cubicBezTo>
                <a:cubicBezTo>
                  <a:pt x="689364" y="75028"/>
                  <a:pt x="720959" y="72722"/>
                  <a:pt x="745635" y="56271"/>
                </a:cubicBezTo>
                <a:cubicBezTo>
                  <a:pt x="759703" y="46893"/>
                  <a:pt x="772298" y="34796"/>
                  <a:pt x="787838" y="28136"/>
                </a:cubicBezTo>
                <a:cubicBezTo>
                  <a:pt x="814548" y="16689"/>
                  <a:pt x="909472" y="3174"/>
                  <a:pt x="928515" y="0"/>
                </a:cubicBezTo>
                <a:cubicBezTo>
                  <a:pt x="970718" y="9379"/>
                  <a:pt x="1041452" y="-12878"/>
                  <a:pt x="1055124" y="28136"/>
                </a:cubicBezTo>
                <a:cubicBezTo>
                  <a:pt x="1067079" y="64001"/>
                  <a:pt x="986172" y="60789"/>
                  <a:pt x="956651" y="84406"/>
                </a:cubicBezTo>
                <a:cubicBezTo>
                  <a:pt x="938343" y="99053"/>
                  <a:pt x="932250" y="125418"/>
                  <a:pt x="914448" y="140677"/>
                </a:cubicBezTo>
                <a:cubicBezTo>
                  <a:pt x="898526" y="154325"/>
                  <a:pt x="876385" y="158408"/>
                  <a:pt x="858177" y="168813"/>
                </a:cubicBezTo>
                <a:cubicBezTo>
                  <a:pt x="843497" y="177201"/>
                  <a:pt x="829176" y="186386"/>
                  <a:pt x="815974" y="196948"/>
                </a:cubicBezTo>
                <a:cubicBezTo>
                  <a:pt x="805617" y="205233"/>
                  <a:pt x="799211" y="218259"/>
                  <a:pt x="787838" y="225083"/>
                </a:cubicBezTo>
                <a:cubicBezTo>
                  <a:pt x="775122" y="232712"/>
                  <a:pt x="759703" y="234462"/>
                  <a:pt x="745635" y="239151"/>
                </a:cubicBezTo>
                <a:cubicBezTo>
                  <a:pt x="599291" y="385495"/>
                  <a:pt x="798328" y="191976"/>
                  <a:pt x="661229" y="309489"/>
                </a:cubicBezTo>
                <a:cubicBezTo>
                  <a:pt x="641089" y="326752"/>
                  <a:pt x="623715" y="347003"/>
                  <a:pt x="604958" y="365760"/>
                </a:cubicBezTo>
                <a:lnTo>
                  <a:pt x="534620" y="436099"/>
                </a:lnTo>
                <a:cubicBezTo>
                  <a:pt x="525241" y="445477"/>
                  <a:pt x="518347" y="458303"/>
                  <a:pt x="506484" y="464234"/>
                </a:cubicBezTo>
                <a:lnTo>
                  <a:pt x="450214" y="492369"/>
                </a:lnTo>
                <a:cubicBezTo>
                  <a:pt x="445525" y="506437"/>
                  <a:pt x="445410" y="522994"/>
                  <a:pt x="436146" y="534573"/>
                </a:cubicBezTo>
                <a:cubicBezTo>
                  <a:pt x="407147" y="570822"/>
                  <a:pt x="337672" y="633046"/>
                  <a:pt x="337672" y="633046"/>
                </a:cubicBezTo>
                <a:cubicBezTo>
                  <a:pt x="305991" y="728086"/>
                  <a:pt x="349928" y="625068"/>
                  <a:pt x="281401" y="703385"/>
                </a:cubicBezTo>
                <a:cubicBezTo>
                  <a:pt x="259134" y="728833"/>
                  <a:pt x="243888" y="759656"/>
                  <a:pt x="225131" y="787791"/>
                </a:cubicBezTo>
                <a:cubicBezTo>
                  <a:pt x="215752" y="801859"/>
                  <a:pt x="208950" y="818039"/>
                  <a:pt x="196995" y="829994"/>
                </a:cubicBezTo>
                <a:lnTo>
                  <a:pt x="140724" y="886265"/>
                </a:lnTo>
                <a:cubicBezTo>
                  <a:pt x="131346" y="905022"/>
                  <a:pt x="126014" y="926426"/>
                  <a:pt x="112589" y="942536"/>
                </a:cubicBezTo>
                <a:cubicBezTo>
                  <a:pt x="101765" y="955524"/>
                  <a:pt x="80948" y="957469"/>
                  <a:pt x="70386" y="970671"/>
                </a:cubicBezTo>
                <a:cubicBezTo>
                  <a:pt x="15820" y="1038878"/>
                  <a:pt x="106195" y="996248"/>
                  <a:pt x="14115" y="1026942"/>
                </a:cubicBezTo>
                <a:cubicBezTo>
                  <a:pt x="-8124" y="1093662"/>
                  <a:pt x="-13542" y="1079397"/>
                  <a:pt x="70386" y="1026942"/>
                </a:cubicBezTo>
                <a:cubicBezTo>
                  <a:pt x="84723" y="1017981"/>
                  <a:pt x="99600" y="1009630"/>
                  <a:pt x="112589" y="998806"/>
                </a:cubicBezTo>
                <a:cubicBezTo>
                  <a:pt x="127872" y="986070"/>
                  <a:pt x="138239" y="967638"/>
                  <a:pt x="154792" y="956603"/>
                </a:cubicBezTo>
                <a:cubicBezTo>
                  <a:pt x="167130" y="948378"/>
                  <a:pt x="182927" y="947225"/>
                  <a:pt x="196995" y="942536"/>
                </a:cubicBezTo>
                <a:cubicBezTo>
                  <a:pt x="290275" y="880348"/>
                  <a:pt x="186619" y="953438"/>
                  <a:pt x="281401" y="872197"/>
                </a:cubicBezTo>
                <a:cubicBezTo>
                  <a:pt x="314388" y="843923"/>
                  <a:pt x="370230" y="806681"/>
                  <a:pt x="408011" y="787791"/>
                </a:cubicBezTo>
                <a:cubicBezTo>
                  <a:pt x="421274" y="781159"/>
                  <a:pt x="437251" y="780924"/>
                  <a:pt x="450214" y="773723"/>
                </a:cubicBezTo>
                <a:cubicBezTo>
                  <a:pt x="479773" y="757301"/>
                  <a:pt x="506485" y="736210"/>
                  <a:pt x="534620" y="717453"/>
                </a:cubicBezTo>
                <a:cubicBezTo>
                  <a:pt x="548688" y="708074"/>
                  <a:pt x="561701" y="696878"/>
                  <a:pt x="576823" y="689317"/>
                </a:cubicBezTo>
                <a:cubicBezTo>
                  <a:pt x="679355" y="638052"/>
                  <a:pt x="620518" y="672068"/>
                  <a:pt x="759703" y="562708"/>
                </a:cubicBezTo>
                <a:cubicBezTo>
                  <a:pt x="783313" y="544157"/>
                  <a:pt x="812026" y="530458"/>
                  <a:pt x="830041" y="506437"/>
                </a:cubicBezTo>
                <a:cubicBezTo>
                  <a:pt x="844109" y="487680"/>
                  <a:pt x="855665" y="466745"/>
                  <a:pt x="872244" y="450166"/>
                </a:cubicBezTo>
                <a:cubicBezTo>
                  <a:pt x="917183" y="405227"/>
                  <a:pt x="939337" y="398224"/>
                  <a:pt x="984786" y="365760"/>
                </a:cubicBezTo>
                <a:cubicBezTo>
                  <a:pt x="1003865" y="352132"/>
                  <a:pt x="1021978" y="337185"/>
                  <a:pt x="1041057" y="323557"/>
                </a:cubicBezTo>
                <a:cubicBezTo>
                  <a:pt x="1054815" y="313730"/>
                  <a:pt x="1069502" y="305249"/>
                  <a:pt x="1083260" y="295422"/>
                </a:cubicBezTo>
                <a:cubicBezTo>
                  <a:pt x="1102339" y="281794"/>
                  <a:pt x="1120452" y="266847"/>
                  <a:pt x="1139531" y="253219"/>
                </a:cubicBezTo>
                <a:cubicBezTo>
                  <a:pt x="1153289" y="243392"/>
                  <a:pt x="1167976" y="234910"/>
                  <a:pt x="1181734" y="225083"/>
                </a:cubicBezTo>
                <a:cubicBezTo>
                  <a:pt x="1200813" y="211455"/>
                  <a:pt x="1219992" y="197890"/>
                  <a:pt x="1238004" y="182880"/>
                </a:cubicBezTo>
                <a:cubicBezTo>
                  <a:pt x="1248193" y="174389"/>
                  <a:pt x="1253949" y="159970"/>
                  <a:pt x="1266140" y="154745"/>
                </a:cubicBezTo>
                <a:cubicBezTo>
                  <a:pt x="1288117" y="145326"/>
                  <a:pt x="1313032" y="145366"/>
                  <a:pt x="1336478" y="140677"/>
                </a:cubicBezTo>
                <a:cubicBezTo>
                  <a:pt x="1355235" y="126609"/>
                  <a:pt x="1373241" y="111480"/>
                  <a:pt x="1392749" y="98474"/>
                </a:cubicBezTo>
                <a:cubicBezTo>
                  <a:pt x="1415500" y="83307"/>
                  <a:pt x="1441214" y="72677"/>
                  <a:pt x="1463088" y="56271"/>
                </a:cubicBezTo>
                <a:cubicBezTo>
                  <a:pt x="1547391" y="-6956"/>
                  <a:pt x="1462853" y="28214"/>
                  <a:pt x="1547494" y="0"/>
                </a:cubicBezTo>
                <a:cubicBezTo>
                  <a:pt x="1495912" y="42203"/>
                  <a:pt x="1432737" y="73292"/>
                  <a:pt x="1392749" y="126609"/>
                </a:cubicBezTo>
                <a:cubicBezTo>
                  <a:pt x="1344836" y="190493"/>
                  <a:pt x="1347064" y="193048"/>
                  <a:pt x="1280208" y="253219"/>
                </a:cubicBezTo>
                <a:cubicBezTo>
                  <a:pt x="1257890" y="273305"/>
                  <a:pt x="1231100" y="288258"/>
                  <a:pt x="1209869" y="309489"/>
                </a:cubicBezTo>
                <a:cubicBezTo>
                  <a:pt x="1188637" y="330720"/>
                  <a:pt x="1173887" y="357694"/>
                  <a:pt x="1153598" y="379828"/>
                </a:cubicBezTo>
                <a:cubicBezTo>
                  <a:pt x="1122230" y="414048"/>
                  <a:pt x="1055124" y="478302"/>
                  <a:pt x="1055124" y="478302"/>
                </a:cubicBezTo>
                <a:cubicBezTo>
                  <a:pt x="1045746" y="497059"/>
                  <a:pt x="1040414" y="518463"/>
                  <a:pt x="1026989" y="534573"/>
                </a:cubicBezTo>
                <a:cubicBezTo>
                  <a:pt x="1016165" y="547561"/>
                  <a:pt x="997774" y="551884"/>
                  <a:pt x="984786" y="562708"/>
                </a:cubicBezTo>
                <a:cubicBezTo>
                  <a:pt x="969502" y="575444"/>
                  <a:pt x="956651" y="590843"/>
                  <a:pt x="942583" y="604911"/>
                </a:cubicBezTo>
                <a:cubicBezTo>
                  <a:pt x="915195" y="687072"/>
                  <a:pt x="949944" y="611617"/>
                  <a:pt x="886312" y="675249"/>
                </a:cubicBezTo>
                <a:cubicBezTo>
                  <a:pt x="865080" y="696481"/>
                  <a:pt x="851272" y="724356"/>
                  <a:pt x="830041" y="745588"/>
                </a:cubicBezTo>
                <a:cubicBezTo>
                  <a:pt x="813462" y="762167"/>
                  <a:pt x="790350" y="771212"/>
                  <a:pt x="773771" y="787791"/>
                </a:cubicBezTo>
                <a:cubicBezTo>
                  <a:pt x="604964" y="956598"/>
                  <a:pt x="834726" y="764349"/>
                  <a:pt x="647161" y="914400"/>
                </a:cubicBezTo>
                <a:cubicBezTo>
                  <a:pt x="633093" y="937846"/>
                  <a:pt x="621364" y="962865"/>
                  <a:pt x="604958" y="984739"/>
                </a:cubicBezTo>
                <a:cubicBezTo>
                  <a:pt x="571393" y="1029493"/>
                  <a:pt x="541371" y="1039772"/>
                  <a:pt x="492417" y="1069145"/>
                </a:cubicBezTo>
                <a:cubicBezTo>
                  <a:pt x="478349" y="1087902"/>
                  <a:pt x="465473" y="1107614"/>
                  <a:pt x="450214" y="1125416"/>
                </a:cubicBezTo>
                <a:cubicBezTo>
                  <a:pt x="437267" y="1140521"/>
                  <a:pt x="419948" y="1151703"/>
                  <a:pt x="408011" y="1167619"/>
                </a:cubicBezTo>
                <a:cubicBezTo>
                  <a:pt x="391605" y="1189493"/>
                  <a:pt x="383122" y="1216795"/>
                  <a:pt x="365808" y="1237957"/>
                </a:cubicBezTo>
                <a:cubicBezTo>
                  <a:pt x="340612" y="1268752"/>
                  <a:pt x="309537" y="1294227"/>
                  <a:pt x="281401" y="1322363"/>
                </a:cubicBezTo>
                <a:cubicBezTo>
                  <a:pt x="272022" y="1331742"/>
                  <a:pt x="259197" y="1338636"/>
                  <a:pt x="253266" y="1350499"/>
                </a:cubicBezTo>
                <a:cubicBezTo>
                  <a:pt x="225535" y="1405961"/>
                  <a:pt x="225538" y="1414342"/>
                  <a:pt x="182928" y="1463040"/>
                </a:cubicBezTo>
                <a:cubicBezTo>
                  <a:pt x="165460" y="1483003"/>
                  <a:pt x="142573" y="1498090"/>
                  <a:pt x="126657" y="1519311"/>
                </a:cubicBezTo>
                <a:cubicBezTo>
                  <a:pt x="114074" y="1536088"/>
                  <a:pt x="109310" y="1557599"/>
                  <a:pt x="98521" y="1575582"/>
                </a:cubicBezTo>
                <a:cubicBezTo>
                  <a:pt x="50798" y="1655120"/>
                  <a:pt x="59923" y="1642316"/>
                  <a:pt x="14115" y="1688123"/>
                </a:cubicBezTo>
                <a:cubicBezTo>
                  <a:pt x="-13723" y="1771640"/>
                  <a:pt x="-3090" y="1718769"/>
                  <a:pt x="70386" y="1659988"/>
                </a:cubicBezTo>
                <a:cubicBezTo>
                  <a:pt x="91737" y="1642907"/>
                  <a:pt x="117278" y="1631853"/>
                  <a:pt x="140724" y="1617785"/>
                </a:cubicBezTo>
                <a:cubicBezTo>
                  <a:pt x="254812" y="1475175"/>
                  <a:pt x="133759" y="1602795"/>
                  <a:pt x="267334" y="1519311"/>
                </a:cubicBezTo>
                <a:cubicBezTo>
                  <a:pt x="284205" y="1508767"/>
                  <a:pt x="296801" y="1492392"/>
                  <a:pt x="309537" y="1477108"/>
                </a:cubicBezTo>
                <a:cubicBezTo>
                  <a:pt x="320361" y="1464120"/>
                  <a:pt x="323604" y="1444283"/>
                  <a:pt x="337672" y="1434905"/>
                </a:cubicBezTo>
                <a:cubicBezTo>
                  <a:pt x="353759" y="1424180"/>
                  <a:pt x="375186" y="1425526"/>
                  <a:pt x="393943" y="1420837"/>
                </a:cubicBezTo>
                <a:cubicBezTo>
                  <a:pt x="398632" y="1402080"/>
                  <a:pt x="395933" y="1379663"/>
                  <a:pt x="408011" y="1364566"/>
                </a:cubicBezTo>
                <a:cubicBezTo>
                  <a:pt x="417274" y="1352987"/>
                  <a:pt x="437499" y="1358128"/>
                  <a:pt x="450214" y="1350499"/>
                </a:cubicBezTo>
                <a:cubicBezTo>
                  <a:pt x="546765" y="1292568"/>
                  <a:pt x="400998" y="1348145"/>
                  <a:pt x="520552" y="1308296"/>
                </a:cubicBezTo>
                <a:cubicBezTo>
                  <a:pt x="610225" y="1218623"/>
                  <a:pt x="562458" y="1255017"/>
                  <a:pt x="661229" y="1195754"/>
                </a:cubicBezTo>
                <a:cubicBezTo>
                  <a:pt x="718792" y="1109408"/>
                  <a:pt x="677409" y="1165506"/>
                  <a:pt x="801906" y="1041009"/>
                </a:cubicBezTo>
                <a:cubicBezTo>
                  <a:pt x="825352" y="1017563"/>
                  <a:pt x="846352" y="991384"/>
                  <a:pt x="872244" y="970671"/>
                </a:cubicBezTo>
                <a:cubicBezTo>
                  <a:pt x="895690" y="951914"/>
                  <a:pt x="921351" y="935632"/>
                  <a:pt x="942583" y="914400"/>
                </a:cubicBezTo>
                <a:cubicBezTo>
                  <a:pt x="959162" y="897821"/>
                  <a:pt x="969347" y="875774"/>
                  <a:pt x="984786" y="858129"/>
                </a:cubicBezTo>
                <a:cubicBezTo>
                  <a:pt x="1054086" y="778930"/>
                  <a:pt x="1022974" y="823388"/>
                  <a:pt x="1097328" y="759656"/>
                </a:cubicBezTo>
                <a:cubicBezTo>
                  <a:pt x="1112433" y="746709"/>
                  <a:pt x="1126795" y="732737"/>
                  <a:pt x="1139531" y="717453"/>
                </a:cubicBezTo>
                <a:cubicBezTo>
                  <a:pt x="1171970" y="678525"/>
                  <a:pt x="1163631" y="663871"/>
                  <a:pt x="1209869" y="633046"/>
                </a:cubicBezTo>
                <a:cubicBezTo>
                  <a:pt x="1222207" y="624821"/>
                  <a:pt x="1238004" y="623668"/>
                  <a:pt x="1252072" y="618979"/>
                </a:cubicBezTo>
                <a:cubicBezTo>
                  <a:pt x="1332896" y="538155"/>
                  <a:pt x="1290954" y="559125"/>
                  <a:pt x="1364614" y="534573"/>
                </a:cubicBezTo>
                <a:cubicBezTo>
                  <a:pt x="1378682" y="520505"/>
                  <a:pt x="1390263" y="503405"/>
                  <a:pt x="1406817" y="492369"/>
                </a:cubicBezTo>
                <a:cubicBezTo>
                  <a:pt x="1419155" y="484144"/>
                  <a:pt x="1437441" y="487565"/>
                  <a:pt x="1449020" y="478302"/>
                </a:cubicBezTo>
                <a:cubicBezTo>
                  <a:pt x="1462222" y="467740"/>
                  <a:pt x="1466331" y="449087"/>
                  <a:pt x="1477155" y="436099"/>
                </a:cubicBezTo>
                <a:cubicBezTo>
                  <a:pt x="1517684" y="387464"/>
                  <a:pt x="1509547" y="397166"/>
                  <a:pt x="1561561" y="379828"/>
                </a:cubicBezTo>
                <a:cubicBezTo>
                  <a:pt x="1575629" y="365760"/>
                  <a:pt x="1591028" y="352908"/>
                  <a:pt x="1603764" y="337625"/>
                </a:cubicBezTo>
                <a:cubicBezTo>
                  <a:pt x="1614588" y="324636"/>
                  <a:pt x="1617563" y="304383"/>
                  <a:pt x="1631900" y="295422"/>
                </a:cubicBezTo>
                <a:cubicBezTo>
                  <a:pt x="1657049" y="279704"/>
                  <a:pt x="1716306" y="267286"/>
                  <a:pt x="1716306" y="267286"/>
                </a:cubicBezTo>
                <a:cubicBezTo>
                  <a:pt x="1720995" y="253218"/>
                  <a:pt x="1722149" y="237421"/>
                  <a:pt x="1730374" y="225083"/>
                </a:cubicBezTo>
                <a:cubicBezTo>
                  <a:pt x="1741410" y="208530"/>
                  <a:pt x="1772577" y="162985"/>
                  <a:pt x="1772577" y="182880"/>
                </a:cubicBezTo>
                <a:cubicBezTo>
                  <a:pt x="1772577" y="210223"/>
                  <a:pt x="1747161" y="231636"/>
                  <a:pt x="1730374" y="253219"/>
                </a:cubicBezTo>
                <a:cubicBezTo>
                  <a:pt x="1683646" y="313298"/>
                  <a:pt x="1688072" y="304833"/>
                  <a:pt x="1631900" y="323557"/>
                </a:cubicBezTo>
                <a:cubicBezTo>
                  <a:pt x="1613143" y="347003"/>
                  <a:pt x="1595577" y="371454"/>
                  <a:pt x="1575629" y="393896"/>
                </a:cubicBezTo>
                <a:cubicBezTo>
                  <a:pt x="1558006" y="413722"/>
                  <a:pt x="1536492" y="429916"/>
                  <a:pt x="1519358" y="450166"/>
                </a:cubicBezTo>
                <a:cubicBezTo>
                  <a:pt x="1484822" y="490981"/>
                  <a:pt x="1458690" y="538970"/>
                  <a:pt x="1420884" y="576776"/>
                </a:cubicBezTo>
                <a:cubicBezTo>
                  <a:pt x="1378681" y="618979"/>
                  <a:pt x="1331560" y="656780"/>
                  <a:pt x="1294275" y="703385"/>
                </a:cubicBezTo>
                <a:cubicBezTo>
                  <a:pt x="1275518" y="726831"/>
                  <a:pt x="1257952" y="751282"/>
                  <a:pt x="1238004" y="773723"/>
                </a:cubicBezTo>
                <a:cubicBezTo>
                  <a:pt x="1220381" y="793549"/>
                  <a:pt x="1198868" y="809744"/>
                  <a:pt x="1181734" y="829994"/>
                </a:cubicBezTo>
                <a:cubicBezTo>
                  <a:pt x="1007803" y="1035550"/>
                  <a:pt x="1144599" y="895264"/>
                  <a:pt x="1041057" y="998806"/>
                </a:cubicBezTo>
                <a:cubicBezTo>
                  <a:pt x="1036368" y="1017563"/>
                  <a:pt x="1036936" y="1038498"/>
                  <a:pt x="1026989" y="1055077"/>
                </a:cubicBezTo>
                <a:cubicBezTo>
                  <a:pt x="982162" y="1129788"/>
                  <a:pt x="896394" y="1186669"/>
                  <a:pt x="844109" y="1252025"/>
                </a:cubicBezTo>
                <a:cubicBezTo>
                  <a:pt x="806595" y="1298917"/>
                  <a:pt x="762465" y="1341209"/>
                  <a:pt x="731568" y="1392702"/>
                </a:cubicBezTo>
                <a:cubicBezTo>
                  <a:pt x="717500" y="1416148"/>
                  <a:pt x="706445" y="1441689"/>
                  <a:pt x="689364" y="1463040"/>
                </a:cubicBezTo>
                <a:cubicBezTo>
                  <a:pt x="689359" y="1463046"/>
                  <a:pt x="591832" y="1560573"/>
                  <a:pt x="576823" y="1575582"/>
                </a:cubicBezTo>
                <a:cubicBezTo>
                  <a:pt x="562755" y="1589650"/>
                  <a:pt x="546557" y="1601869"/>
                  <a:pt x="534620" y="1617785"/>
                </a:cubicBezTo>
                <a:cubicBezTo>
                  <a:pt x="520552" y="1636542"/>
                  <a:pt x="504844" y="1654174"/>
                  <a:pt x="492417" y="1674056"/>
                </a:cubicBezTo>
                <a:cubicBezTo>
                  <a:pt x="474030" y="1703475"/>
                  <a:pt x="461957" y="1746717"/>
                  <a:pt x="436146" y="1772529"/>
                </a:cubicBezTo>
                <a:cubicBezTo>
                  <a:pt x="424191" y="1784484"/>
                  <a:pt x="408011" y="1791286"/>
                  <a:pt x="393943" y="1800665"/>
                </a:cubicBezTo>
                <a:cubicBezTo>
                  <a:pt x="360461" y="1901111"/>
                  <a:pt x="390485" y="1868621"/>
                  <a:pt x="323604" y="1913206"/>
                </a:cubicBezTo>
                <a:cubicBezTo>
                  <a:pt x="321486" y="1919561"/>
                  <a:pt x="289582" y="2011680"/>
                  <a:pt x="295469" y="2011680"/>
                </a:cubicBezTo>
                <a:cubicBezTo>
                  <a:pt x="330416" y="2011680"/>
                  <a:pt x="431517" y="1906105"/>
                  <a:pt x="450214" y="1885071"/>
                </a:cubicBezTo>
                <a:cubicBezTo>
                  <a:pt x="465791" y="1867547"/>
                  <a:pt x="475838" y="1845379"/>
                  <a:pt x="492417" y="1828800"/>
                </a:cubicBezTo>
                <a:cubicBezTo>
                  <a:pt x="565259" y="1755958"/>
                  <a:pt x="526984" y="1814381"/>
                  <a:pt x="590891" y="1758462"/>
                </a:cubicBezTo>
                <a:cubicBezTo>
                  <a:pt x="721324" y="1644332"/>
                  <a:pt x="599184" y="1725350"/>
                  <a:pt x="731568" y="1645920"/>
                </a:cubicBezTo>
                <a:cubicBezTo>
                  <a:pt x="752329" y="1614778"/>
                  <a:pt x="769410" y="1583178"/>
                  <a:pt x="801906" y="1561514"/>
                </a:cubicBezTo>
                <a:cubicBezTo>
                  <a:pt x="814244" y="1553289"/>
                  <a:pt x="830041" y="1552135"/>
                  <a:pt x="844109" y="1547446"/>
                </a:cubicBezTo>
                <a:cubicBezTo>
                  <a:pt x="978741" y="1412814"/>
                  <a:pt x="806361" y="1572611"/>
                  <a:pt x="928515" y="1491176"/>
                </a:cubicBezTo>
                <a:cubicBezTo>
                  <a:pt x="945068" y="1480141"/>
                  <a:pt x="954529" y="1460537"/>
                  <a:pt x="970718" y="1448973"/>
                </a:cubicBezTo>
                <a:cubicBezTo>
                  <a:pt x="987783" y="1436784"/>
                  <a:pt x="1009924" y="1433026"/>
                  <a:pt x="1026989" y="1420837"/>
                </a:cubicBezTo>
                <a:cubicBezTo>
                  <a:pt x="1119194" y="1354976"/>
                  <a:pt x="1020865" y="1394743"/>
                  <a:pt x="1111395" y="1364566"/>
                </a:cubicBezTo>
                <a:cubicBezTo>
                  <a:pt x="1152694" y="1323267"/>
                  <a:pt x="1217967" y="1254015"/>
                  <a:pt x="1266140" y="1237957"/>
                </a:cubicBezTo>
                <a:lnTo>
                  <a:pt x="1308343" y="1223889"/>
                </a:lnTo>
                <a:cubicBezTo>
                  <a:pt x="1364380" y="1139833"/>
                  <a:pt x="1303181" y="1212919"/>
                  <a:pt x="1378681" y="1167619"/>
                </a:cubicBezTo>
                <a:cubicBezTo>
                  <a:pt x="1436043" y="1133202"/>
                  <a:pt x="1377445" y="1143286"/>
                  <a:pt x="1434952" y="1097280"/>
                </a:cubicBezTo>
                <a:cubicBezTo>
                  <a:pt x="1446531" y="1088017"/>
                  <a:pt x="1463087" y="1087902"/>
                  <a:pt x="1477155" y="1083213"/>
                </a:cubicBezTo>
                <a:cubicBezTo>
                  <a:pt x="1572046" y="988321"/>
                  <a:pt x="1523813" y="1011388"/>
                  <a:pt x="1603764" y="984739"/>
                </a:cubicBezTo>
                <a:cubicBezTo>
                  <a:pt x="1608453" y="970671"/>
                  <a:pt x="1606253" y="951799"/>
                  <a:pt x="1617832" y="942536"/>
                </a:cubicBezTo>
                <a:cubicBezTo>
                  <a:pt x="1632930" y="930458"/>
                  <a:pt x="1663378" y="912381"/>
                  <a:pt x="1674103" y="928468"/>
                </a:cubicBezTo>
                <a:cubicBezTo>
                  <a:pt x="1690115" y="952485"/>
                  <a:pt x="1589950" y="1040720"/>
                  <a:pt x="1589697" y="1041009"/>
                </a:cubicBezTo>
                <a:cubicBezTo>
                  <a:pt x="1574258" y="1058654"/>
                  <a:pt x="1562933" y="1079635"/>
                  <a:pt x="1547494" y="1097280"/>
                </a:cubicBezTo>
                <a:cubicBezTo>
                  <a:pt x="1530026" y="1117243"/>
                  <a:pt x="1507139" y="1132330"/>
                  <a:pt x="1491223" y="1153551"/>
                </a:cubicBezTo>
                <a:cubicBezTo>
                  <a:pt x="1345633" y="1347670"/>
                  <a:pt x="1481265" y="1205712"/>
                  <a:pt x="1378681" y="1308296"/>
                </a:cubicBezTo>
                <a:cubicBezTo>
                  <a:pt x="1373992" y="1322364"/>
                  <a:pt x="1372243" y="1337784"/>
                  <a:pt x="1364614" y="1350499"/>
                </a:cubicBezTo>
                <a:cubicBezTo>
                  <a:pt x="1357790" y="1361872"/>
                  <a:pt x="1342409" y="1366771"/>
                  <a:pt x="1336478" y="1378634"/>
                </a:cubicBezTo>
                <a:cubicBezTo>
                  <a:pt x="1327831" y="1395927"/>
                  <a:pt x="1331058" y="1417612"/>
                  <a:pt x="1322411" y="1434905"/>
                </a:cubicBezTo>
                <a:cubicBezTo>
                  <a:pt x="1316480" y="1446768"/>
                  <a:pt x="1301984" y="1452247"/>
                  <a:pt x="1294275" y="1463040"/>
                </a:cubicBezTo>
                <a:cubicBezTo>
                  <a:pt x="1278382" y="1485290"/>
                  <a:pt x="1266140" y="1509933"/>
                  <a:pt x="1252072" y="1533379"/>
                </a:cubicBezTo>
                <a:cubicBezTo>
                  <a:pt x="1219163" y="1697921"/>
                  <a:pt x="1263919" y="1541768"/>
                  <a:pt x="1209869" y="1631853"/>
                </a:cubicBezTo>
                <a:cubicBezTo>
                  <a:pt x="1202240" y="1644569"/>
                  <a:pt x="1202433" y="1660793"/>
                  <a:pt x="1195801" y="1674056"/>
                </a:cubicBezTo>
                <a:cubicBezTo>
                  <a:pt x="1188240" y="1689178"/>
                  <a:pt x="1175227" y="1701137"/>
                  <a:pt x="1167666" y="1716259"/>
                </a:cubicBezTo>
                <a:cubicBezTo>
                  <a:pt x="1161034" y="1729522"/>
                  <a:pt x="1160230" y="1745199"/>
                  <a:pt x="1153598" y="1758462"/>
                </a:cubicBezTo>
                <a:cubicBezTo>
                  <a:pt x="1146037" y="1773584"/>
                  <a:pt x="1133559" y="1785822"/>
                  <a:pt x="1125463" y="1800665"/>
                </a:cubicBezTo>
                <a:cubicBezTo>
                  <a:pt x="1105379" y="1837485"/>
                  <a:pt x="1082455" y="1873417"/>
                  <a:pt x="1069192" y="1913206"/>
                </a:cubicBezTo>
                <a:cubicBezTo>
                  <a:pt x="1064503" y="1927274"/>
                  <a:pt x="1062753" y="1942693"/>
                  <a:pt x="1055124" y="1955409"/>
                </a:cubicBezTo>
                <a:cubicBezTo>
                  <a:pt x="1048300" y="1966782"/>
                  <a:pt x="1036367" y="1974166"/>
                  <a:pt x="1026989" y="1983545"/>
                </a:cubicBezTo>
                <a:cubicBezTo>
                  <a:pt x="1022300" y="1997613"/>
                  <a:pt x="1019553" y="2012485"/>
                  <a:pt x="1012921" y="2025748"/>
                </a:cubicBezTo>
                <a:cubicBezTo>
                  <a:pt x="1005360" y="2040870"/>
                  <a:pt x="990564" y="2052062"/>
                  <a:pt x="984786" y="2067951"/>
                </a:cubicBezTo>
                <a:cubicBezTo>
                  <a:pt x="931041" y="2215753"/>
                  <a:pt x="991675" y="2145470"/>
                  <a:pt x="928515" y="2208628"/>
                </a:cubicBezTo>
                <a:cubicBezTo>
                  <a:pt x="877214" y="2362539"/>
                  <a:pt x="963145" y="2133526"/>
                  <a:pt x="872244" y="2278966"/>
                </a:cubicBezTo>
                <a:cubicBezTo>
                  <a:pt x="856526" y="2304116"/>
                  <a:pt x="821789" y="2382903"/>
                  <a:pt x="844109" y="2363373"/>
                </a:cubicBezTo>
                <a:cubicBezTo>
                  <a:pt x="960611" y="2261434"/>
                  <a:pt x="1104332" y="2140084"/>
                  <a:pt x="1195801" y="2025748"/>
                </a:cubicBezTo>
                <a:cubicBezTo>
                  <a:pt x="1310361" y="1882547"/>
                  <a:pt x="1200214" y="2005658"/>
                  <a:pt x="1294275" y="1927274"/>
                </a:cubicBezTo>
                <a:cubicBezTo>
                  <a:pt x="1346635" y="1883640"/>
                  <a:pt x="1332109" y="1883134"/>
                  <a:pt x="1378681" y="1828800"/>
                </a:cubicBezTo>
                <a:cubicBezTo>
                  <a:pt x="1414787" y="1786676"/>
                  <a:pt x="1419672" y="1787405"/>
                  <a:pt x="1463088" y="1758462"/>
                </a:cubicBezTo>
                <a:cubicBezTo>
                  <a:pt x="1509614" y="1688672"/>
                  <a:pt x="1479270" y="1728211"/>
                  <a:pt x="1561561" y="1645920"/>
                </a:cubicBezTo>
                <a:lnTo>
                  <a:pt x="1617832" y="1589649"/>
                </a:lnTo>
                <a:cubicBezTo>
                  <a:pt x="1627211" y="1580270"/>
                  <a:pt x="1634932" y="1568871"/>
                  <a:pt x="1645968" y="1561514"/>
                </a:cubicBezTo>
                <a:lnTo>
                  <a:pt x="1688171" y="1533379"/>
                </a:lnTo>
                <a:cubicBezTo>
                  <a:pt x="1711761" y="1604153"/>
                  <a:pt x="1704780" y="1550049"/>
                  <a:pt x="1674103" y="1631853"/>
                </a:cubicBezTo>
                <a:cubicBezTo>
                  <a:pt x="1642991" y="1714818"/>
                  <a:pt x="1683191" y="1664966"/>
                  <a:pt x="1631900" y="1716259"/>
                </a:cubicBezTo>
                <a:lnTo>
                  <a:pt x="1603764" y="1800665"/>
                </a:lnTo>
                <a:cubicBezTo>
                  <a:pt x="1594386" y="1828800"/>
                  <a:pt x="1588892" y="1858545"/>
                  <a:pt x="1575629" y="1885071"/>
                </a:cubicBezTo>
                <a:cubicBezTo>
                  <a:pt x="1561561" y="1913206"/>
                  <a:pt x="1545109" y="1940271"/>
                  <a:pt x="1533426" y="1969477"/>
                </a:cubicBezTo>
                <a:cubicBezTo>
                  <a:pt x="1526245" y="1987428"/>
                  <a:pt x="1528005" y="2008455"/>
                  <a:pt x="1519358" y="2025748"/>
                </a:cubicBezTo>
                <a:cubicBezTo>
                  <a:pt x="1508873" y="2046719"/>
                  <a:pt x="1488541" y="2061523"/>
                  <a:pt x="1477155" y="2082019"/>
                </a:cubicBezTo>
                <a:cubicBezTo>
                  <a:pt x="1464892" y="2104093"/>
                  <a:pt x="1457887" y="2128713"/>
                  <a:pt x="1449020" y="2152357"/>
                </a:cubicBezTo>
                <a:cubicBezTo>
                  <a:pt x="1395983" y="2293790"/>
                  <a:pt x="1481513" y="2087371"/>
                  <a:pt x="1406817" y="2236763"/>
                </a:cubicBezTo>
                <a:cubicBezTo>
                  <a:pt x="1400185" y="2250026"/>
                  <a:pt x="1396823" y="2264708"/>
                  <a:pt x="1392749" y="2278966"/>
                </a:cubicBezTo>
                <a:cubicBezTo>
                  <a:pt x="1387437" y="2297556"/>
                  <a:pt x="1387327" y="2317944"/>
                  <a:pt x="1378681" y="2335237"/>
                </a:cubicBezTo>
                <a:cubicBezTo>
                  <a:pt x="1372750" y="2347100"/>
                  <a:pt x="1359924" y="2353994"/>
                  <a:pt x="1350546" y="2363373"/>
                </a:cubicBezTo>
                <a:cubicBezTo>
                  <a:pt x="1345857" y="2377441"/>
                  <a:pt x="1343835" y="2392701"/>
                  <a:pt x="1336478" y="2405576"/>
                </a:cubicBezTo>
                <a:cubicBezTo>
                  <a:pt x="1324845" y="2425933"/>
                  <a:pt x="1273304" y="2472331"/>
                  <a:pt x="1294275" y="2461846"/>
                </a:cubicBezTo>
                <a:cubicBezTo>
                  <a:pt x="1323932" y="2447017"/>
                  <a:pt x="1338088" y="2411403"/>
                  <a:pt x="1364614" y="2391508"/>
                </a:cubicBezTo>
                <a:cubicBezTo>
                  <a:pt x="1383371" y="2377440"/>
                  <a:pt x="1401805" y="2362933"/>
                  <a:pt x="1420884" y="2349305"/>
                </a:cubicBezTo>
                <a:cubicBezTo>
                  <a:pt x="1434642" y="2339478"/>
                  <a:pt x="1450099" y="2331993"/>
                  <a:pt x="1463088" y="2321169"/>
                </a:cubicBezTo>
                <a:cubicBezTo>
                  <a:pt x="1571403" y="2230907"/>
                  <a:pt x="1442713" y="2320684"/>
                  <a:pt x="1547494" y="2250831"/>
                </a:cubicBezTo>
                <a:cubicBezTo>
                  <a:pt x="1556872" y="2232074"/>
                  <a:pt x="1560800" y="2209389"/>
                  <a:pt x="1575629" y="2194560"/>
                </a:cubicBezTo>
                <a:cubicBezTo>
                  <a:pt x="1586114" y="2184075"/>
                  <a:pt x="1605117" y="2188122"/>
                  <a:pt x="1617832" y="2180493"/>
                </a:cubicBezTo>
                <a:cubicBezTo>
                  <a:pt x="1629205" y="2173669"/>
                  <a:pt x="1634932" y="2159714"/>
                  <a:pt x="1645968" y="2152357"/>
                </a:cubicBezTo>
                <a:cubicBezTo>
                  <a:pt x="1663417" y="2140725"/>
                  <a:pt x="1683481" y="2133600"/>
                  <a:pt x="1702238" y="2124222"/>
                </a:cubicBezTo>
                <a:cubicBezTo>
                  <a:pt x="1706927" y="2110154"/>
                  <a:pt x="1707043" y="2093598"/>
                  <a:pt x="1716306" y="2082019"/>
                </a:cubicBezTo>
                <a:cubicBezTo>
                  <a:pt x="1729564" y="2065447"/>
                  <a:pt x="1800931" y="2032672"/>
                  <a:pt x="1814780" y="2025748"/>
                </a:cubicBezTo>
                <a:cubicBezTo>
                  <a:pt x="1819469" y="2011680"/>
                  <a:pt x="1819585" y="1995124"/>
                  <a:pt x="1828848" y="1983545"/>
                </a:cubicBezTo>
                <a:cubicBezTo>
                  <a:pt x="1839410" y="1970343"/>
                  <a:pt x="1876398" y="1939369"/>
                  <a:pt x="1871051" y="1955409"/>
                </a:cubicBezTo>
                <a:cubicBezTo>
                  <a:pt x="1866362" y="1969477"/>
                  <a:pt x="1860580" y="1983227"/>
                  <a:pt x="1856983" y="1997613"/>
                </a:cubicBezTo>
                <a:cubicBezTo>
                  <a:pt x="1852294" y="2016370"/>
                  <a:pt x="1849029" y="2035541"/>
                  <a:pt x="1842915" y="2053883"/>
                </a:cubicBezTo>
                <a:cubicBezTo>
                  <a:pt x="1834929" y="2077840"/>
                  <a:pt x="1824158" y="2100776"/>
                  <a:pt x="1814780" y="2124222"/>
                </a:cubicBezTo>
                <a:cubicBezTo>
                  <a:pt x="1810091" y="2152357"/>
                  <a:pt x="1809732" y="2181568"/>
                  <a:pt x="1800712" y="2208628"/>
                </a:cubicBezTo>
                <a:cubicBezTo>
                  <a:pt x="1795365" y="2224668"/>
                  <a:pt x="1779237" y="2235291"/>
                  <a:pt x="1772577" y="2250831"/>
                </a:cubicBezTo>
                <a:cubicBezTo>
                  <a:pt x="1761928" y="2275680"/>
                  <a:pt x="1741588" y="2397018"/>
                  <a:pt x="1744441" y="2405576"/>
                </a:cubicBezTo>
                <a:cubicBezTo>
                  <a:pt x="1749130" y="2419644"/>
                  <a:pt x="1772576" y="2396197"/>
                  <a:pt x="1786644" y="2391508"/>
                </a:cubicBezTo>
                <a:cubicBezTo>
                  <a:pt x="1800712" y="2377440"/>
                  <a:pt x="1813564" y="2362041"/>
                  <a:pt x="1828848" y="2349305"/>
                </a:cubicBezTo>
                <a:cubicBezTo>
                  <a:pt x="1841837" y="2338481"/>
                  <a:pt x="1860489" y="2334372"/>
                  <a:pt x="1871051" y="2321169"/>
                </a:cubicBezTo>
                <a:cubicBezTo>
                  <a:pt x="1880314" y="2309590"/>
                  <a:pt x="1878486" y="2292229"/>
                  <a:pt x="1885118" y="2278966"/>
                </a:cubicBezTo>
                <a:cubicBezTo>
                  <a:pt x="1908564" y="2232075"/>
                  <a:pt x="1913255" y="2236762"/>
                  <a:pt x="1955457" y="2208628"/>
                </a:cubicBezTo>
                <a:cubicBezTo>
                  <a:pt x="1970316" y="2164050"/>
                  <a:pt x="1966492" y="2163182"/>
                  <a:pt x="1997660" y="2124222"/>
                </a:cubicBezTo>
                <a:cubicBezTo>
                  <a:pt x="2029111" y="2084909"/>
                  <a:pt x="2025795" y="2112129"/>
                  <a:pt x="2025795" y="2082019"/>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a:extLst>
              <a:ext uri="{FF2B5EF4-FFF2-40B4-BE49-F238E27FC236}">
                <a16:creationId xmlns:a16="http://schemas.microsoft.com/office/drawing/2014/main" id="{EBF4AE19-6379-42AA-8CBB-0BF2524D299F}"/>
              </a:ext>
            </a:extLst>
          </p:cNvPr>
          <p:cNvSpPr>
            <a:spLocks noChangeArrowheads="1"/>
          </p:cNvSpPr>
          <p:nvPr/>
        </p:nvSpPr>
        <p:spPr bwMode="auto">
          <a:xfrm>
            <a:off x="1600200" y="1371600"/>
            <a:ext cx="6553200" cy="40386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8131" name="Oval 4">
            <a:extLst>
              <a:ext uri="{FF2B5EF4-FFF2-40B4-BE49-F238E27FC236}">
                <a16:creationId xmlns:a16="http://schemas.microsoft.com/office/drawing/2014/main" id="{542235DE-EB18-4676-BF97-10E50E1ECD54}"/>
              </a:ext>
            </a:extLst>
          </p:cNvPr>
          <p:cNvSpPr>
            <a:spLocks noChangeArrowheads="1"/>
          </p:cNvSpPr>
          <p:nvPr/>
        </p:nvSpPr>
        <p:spPr bwMode="auto">
          <a:xfrm>
            <a:off x="2514600" y="2133600"/>
            <a:ext cx="2362200" cy="2286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8132" name="Oval 5">
            <a:extLst>
              <a:ext uri="{FF2B5EF4-FFF2-40B4-BE49-F238E27FC236}">
                <a16:creationId xmlns:a16="http://schemas.microsoft.com/office/drawing/2014/main" id="{545286EB-C469-486C-9461-309C520564A7}"/>
              </a:ext>
            </a:extLst>
          </p:cNvPr>
          <p:cNvSpPr>
            <a:spLocks noChangeArrowheads="1"/>
          </p:cNvSpPr>
          <p:nvPr/>
        </p:nvSpPr>
        <p:spPr bwMode="auto">
          <a:xfrm>
            <a:off x="4000500" y="2120900"/>
            <a:ext cx="2514600" cy="22098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8133" name="TextBox 6">
            <a:extLst>
              <a:ext uri="{FF2B5EF4-FFF2-40B4-BE49-F238E27FC236}">
                <a16:creationId xmlns:a16="http://schemas.microsoft.com/office/drawing/2014/main" id="{8402982E-3499-4B8B-B037-41247C99325C}"/>
              </a:ext>
            </a:extLst>
          </p:cNvPr>
          <p:cNvSpPr txBox="1">
            <a:spLocks noChangeArrowheads="1"/>
          </p:cNvSpPr>
          <p:nvPr/>
        </p:nvSpPr>
        <p:spPr bwMode="auto">
          <a:xfrm>
            <a:off x="2514600" y="4592638"/>
            <a:ext cx="457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 – A = only the elements of B</a:t>
            </a:r>
            <a:endParaRPr lang="en-GB" altLang="en-US" sz="2400"/>
          </a:p>
        </p:txBody>
      </p:sp>
      <p:sp>
        <p:nvSpPr>
          <p:cNvPr id="48134" name="TextBox 7">
            <a:extLst>
              <a:ext uri="{FF2B5EF4-FFF2-40B4-BE49-F238E27FC236}">
                <a16:creationId xmlns:a16="http://schemas.microsoft.com/office/drawing/2014/main" id="{066AEC25-702C-4855-A7B0-A2B75C51E8E3}"/>
              </a:ext>
            </a:extLst>
          </p:cNvPr>
          <p:cNvSpPr txBox="1">
            <a:spLocks noChangeArrowheads="1"/>
          </p:cNvSpPr>
          <p:nvPr/>
        </p:nvSpPr>
        <p:spPr bwMode="auto">
          <a:xfrm>
            <a:off x="2362200" y="1752600"/>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48135" name="TextBox 8">
            <a:extLst>
              <a:ext uri="{FF2B5EF4-FFF2-40B4-BE49-F238E27FC236}">
                <a16:creationId xmlns:a16="http://schemas.microsoft.com/office/drawing/2014/main" id="{015BD14C-9C5D-4D62-B40F-7397F46C915D}"/>
              </a:ext>
            </a:extLst>
          </p:cNvPr>
          <p:cNvSpPr txBox="1">
            <a:spLocks noChangeArrowheads="1"/>
          </p:cNvSpPr>
          <p:nvPr/>
        </p:nvSpPr>
        <p:spPr bwMode="auto">
          <a:xfrm>
            <a:off x="5791200" y="1758950"/>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48136" name="Freeform 9">
            <a:extLst>
              <a:ext uri="{FF2B5EF4-FFF2-40B4-BE49-F238E27FC236}">
                <a16:creationId xmlns:a16="http://schemas.microsoft.com/office/drawing/2014/main" id="{78BB3FE6-69BF-4C36-8B7F-6BE7AF9B0A58}"/>
              </a:ext>
            </a:extLst>
          </p:cNvPr>
          <p:cNvSpPr>
            <a:spLocks/>
          </p:cNvSpPr>
          <p:nvPr/>
        </p:nvSpPr>
        <p:spPr bwMode="auto">
          <a:xfrm>
            <a:off x="4600575" y="2138363"/>
            <a:ext cx="1944688" cy="2198687"/>
          </a:xfrm>
          <a:custGeom>
            <a:avLst/>
            <a:gdLst>
              <a:gd name="T0" fmla="*/ 169459 w 1944467"/>
              <a:gd name="T1" fmla="*/ 209229 h 2199381"/>
              <a:gd name="T2" fmla="*/ 324815 w 1944467"/>
              <a:gd name="T3" fmla="*/ 97889 h 2199381"/>
              <a:gd name="T4" fmla="*/ 437799 w 1944467"/>
              <a:gd name="T5" fmla="*/ 181391 h 2199381"/>
              <a:gd name="T6" fmla="*/ 353053 w 1944467"/>
              <a:gd name="T7" fmla="*/ 348404 h 2199381"/>
              <a:gd name="T8" fmla="*/ 254205 w 1944467"/>
              <a:gd name="T9" fmla="*/ 501496 h 2199381"/>
              <a:gd name="T10" fmla="*/ 381290 w 1944467"/>
              <a:gd name="T11" fmla="*/ 459745 h 2199381"/>
              <a:gd name="T12" fmla="*/ 621374 w 1944467"/>
              <a:gd name="T13" fmla="*/ 237065 h 2199381"/>
              <a:gd name="T14" fmla="*/ 734342 w 1944467"/>
              <a:gd name="T15" fmla="*/ 153551 h 2199381"/>
              <a:gd name="T16" fmla="*/ 917936 w 1944467"/>
              <a:gd name="T17" fmla="*/ 469 h 2199381"/>
              <a:gd name="T18" fmla="*/ 875564 w 1944467"/>
              <a:gd name="T19" fmla="*/ 167480 h 2199381"/>
              <a:gd name="T20" fmla="*/ 776715 w 1944467"/>
              <a:gd name="T21" fmla="*/ 306650 h 2199381"/>
              <a:gd name="T22" fmla="*/ 593121 w 1944467"/>
              <a:gd name="T23" fmla="*/ 543247 h 2199381"/>
              <a:gd name="T24" fmla="*/ 367188 w 1944467"/>
              <a:gd name="T25" fmla="*/ 779848 h 2199381"/>
              <a:gd name="T26" fmla="*/ 720241 w 1944467"/>
              <a:gd name="T27" fmla="*/ 654588 h 2199381"/>
              <a:gd name="T28" fmla="*/ 932072 w 1944467"/>
              <a:gd name="T29" fmla="*/ 557167 h 2199381"/>
              <a:gd name="T30" fmla="*/ 1073293 w 1944467"/>
              <a:gd name="T31" fmla="*/ 459745 h 2199381"/>
              <a:gd name="T32" fmla="*/ 1214514 w 1944467"/>
              <a:gd name="T33" fmla="*/ 376237 h 2199381"/>
              <a:gd name="T34" fmla="*/ 1369847 w 1944467"/>
              <a:gd name="T35" fmla="*/ 264899 h 2199381"/>
              <a:gd name="T36" fmla="*/ 1299235 w 1944467"/>
              <a:gd name="T37" fmla="*/ 417992 h 2199381"/>
              <a:gd name="T38" fmla="*/ 932072 w 1944467"/>
              <a:gd name="T39" fmla="*/ 793764 h 2199381"/>
              <a:gd name="T40" fmla="*/ 607257 w 1944467"/>
              <a:gd name="T41" fmla="*/ 1030363 h 2199381"/>
              <a:gd name="T42" fmla="*/ 466036 w 1944467"/>
              <a:gd name="T43" fmla="*/ 1127786 h 2199381"/>
              <a:gd name="T44" fmla="*/ 466036 w 1944467"/>
              <a:gd name="T45" fmla="*/ 1141703 h 2199381"/>
              <a:gd name="T46" fmla="*/ 649630 w 1944467"/>
              <a:gd name="T47" fmla="*/ 1030363 h 2199381"/>
              <a:gd name="T48" fmla="*/ 819089 w 1944467"/>
              <a:gd name="T49" fmla="*/ 960776 h 2199381"/>
              <a:gd name="T50" fmla="*/ 1059157 w 1944467"/>
              <a:gd name="T51" fmla="*/ 891188 h 2199381"/>
              <a:gd name="T52" fmla="*/ 1624044 w 1944467"/>
              <a:gd name="T53" fmla="*/ 779848 h 2199381"/>
              <a:gd name="T54" fmla="*/ 1807635 w 1944467"/>
              <a:gd name="T55" fmla="*/ 710261 h 2199381"/>
              <a:gd name="T56" fmla="*/ 1496955 w 1944467"/>
              <a:gd name="T57" fmla="*/ 932940 h 2199381"/>
              <a:gd name="T58" fmla="*/ 1270989 w 1944467"/>
              <a:gd name="T59" fmla="*/ 1086033 h 2199381"/>
              <a:gd name="T60" fmla="*/ 917936 w 1944467"/>
              <a:gd name="T61" fmla="*/ 1225208 h 2199381"/>
              <a:gd name="T62" fmla="*/ 536647 w 1944467"/>
              <a:gd name="T63" fmla="*/ 1280879 h 2199381"/>
              <a:gd name="T64" fmla="*/ 1835878 w 1944467"/>
              <a:gd name="T65" fmla="*/ 1266961 h 2199381"/>
              <a:gd name="T66" fmla="*/ 1680539 w 1944467"/>
              <a:gd name="T67" fmla="*/ 1350466 h 2199381"/>
              <a:gd name="T68" fmla="*/ 1299235 w 1944467"/>
              <a:gd name="T69" fmla="*/ 1489642 h 2199381"/>
              <a:gd name="T70" fmla="*/ 536647 w 1944467"/>
              <a:gd name="T71" fmla="*/ 1517478 h 2199381"/>
              <a:gd name="T72" fmla="*/ 564884 w 1944467"/>
              <a:gd name="T73" fmla="*/ 1531394 h 2199381"/>
              <a:gd name="T74" fmla="*/ 819089 w 1944467"/>
              <a:gd name="T75" fmla="*/ 1656653 h 2199381"/>
              <a:gd name="T76" fmla="*/ 1002683 w 1944467"/>
              <a:gd name="T77" fmla="*/ 1726241 h 2199381"/>
              <a:gd name="T78" fmla="*/ 1172141 w 1944467"/>
              <a:gd name="T79" fmla="*/ 1781911 h 2199381"/>
              <a:gd name="T80" fmla="*/ 1341599 w 1944467"/>
              <a:gd name="T81" fmla="*/ 1879334 h 2199381"/>
              <a:gd name="T82" fmla="*/ 451901 w 1944467"/>
              <a:gd name="T83" fmla="*/ 1948922 h 2199381"/>
              <a:gd name="T84" fmla="*/ 225967 w 1944467"/>
              <a:gd name="T85" fmla="*/ 1809747 h 2199381"/>
              <a:gd name="T86" fmla="*/ 225967 w 1944467"/>
              <a:gd name="T87" fmla="*/ 1781911 h 2199381"/>
              <a:gd name="T88" fmla="*/ 353053 w 1944467"/>
              <a:gd name="T89" fmla="*/ 1907168 h 2199381"/>
              <a:gd name="T90" fmla="*/ 480149 w 1944467"/>
              <a:gd name="T91" fmla="*/ 1990671 h 2199381"/>
              <a:gd name="T92" fmla="*/ 621374 w 1944467"/>
              <a:gd name="T93" fmla="*/ 2171602 h 2199381"/>
              <a:gd name="T94" fmla="*/ 381290 w 1944467"/>
              <a:gd name="T95" fmla="*/ 2088096 h 2199381"/>
              <a:gd name="T96" fmla="*/ 141221 w 1944467"/>
              <a:gd name="T97" fmla="*/ 1976757 h 2199381"/>
              <a:gd name="T98" fmla="*/ 0 w 1944467"/>
              <a:gd name="T99" fmla="*/ 1865416 h 219938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944467" h="2199381">
                <a:moveTo>
                  <a:pt x="14068" y="295891"/>
                </a:moveTo>
                <a:cubicBezTo>
                  <a:pt x="51582" y="272445"/>
                  <a:pt x="87773" y="246736"/>
                  <a:pt x="126610" y="225552"/>
                </a:cubicBezTo>
                <a:cubicBezTo>
                  <a:pt x="139628" y="218451"/>
                  <a:pt x="156475" y="219710"/>
                  <a:pt x="168813" y="211485"/>
                </a:cubicBezTo>
                <a:cubicBezTo>
                  <a:pt x="185366" y="200450"/>
                  <a:pt x="198280" y="184566"/>
                  <a:pt x="211016" y="169282"/>
                </a:cubicBezTo>
                <a:cubicBezTo>
                  <a:pt x="221840" y="156293"/>
                  <a:pt x="224814" y="136039"/>
                  <a:pt x="239151" y="127078"/>
                </a:cubicBezTo>
                <a:cubicBezTo>
                  <a:pt x="264300" y="111360"/>
                  <a:pt x="323557" y="98943"/>
                  <a:pt x="323557" y="98943"/>
                </a:cubicBezTo>
                <a:cubicBezTo>
                  <a:pt x="332936" y="89565"/>
                  <a:pt x="339830" y="76739"/>
                  <a:pt x="351693" y="70808"/>
                </a:cubicBezTo>
                <a:cubicBezTo>
                  <a:pt x="378219" y="57545"/>
                  <a:pt x="436099" y="42672"/>
                  <a:pt x="436099" y="42672"/>
                </a:cubicBezTo>
                <a:cubicBezTo>
                  <a:pt x="443818" y="96701"/>
                  <a:pt x="464430" y="136131"/>
                  <a:pt x="436099" y="183349"/>
                </a:cubicBezTo>
                <a:cubicBezTo>
                  <a:pt x="429275" y="194722"/>
                  <a:pt x="417342" y="202106"/>
                  <a:pt x="407963" y="211485"/>
                </a:cubicBezTo>
                <a:cubicBezTo>
                  <a:pt x="403274" y="230242"/>
                  <a:pt x="399207" y="249165"/>
                  <a:pt x="393896" y="267755"/>
                </a:cubicBezTo>
                <a:cubicBezTo>
                  <a:pt x="384743" y="299789"/>
                  <a:pt x="376353" y="327502"/>
                  <a:pt x="351693" y="352162"/>
                </a:cubicBezTo>
                <a:cubicBezTo>
                  <a:pt x="339738" y="364117"/>
                  <a:pt x="323558" y="370919"/>
                  <a:pt x="309490" y="380297"/>
                </a:cubicBezTo>
                <a:cubicBezTo>
                  <a:pt x="274130" y="486376"/>
                  <a:pt x="321828" y="355621"/>
                  <a:pt x="267287" y="464703"/>
                </a:cubicBezTo>
                <a:cubicBezTo>
                  <a:pt x="260655" y="477966"/>
                  <a:pt x="261180" y="494396"/>
                  <a:pt x="253219" y="506906"/>
                </a:cubicBezTo>
                <a:cubicBezTo>
                  <a:pt x="228044" y="546467"/>
                  <a:pt x="135655" y="652606"/>
                  <a:pt x="168813" y="619448"/>
                </a:cubicBezTo>
                <a:cubicBezTo>
                  <a:pt x="298596" y="489663"/>
                  <a:pt x="146490" y="632672"/>
                  <a:pt x="295422" y="520974"/>
                </a:cubicBezTo>
                <a:cubicBezTo>
                  <a:pt x="379725" y="457747"/>
                  <a:pt x="295187" y="492917"/>
                  <a:pt x="379828" y="464703"/>
                </a:cubicBezTo>
                <a:cubicBezTo>
                  <a:pt x="384517" y="445946"/>
                  <a:pt x="384303" y="425219"/>
                  <a:pt x="393896" y="408432"/>
                </a:cubicBezTo>
                <a:cubicBezTo>
                  <a:pt x="418691" y="365041"/>
                  <a:pt x="438016" y="365590"/>
                  <a:pt x="478302" y="352162"/>
                </a:cubicBezTo>
                <a:cubicBezTo>
                  <a:pt x="577537" y="252926"/>
                  <a:pt x="527119" y="285549"/>
                  <a:pt x="618979" y="239620"/>
                </a:cubicBezTo>
                <a:cubicBezTo>
                  <a:pt x="628357" y="225552"/>
                  <a:pt x="633912" y="207979"/>
                  <a:pt x="647114" y="197417"/>
                </a:cubicBezTo>
                <a:cubicBezTo>
                  <a:pt x="658693" y="188154"/>
                  <a:pt x="676054" y="189981"/>
                  <a:pt x="689317" y="183349"/>
                </a:cubicBezTo>
                <a:cubicBezTo>
                  <a:pt x="704439" y="175788"/>
                  <a:pt x="717452" y="164592"/>
                  <a:pt x="731520" y="155214"/>
                </a:cubicBezTo>
                <a:cubicBezTo>
                  <a:pt x="802158" y="49260"/>
                  <a:pt x="706915" y="171618"/>
                  <a:pt x="815927" y="98943"/>
                </a:cubicBezTo>
                <a:cubicBezTo>
                  <a:pt x="943191" y="14100"/>
                  <a:pt x="748294" y="88663"/>
                  <a:pt x="886265" y="42672"/>
                </a:cubicBezTo>
                <a:cubicBezTo>
                  <a:pt x="895643" y="28604"/>
                  <a:pt x="897821" y="3785"/>
                  <a:pt x="914400" y="469"/>
                </a:cubicBezTo>
                <a:cubicBezTo>
                  <a:pt x="930979" y="-2847"/>
                  <a:pt x="953823" y="11928"/>
                  <a:pt x="956603" y="28605"/>
                </a:cubicBezTo>
                <a:cubicBezTo>
                  <a:pt x="961893" y="60347"/>
                  <a:pt x="903145" y="110198"/>
                  <a:pt x="886265" y="127078"/>
                </a:cubicBezTo>
                <a:cubicBezTo>
                  <a:pt x="881576" y="141146"/>
                  <a:pt x="880423" y="156944"/>
                  <a:pt x="872197" y="169282"/>
                </a:cubicBezTo>
                <a:cubicBezTo>
                  <a:pt x="861161" y="185835"/>
                  <a:pt x="842941" y="196380"/>
                  <a:pt x="829994" y="211485"/>
                </a:cubicBezTo>
                <a:cubicBezTo>
                  <a:pt x="814736" y="229286"/>
                  <a:pt x="801859" y="248998"/>
                  <a:pt x="787791" y="267755"/>
                </a:cubicBezTo>
                <a:cubicBezTo>
                  <a:pt x="783102" y="281823"/>
                  <a:pt x="781080" y="297083"/>
                  <a:pt x="773723" y="309958"/>
                </a:cubicBezTo>
                <a:cubicBezTo>
                  <a:pt x="762205" y="330114"/>
                  <a:pt x="726239" y="376082"/>
                  <a:pt x="703385" y="394365"/>
                </a:cubicBezTo>
                <a:cubicBezTo>
                  <a:pt x="690183" y="404927"/>
                  <a:pt x="675250" y="413122"/>
                  <a:pt x="661182" y="422500"/>
                </a:cubicBezTo>
                <a:cubicBezTo>
                  <a:pt x="639956" y="486176"/>
                  <a:pt x="647278" y="476550"/>
                  <a:pt x="590843" y="549109"/>
                </a:cubicBezTo>
                <a:cubicBezTo>
                  <a:pt x="545873" y="606928"/>
                  <a:pt x="501962" y="666128"/>
                  <a:pt x="450167" y="717922"/>
                </a:cubicBezTo>
                <a:cubicBezTo>
                  <a:pt x="436099" y="731990"/>
                  <a:pt x="423247" y="747389"/>
                  <a:pt x="407963" y="760125"/>
                </a:cubicBezTo>
                <a:cubicBezTo>
                  <a:pt x="394974" y="770949"/>
                  <a:pt x="379828" y="778882"/>
                  <a:pt x="365760" y="788260"/>
                </a:cubicBezTo>
                <a:cubicBezTo>
                  <a:pt x="329160" y="898065"/>
                  <a:pt x="389119" y="739153"/>
                  <a:pt x="281354" y="900802"/>
                </a:cubicBezTo>
                <a:cubicBezTo>
                  <a:pt x="271976" y="914870"/>
                  <a:pt x="238663" y="951606"/>
                  <a:pt x="253219" y="943005"/>
                </a:cubicBezTo>
                <a:cubicBezTo>
                  <a:pt x="675961" y="693203"/>
                  <a:pt x="451300" y="772548"/>
                  <a:pt x="717453" y="661651"/>
                </a:cubicBezTo>
                <a:cubicBezTo>
                  <a:pt x="731141" y="655948"/>
                  <a:pt x="745588" y="652272"/>
                  <a:pt x="759656" y="647583"/>
                </a:cubicBezTo>
                <a:cubicBezTo>
                  <a:pt x="803917" y="614388"/>
                  <a:pt x="820703" y="596555"/>
                  <a:pt x="872197" y="577245"/>
                </a:cubicBezTo>
                <a:cubicBezTo>
                  <a:pt x="890300" y="570456"/>
                  <a:pt x="909711" y="567866"/>
                  <a:pt x="928468" y="563177"/>
                </a:cubicBezTo>
                <a:cubicBezTo>
                  <a:pt x="947225" y="549109"/>
                  <a:pt x="963768" y="531459"/>
                  <a:pt x="984739" y="520974"/>
                </a:cubicBezTo>
                <a:cubicBezTo>
                  <a:pt x="1002032" y="512327"/>
                  <a:pt x="1024923" y="517631"/>
                  <a:pt x="1041010" y="506906"/>
                </a:cubicBezTo>
                <a:cubicBezTo>
                  <a:pt x="1055078" y="497528"/>
                  <a:pt x="1055943" y="475265"/>
                  <a:pt x="1069145" y="464703"/>
                </a:cubicBezTo>
                <a:cubicBezTo>
                  <a:pt x="1080724" y="455440"/>
                  <a:pt x="1098085" y="457267"/>
                  <a:pt x="1111348" y="450635"/>
                </a:cubicBezTo>
                <a:cubicBezTo>
                  <a:pt x="1126470" y="443074"/>
                  <a:pt x="1139793" y="432327"/>
                  <a:pt x="1153551" y="422500"/>
                </a:cubicBezTo>
                <a:cubicBezTo>
                  <a:pt x="1172630" y="408872"/>
                  <a:pt x="1192177" y="395736"/>
                  <a:pt x="1209822" y="380297"/>
                </a:cubicBezTo>
                <a:cubicBezTo>
                  <a:pt x="1229785" y="362829"/>
                  <a:pt x="1244508" y="339444"/>
                  <a:pt x="1266093" y="324026"/>
                </a:cubicBezTo>
                <a:cubicBezTo>
                  <a:pt x="1278160" y="315407"/>
                  <a:pt x="1294228" y="314647"/>
                  <a:pt x="1308296" y="309958"/>
                </a:cubicBezTo>
                <a:cubicBezTo>
                  <a:pt x="1327053" y="295890"/>
                  <a:pt x="1344210" y="279387"/>
                  <a:pt x="1364567" y="267755"/>
                </a:cubicBezTo>
                <a:cubicBezTo>
                  <a:pt x="1449787" y="219059"/>
                  <a:pt x="1369063" y="291396"/>
                  <a:pt x="1434905" y="225552"/>
                </a:cubicBezTo>
                <a:cubicBezTo>
                  <a:pt x="1366666" y="430273"/>
                  <a:pt x="1451261" y="234061"/>
                  <a:pt x="1364567" y="338094"/>
                </a:cubicBezTo>
                <a:cubicBezTo>
                  <a:pt x="1275328" y="445182"/>
                  <a:pt x="1397047" y="353955"/>
                  <a:pt x="1294228" y="422500"/>
                </a:cubicBezTo>
                <a:cubicBezTo>
                  <a:pt x="1233179" y="514074"/>
                  <a:pt x="1298097" y="422675"/>
                  <a:pt x="1237957" y="492838"/>
                </a:cubicBezTo>
                <a:cubicBezTo>
                  <a:pt x="1190288" y="548452"/>
                  <a:pt x="1153551" y="614759"/>
                  <a:pt x="1097280" y="661651"/>
                </a:cubicBezTo>
                <a:cubicBezTo>
                  <a:pt x="1041009" y="708543"/>
                  <a:pt x="985317" y="756138"/>
                  <a:pt x="928468" y="802328"/>
                </a:cubicBezTo>
                <a:cubicBezTo>
                  <a:pt x="928463" y="802332"/>
                  <a:pt x="815932" y="886729"/>
                  <a:pt x="815927" y="886734"/>
                </a:cubicBezTo>
                <a:cubicBezTo>
                  <a:pt x="767817" y="934843"/>
                  <a:pt x="725406" y="981232"/>
                  <a:pt x="661182" y="1013343"/>
                </a:cubicBezTo>
                <a:lnTo>
                  <a:pt x="604911" y="1041478"/>
                </a:lnTo>
                <a:cubicBezTo>
                  <a:pt x="595533" y="1050857"/>
                  <a:pt x="585061" y="1059257"/>
                  <a:pt x="576776" y="1069614"/>
                </a:cubicBezTo>
                <a:cubicBezTo>
                  <a:pt x="566214" y="1082816"/>
                  <a:pt x="562977" y="1102856"/>
                  <a:pt x="548640" y="1111817"/>
                </a:cubicBezTo>
                <a:cubicBezTo>
                  <a:pt x="523491" y="1127535"/>
                  <a:pt x="464234" y="1139952"/>
                  <a:pt x="464234" y="1139952"/>
                </a:cubicBezTo>
                <a:cubicBezTo>
                  <a:pt x="441544" y="1162643"/>
                  <a:pt x="424954" y="1182912"/>
                  <a:pt x="393896" y="1196223"/>
                </a:cubicBezTo>
                <a:cubicBezTo>
                  <a:pt x="376125" y="1203839"/>
                  <a:pt x="323954" y="1223962"/>
                  <a:pt x="337625" y="1210291"/>
                </a:cubicBezTo>
                <a:cubicBezTo>
                  <a:pt x="362041" y="1185875"/>
                  <a:pt x="426721" y="1166525"/>
                  <a:pt x="464234" y="1154020"/>
                </a:cubicBezTo>
                <a:cubicBezTo>
                  <a:pt x="487680" y="1135263"/>
                  <a:pt x="508826" y="1113197"/>
                  <a:pt x="534573" y="1097749"/>
                </a:cubicBezTo>
                <a:cubicBezTo>
                  <a:pt x="556227" y="1084757"/>
                  <a:pt x="582325" y="1080907"/>
                  <a:pt x="604911" y="1069614"/>
                </a:cubicBezTo>
                <a:cubicBezTo>
                  <a:pt x="620033" y="1062053"/>
                  <a:pt x="631992" y="1049039"/>
                  <a:pt x="647114" y="1041478"/>
                </a:cubicBezTo>
                <a:cubicBezTo>
                  <a:pt x="660377" y="1034846"/>
                  <a:pt x="675433" y="1032618"/>
                  <a:pt x="689317" y="1027411"/>
                </a:cubicBezTo>
                <a:cubicBezTo>
                  <a:pt x="712962" y="1018544"/>
                  <a:pt x="736580" y="1009531"/>
                  <a:pt x="759656" y="999275"/>
                </a:cubicBezTo>
                <a:cubicBezTo>
                  <a:pt x="778819" y="990758"/>
                  <a:pt x="796764" y="979657"/>
                  <a:pt x="815927" y="971140"/>
                </a:cubicBezTo>
                <a:cubicBezTo>
                  <a:pt x="839003" y="960884"/>
                  <a:pt x="863189" y="953261"/>
                  <a:pt x="886265" y="943005"/>
                </a:cubicBezTo>
                <a:cubicBezTo>
                  <a:pt x="905429" y="934488"/>
                  <a:pt x="922191" y="919955"/>
                  <a:pt x="942536" y="914869"/>
                </a:cubicBezTo>
                <a:cubicBezTo>
                  <a:pt x="979213" y="905700"/>
                  <a:pt x="1017563" y="905491"/>
                  <a:pt x="1055077" y="900802"/>
                </a:cubicBezTo>
                <a:cubicBezTo>
                  <a:pt x="1138463" y="873006"/>
                  <a:pt x="1171807" y="858674"/>
                  <a:pt x="1266093" y="844531"/>
                </a:cubicBezTo>
                <a:cubicBezTo>
                  <a:pt x="1317314" y="836848"/>
                  <a:pt x="1369256" y="835152"/>
                  <a:pt x="1420837" y="830463"/>
                </a:cubicBezTo>
                <a:cubicBezTo>
                  <a:pt x="1486486" y="816395"/>
                  <a:pt x="1552650" y="804544"/>
                  <a:pt x="1617785" y="788260"/>
                </a:cubicBezTo>
                <a:cubicBezTo>
                  <a:pt x="1646557" y="781067"/>
                  <a:pt x="1702191" y="760125"/>
                  <a:pt x="1702191" y="760125"/>
                </a:cubicBezTo>
                <a:cubicBezTo>
                  <a:pt x="1716259" y="750746"/>
                  <a:pt x="1728854" y="738649"/>
                  <a:pt x="1744394" y="731989"/>
                </a:cubicBezTo>
                <a:cubicBezTo>
                  <a:pt x="1762165" y="724373"/>
                  <a:pt x="1814336" y="704251"/>
                  <a:pt x="1800665" y="717922"/>
                </a:cubicBezTo>
                <a:cubicBezTo>
                  <a:pt x="1773932" y="744655"/>
                  <a:pt x="1735016" y="755435"/>
                  <a:pt x="1702191" y="774192"/>
                </a:cubicBezTo>
                <a:cubicBezTo>
                  <a:pt x="1597185" y="905450"/>
                  <a:pt x="1700492" y="793051"/>
                  <a:pt x="1575582" y="886734"/>
                </a:cubicBezTo>
                <a:cubicBezTo>
                  <a:pt x="1491280" y="949960"/>
                  <a:pt x="1575816" y="914791"/>
                  <a:pt x="1491176" y="943005"/>
                </a:cubicBezTo>
                <a:cubicBezTo>
                  <a:pt x="1437159" y="997020"/>
                  <a:pt x="1491827" y="946033"/>
                  <a:pt x="1420837" y="999275"/>
                </a:cubicBezTo>
                <a:cubicBezTo>
                  <a:pt x="1400136" y="1014800"/>
                  <a:pt x="1340097" y="1067782"/>
                  <a:pt x="1308296" y="1083682"/>
                </a:cubicBezTo>
                <a:cubicBezTo>
                  <a:pt x="1295033" y="1090314"/>
                  <a:pt x="1280161" y="1093060"/>
                  <a:pt x="1266093" y="1097749"/>
                </a:cubicBezTo>
                <a:cubicBezTo>
                  <a:pt x="1209464" y="1154378"/>
                  <a:pt x="1272431" y="1101062"/>
                  <a:pt x="1181687" y="1139952"/>
                </a:cubicBezTo>
                <a:cubicBezTo>
                  <a:pt x="1055809" y="1193900"/>
                  <a:pt x="1257283" y="1148456"/>
                  <a:pt x="1055077" y="1182155"/>
                </a:cubicBezTo>
                <a:cubicBezTo>
                  <a:pt x="1008185" y="1200912"/>
                  <a:pt x="964397" y="1231283"/>
                  <a:pt x="914400" y="1238426"/>
                </a:cubicBezTo>
                <a:cubicBezTo>
                  <a:pt x="881576" y="1243115"/>
                  <a:pt x="848580" y="1246732"/>
                  <a:pt x="815927" y="1252494"/>
                </a:cubicBezTo>
                <a:cubicBezTo>
                  <a:pt x="768834" y="1260805"/>
                  <a:pt x="722542" y="1273535"/>
                  <a:pt x="675250" y="1280629"/>
                </a:cubicBezTo>
                <a:cubicBezTo>
                  <a:pt x="628645" y="1287620"/>
                  <a:pt x="487447" y="1294697"/>
                  <a:pt x="534573" y="1294697"/>
                </a:cubicBezTo>
                <a:cubicBezTo>
                  <a:pt x="675328" y="1294697"/>
                  <a:pt x="815926" y="1285318"/>
                  <a:pt x="956603" y="1280629"/>
                </a:cubicBezTo>
                <a:cubicBezTo>
                  <a:pt x="1045699" y="1271251"/>
                  <a:pt x="1134313" y="1253872"/>
                  <a:pt x="1223890" y="1252494"/>
                </a:cubicBezTo>
                <a:cubicBezTo>
                  <a:pt x="1963119" y="1241122"/>
                  <a:pt x="2070375" y="1200108"/>
                  <a:pt x="1828800" y="1280629"/>
                </a:cubicBezTo>
                <a:cubicBezTo>
                  <a:pt x="1814732" y="1290008"/>
                  <a:pt x="1800355" y="1298938"/>
                  <a:pt x="1786597" y="1308765"/>
                </a:cubicBezTo>
                <a:cubicBezTo>
                  <a:pt x="1767518" y="1322393"/>
                  <a:pt x="1751298" y="1340483"/>
                  <a:pt x="1730327" y="1350968"/>
                </a:cubicBezTo>
                <a:cubicBezTo>
                  <a:pt x="1713034" y="1359614"/>
                  <a:pt x="1692813" y="1360346"/>
                  <a:pt x="1674056" y="1365035"/>
                </a:cubicBezTo>
                <a:cubicBezTo>
                  <a:pt x="1659988" y="1374414"/>
                  <a:pt x="1647460" y="1386668"/>
                  <a:pt x="1631853" y="1393171"/>
                </a:cubicBezTo>
                <a:cubicBezTo>
                  <a:pt x="1529410" y="1435856"/>
                  <a:pt x="1516279" y="1433535"/>
                  <a:pt x="1420837" y="1449442"/>
                </a:cubicBezTo>
                <a:cubicBezTo>
                  <a:pt x="1371809" y="1473956"/>
                  <a:pt x="1348118" y="1487749"/>
                  <a:pt x="1294228" y="1505712"/>
                </a:cubicBezTo>
                <a:cubicBezTo>
                  <a:pt x="1228112" y="1527751"/>
                  <a:pt x="1079137" y="1563002"/>
                  <a:pt x="1026942" y="1576051"/>
                </a:cubicBezTo>
                <a:cubicBezTo>
                  <a:pt x="876887" y="1566672"/>
                  <a:pt x="726575" y="1560755"/>
                  <a:pt x="576776" y="1547915"/>
                </a:cubicBezTo>
                <a:cubicBezTo>
                  <a:pt x="562002" y="1546649"/>
                  <a:pt x="548959" y="1537444"/>
                  <a:pt x="534573" y="1533848"/>
                </a:cubicBezTo>
                <a:cubicBezTo>
                  <a:pt x="511376" y="1528049"/>
                  <a:pt x="487680" y="1524469"/>
                  <a:pt x="464234" y="1519780"/>
                </a:cubicBezTo>
                <a:cubicBezTo>
                  <a:pt x="445477" y="1510402"/>
                  <a:pt x="386992" y="1491645"/>
                  <a:pt x="407963" y="1491645"/>
                </a:cubicBezTo>
                <a:cubicBezTo>
                  <a:pt x="426025" y="1491645"/>
                  <a:pt x="541721" y="1539520"/>
                  <a:pt x="562708" y="1547915"/>
                </a:cubicBezTo>
                <a:cubicBezTo>
                  <a:pt x="581465" y="1566672"/>
                  <a:pt x="596908" y="1589472"/>
                  <a:pt x="618979" y="1604186"/>
                </a:cubicBezTo>
                <a:cubicBezTo>
                  <a:pt x="663016" y="1633544"/>
                  <a:pt x="698701" y="1630760"/>
                  <a:pt x="745588" y="1646389"/>
                </a:cubicBezTo>
                <a:cubicBezTo>
                  <a:pt x="769545" y="1654374"/>
                  <a:pt x="791970" y="1666539"/>
                  <a:pt x="815927" y="1674525"/>
                </a:cubicBezTo>
                <a:cubicBezTo>
                  <a:pt x="834269" y="1680639"/>
                  <a:pt x="853855" y="1682478"/>
                  <a:pt x="872197" y="1688592"/>
                </a:cubicBezTo>
                <a:cubicBezTo>
                  <a:pt x="896154" y="1696578"/>
                  <a:pt x="919460" y="1706472"/>
                  <a:pt x="942536" y="1716728"/>
                </a:cubicBezTo>
                <a:cubicBezTo>
                  <a:pt x="961699" y="1725245"/>
                  <a:pt x="978912" y="1738231"/>
                  <a:pt x="998807" y="1744863"/>
                </a:cubicBezTo>
                <a:cubicBezTo>
                  <a:pt x="1021490" y="1752424"/>
                  <a:pt x="1045699" y="1754242"/>
                  <a:pt x="1069145" y="1758931"/>
                </a:cubicBezTo>
                <a:cubicBezTo>
                  <a:pt x="1087902" y="1768309"/>
                  <a:pt x="1106141" y="1778805"/>
                  <a:pt x="1125416" y="1787066"/>
                </a:cubicBezTo>
                <a:cubicBezTo>
                  <a:pt x="1139046" y="1792907"/>
                  <a:pt x="1154356" y="1794502"/>
                  <a:pt x="1167619" y="1801134"/>
                </a:cubicBezTo>
                <a:cubicBezTo>
                  <a:pt x="1276701" y="1855675"/>
                  <a:pt x="1145946" y="1807977"/>
                  <a:pt x="1252025" y="1843337"/>
                </a:cubicBezTo>
                <a:cubicBezTo>
                  <a:pt x="1266093" y="1857405"/>
                  <a:pt x="1277675" y="1874504"/>
                  <a:pt x="1294228" y="1885540"/>
                </a:cubicBezTo>
                <a:cubicBezTo>
                  <a:pt x="1306566" y="1893765"/>
                  <a:pt x="1322801" y="1893767"/>
                  <a:pt x="1336431" y="1899608"/>
                </a:cubicBezTo>
                <a:cubicBezTo>
                  <a:pt x="1355706" y="1907869"/>
                  <a:pt x="1373945" y="1918365"/>
                  <a:pt x="1392702" y="1927743"/>
                </a:cubicBezTo>
                <a:cubicBezTo>
                  <a:pt x="1359877" y="1937121"/>
                  <a:pt x="1328118" y="1951770"/>
                  <a:pt x="1294228" y="1955878"/>
                </a:cubicBezTo>
                <a:cubicBezTo>
                  <a:pt x="923738" y="2000786"/>
                  <a:pt x="849422" y="1981689"/>
                  <a:pt x="450167" y="1969946"/>
                </a:cubicBezTo>
                <a:cubicBezTo>
                  <a:pt x="426721" y="1960568"/>
                  <a:pt x="402414" y="1953104"/>
                  <a:pt x="379828" y="1941811"/>
                </a:cubicBezTo>
                <a:cubicBezTo>
                  <a:pt x="348030" y="1925912"/>
                  <a:pt x="287984" y="1872928"/>
                  <a:pt x="267287" y="1857405"/>
                </a:cubicBezTo>
                <a:cubicBezTo>
                  <a:pt x="253761" y="1847260"/>
                  <a:pt x="239151" y="1838648"/>
                  <a:pt x="225083" y="1829269"/>
                </a:cubicBezTo>
                <a:cubicBezTo>
                  <a:pt x="215705" y="1815201"/>
                  <a:pt x="210150" y="1797628"/>
                  <a:pt x="196948" y="1787066"/>
                </a:cubicBezTo>
                <a:cubicBezTo>
                  <a:pt x="185369" y="1777803"/>
                  <a:pt x="141482" y="1766366"/>
                  <a:pt x="154745" y="1772998"/>
                </a:cubicBezTo>
                <a:cubicBezTo>
                  <a:pt x="177331" y="1784291"/>
                  <a:pt x="201637" y="1791755"/>
                  <a:pt x="225083" y="1801134"/>
                </a:cubicBezTo>
                <a:cubicBezTo>
                  <a:pt x="239151" y="1815202"/>
                  <a:pt x="254551" y="1828053"/>
                  <a:pt x="267287" y="1843337"/>
                </a:cubicBezTo>
                <a:cubicBezTo>
                  <a:pt x="278111" y="1856325"/>
                  <a:pt x="283467" y="1873585"/>
                  <a:pt x="295422" y="1885540"/>
                </a:cubicBezTo>
                <a:cubicBezTo>
                  <a:pt x="312001" y="1902119"/>
                  <a:pt x="333891" y="1912484"/>
                  <a:pt x="351693" y="1927743"/>
                </a:cubicBezTo>
                <a:cubicBezTo>
                  <a:pt x="366798" y="1940690"/>
                  <a:pt x="377343" y="1958910"/>
                  <a:pt x="393896" y="1969946"/>
                </a:cubicBezTo>
                <a:cubicBezTo>
                  <a:pt x="406234" y="1978171"/>
                  <a:pt x="422836" y="1977382"/>
                  <a:pt x="436099" y="1984014"/>
                </a:cubicBezTo>
                <a:cubicBezTo>
                  <a:pt x="451221" y="1991575"/>
                  <a:pt x="465465" y="2001146"/>
                  <a:pt x="478302" y="2012149"/>
                </a:cubicBezTo>
                <a:cubicBezTo>
                  <a:pt x="498442" y="2029412"/>
                  <a:pt x="534573" y="2068420"/>
                  <a:pt x="534573" y="2068420"/>
                </a:cubicBezTo>
                <a:cubicBezTo>
                  <a:pt x="543951" y="2087177"/>
                  <a:pt x="547879" y="2109862"/>
                  <a:pt x="562708" y="2124691"/>
                </a:cubicBezTo>
                <a:cubicBezTo>
                  <a:pt x="569202" y="2131185"/>
                  <a:pt x="671789" y="2142218"/>
                  <a:pt x="618979" y="2195029"/>
                </a:cubicBezTo>
                <a:cubicBezTo>
                  <a:pt x="605308" y="2208701"/>
                  <a:pt x="581298" y="2186273"/>
                  <a:pt x="562708" y="2180962"/>
                </a:cubicBezTo>
                <a:cubicBezTo>
                  <a:pt x="444154" y="2147090"/>
                  <a:pt x="601609" y="2191604"/>
                  <a:pt x="478302" y="2138758"/>
                </a:cubicBezTo>
                <a:cubicBezTo>
                  <a:pt x="415178" y="2111705"/>
                  <a:pt x="434596" y="2138007"/>
                  <a:pt x="379828" y="2110623"/>
                </a:cubicBezTo>
                <a:cubicBezTo>
                  <a:pt x="364706" y="2103062"/>
                  <a:pt x="352747" y="2090049"/>
                  <a:pt x="337625" y="2082488"/>
                </a:cubicBezTo>
                <a:cubicBezTo>
                  <a:pt x="303614" y="2065483"/>
                  <a:pt x="275211" y="2067875"/>
                  <a:pt x="239151" y="2054352"/>
                </a:cubicBezTo>
                <a:cubicBezTo>
                  <a:pt x="211969" y="2044159"/>
                  <a:pt x="164685" y="2017289"/>
                  <a:pt x="140677" y="1998082"/>
                </a:cubicBezTo>
                <a:cubicBezTo>
                  <a:pt x="130320" y="1989796"/>
                  <a:pt x="123578" y="1977303"/>
                  <a:pt x="112542" y="1969946"/>
                </a:cubicBezTo>
                <a:cubicBezTo>
                  <a:pt x="95093" y="1958313"/>
                  <a:pt x="75028" y="1951189"/>
                  <a:pt x="56271" y="1941811"/>
                </a:cubicBezTo>
                <a:lnTo>
                  <a:pt x="0" y="1885540"/>
                </a:ln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6552176-78BC-4C27-B721-91B6D0E338D1}"/>
              </a:ext>
            </a:extLst>
          </p:cNvPr>
          <p:cNvSpPr txBox="1">
            <a:spLocks noRot="1" noChangeAspect="1" noMove="1" noResize="1" noEditPoints="1" noAdjustHandles="1" noChangeArrowheads="1" noChangeShapeType="1" noTextEdit="1"/>
          </p:cNvSpPr>
          <p:nvPr/>
        </p:nvSpPr>
        <p:spPr>
          <a:xfrm>
            <a:off x="228600" y="457200"/>
            <a:ext cx="8763000" cy="830997"/>
          </a:xfrm>
          <a:prstGeom prst="rect">
            <a:avLst/>
          </a:prstGeom>
          <a:blipFill rotWithShape="0">
            <a:blip r:embed="rId2"/>
            <a:stretch>
              <a:fillRect l="-1113" t="-5882" b="-10294"/>
            </a:stretch>
          </a:blipFill>
        </p:spPr>
        <p:txBody>
          <a:bodyPr/>
          <a:lstStyle/>
          <a:p>
            <a:pPr>
              <a:defRPr/>
            </a:pPr>
            <a:r>
              <a:rPr lang="en-GB">
                <a:noFill/>
              </a:rPr>
              <a:t> </a:t>
            </a:r>
          </a:p>
        </p:txBody>
      </p:sp>
      <p:sp>
        <p:nvSpPr>
          <p:cNvPr id="49155" name="Rectangle 2">
            <a:extLst>
              <a:ext uri="{FF2B5EF4-FFF2-40B4-BE49-F238E27FC236}">
                <a16:creationId xmlns:a16="http://schemas.microsoft.com/office/drawing/2014/main" id="{2DA437F2-0B57-42BB-8FFC-E9AEF7BCECA1}"/>
              </a:ext>
            </a:extLst>
          </p:cNvPr>
          <p:cNvSpPr>
            <a:spLocks noChangeArrowheads="1"/>
          </p:cNvSpPr>
          <p:nvPr/>
        </p:nvSpPr>
        <p:spPr bwMode="auto">
          <a:xfrm>
            <a:off x="457200" y="1676400"/>
            <a:ext cx="4191000" cy="28194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9156" name="Rectangle 3">
            <a:extLst>
              <a:ext uri="{FF2B5EF4-FFF2-40B4-BE49-F238E27FC236}">
                <a16:creationId xmlns:a16="http://schemas.microsoft.com/office/drawing/2014/main" id="{B049F95B-EE3F-459B-8DCD-1AC022FB1956}"/>
              </a:ext>
            </a:extLst>
          </p:cNvPr>
          <p:cNvSpPr>
            <a:spLocks noChangeArrowheads="1"/>
          </p:cNvSpPr>
          <p:nvPr/>
        </p:nvSpPr>
        <p:spPr bwMode="auto">
          <a:xfrm>
            <a:off x="4876800" y="3505200"/>
            <a:ext cx="4114800" cy="31242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9157" name="Oval 4">
            <a:extLst>
              <a:ext uri="{FF2B5EF4-FFF2-40B4-BE49-F238E27FC236}">
                <a16:creationId xmlns:a16="http://schemas.microsoft.com/office/drawing/2014/main" id="{2E10C57D-AA11-4696-A2DB-5AFBDF002005}"/>
              </a:ext>
            </a:extLst>
          </p:cNvPr>
          <p:cNvSpPr>
            <a:spLocks noChangeArrowheads="1"/>
          </p:cNvSpPr>
          <p:nvPr/>
        </p:nvSpPr>
        <p:spPr bwMode="auto">
          <a:xfrm>
            <a:off x="838200" y="2286000"/>
            <a:ext cx="1905000" cy="1905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9158" name="Oval 5">
            <a:extLst>
              <a:ext uri="{FF2B5EF4-FFF2-40B4-BE49-F238E27FC236}">
                <a16:creationId xmlns:a16="http://schemas.microsoft.com/office/drawing/2014/main" id="{5A97484F-D0E2-452C-B489-9EF3C9C94975}"/>
              </a:ext>
            </a:extLst>
          </p:cNvPr>
          <p:cNvSpPr>
            <a:spLocks noChangeArrowheads="1"/>
          </p:cNvSpPr>
          <p:nvPr/>
        </p:nvSpPr>
        <p:spPr bwMode="auto">
          <a:xfrm>
            <a:off x="2286000" y="2286000"/>
            <a:ext cx="1828800" cy="1905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9159" name="Freeform 6">
            <a:extLst>
              <a:ext uri="{FF2B5EF4-FFF2-40B4-BE49-F238E27FC236}">
                <a16:creationId xmlns:a16="http://schemas.microsoft.com/office/drawing/2014/main" id="{54BDA6E1-052F-4585-B362-0DA8466433ED}"/>
              </a:ext>
            </a:extLst>
          </p:cNvPr>
          <p:cNvSpPr>
            <a:spLocks/>
          </p:cNvSpPr>
          <p:nvPr/>
        </p:nvSpPr>
        <p:spPr bwMode="auto">
          <a:xfrm>
            <a:off x="942975" y="2433638"/>
            <a:ext cx="1422400" cy="1738312"/>
          </a:xfrm>
          <a:custGeom>
            <a:avLst/>
            <a:gdLst>
              <a:gd name="T0" fmla="*/ 1181329 w 1422616"/>
              <a:gd name="T1" fmla="*/ 14071 h 1738108"/>
              <a:gd name="T2" fmla="*/ 1307898 w 1422616"/>
              <a:gd name="T3" fmla="*/ 42213 h 1738108"/>
              <a:gd name="T4" fmla="*/ 1012566 w 1422616"/>
              <a:gd name="T5" fmla="*/ 98498 h 1738108"/>
              <a:gd name="T6" fmla="*/ 632855 w 1422616"/>
              <a:gd name="T7" fmla="*/ 168852 h 1738108"/>
              <a:gd name="T8" fmla="*/ 435967 w 1422616"/>
              <a:gd name="T9" fmla="*/ 211065 h 1738108"/>
              <a:gd name="T10" fmla="*/ 196888 w 1422616"/>
              <a:gd name="T11" fmla="*/ 281420 h 1738108"/>
              <a:gd name="T12" fmla="*/ 112508 w 1422616"/>
              <a:gd name="T13" fmla="*/ 323633 h 1738108"/>
              <a:gd name="T14" fmla="*/ 112508 w 1422616"/>
              <a:gd name="T15" fmla="*/ 351774 h 1738108"/>
              <a:gd name="T16" fmla="*/ 1420405 w 1422616"/>
              <a:gd name="T17" fmla="*/ 436200 h 1738108"/>
              <a:gd name="T18" fmla="*/ 1336025 w 1422616"/>
              <a:gd name="T19" fmla="*/ 478413 h 1738108"/>
              <a:gd name="T20" fmla="*/ 942250 w 1422616"/>
              <a:gd name="T21" fmla="*/ 548768 h 1738108"/>
              <a:gd name="T22" fmla="*/ 506283 w 1422616"/>
              <a:gd name="T23" fmla="*/ 619124 h 1738108"/>
              <a:gd name="T24" fmla="*/ 267205 w 1422616"/>
              <a:gd name="T25" fmla="*/ 661337 h 1738108"/>
              <a:gd name="T26" fmla="*/ 84381 w 1422616"/>
              <a:gd name="T27" fmla="*/ 717620 h 1738108"/>
              <a:gd name="T28" fmla="*/ 0 w 1422616"/>
              <a:gd name="T29" fmla="*/ 759833 h 1738108"/>
              <a:gd name="T30" fmla="*/ 1350089 w 1422616"/>
              <a:gd name="T31" fmla="*/ 816118 h 1738108"/>
              <a:gd name="T32" fmla="*/ 1167265 w 1422616"/>
              <a:gd name="T33" fmla="*/ 914614 h 1738108"/>
              <a:gd name="T34" fmla="*/ 1068821 w 1422616"/>
              <a:gd name="T35" fmla="*/ 956827 h 1738108"/>
              <a:gd name="T36" fmla="*/ 970377 w 1422616"/>
              <a:gd name="T37" fmla="*/ 984970 h 1738108"/>
              <a:gd name="T38" fmla="*/ 759426 w 1422616"/>
              <a:gd name="T39" fmla="*/ 1069394 h 1738108"/>
              <a:gd name="T40" fmla="*/ 590663 w 1422616"/>
              <a:gd name="T41" fmla="*/ 1139751 h 1738108"/>
              <a:gd name="T42" fmla="*/ 407839 w 1422616"/>
              <a:gd name="T43" fmla="*/ 1224177 h 1738108"/>
              <a:gd name="T44" fmla="*/ 309396 w 1422616"/>
              <a:gd name="T45" fmla="*/ 1266390 h 1738108"/>
              <a:gd name="T46" fmla="*/ 154699 w 1422616"/>
              <a:gd name="T47" fmla="*/ 1322673 h 1738108"/>
              <a:gd name="T48" fmla="*/ 56253 w 1422616"/>
              <a:gd name="T49" fmla="*/ 1350816 h 1738108"/>
              <a:gd name="T50" fmla="*/ 351587 w 1422616"/>
              <a:gd name="T51" fmla="*/ 1322673 h 1738108"/>
              <a:gd name="T52" fmla="*/ 660982 w 1422616"/>
              <a:gd name="T53" fmla="*/ 1280460 h 1738108"/>
              <a:gd name="T54" fmla="*/ 885995 w 1422616"/>
              <a:gd name="T55" fmla="*/ 1224177 h 1738108"/>
              <a:gd name="T56" fmla="*/ 1026630 w 1422616"/>
              <a:gd name="T57" fmla="*/ 1139751 h 1738108"/>
              <a:gd name="T58" fmla="*/ 1111010 w 1422616"/>
              <a:gd name="T59" fmla="*/ 1083466 h 1738108"/>
              <a:gd name="T60" fmla="*/ 1321961 w 1422616"/>
              <a:gd name="T61" fmla="*/ 1013112 h 1738108"/>
              <a:gd name="T62" fmla="*/ 1321961 w 1422616"/>
              <a:gd name="T63" fmla="*/ 1083466 h 1738108"/>
              <a:gd name="T64" fmla="*/ 1279772 w 1422616"/>
              <a:gd name="T65" fmla="*/ 1153821 h 1738108"/>
              <a:gd name="T66" fmla="*/ 1209454 w 1422616"/>
              <a:gd name="T67" fmla="*/ 1266390 h 1738108"/>
              <a:gd name="T68" fmla="*/ 1111010 w 1422616"/>
              <a:gd name="T69" fmla="*/ 1364886 h 1738108"/>
              <a:gd name="T70" fmla="*/ 1012566 w 1422616"/>
              <a:gd name="T71" fmla="*/ 1519667 h 1738108"/>
              <a:gd name="T72" fmla="*/ 900059 w 1422616"/>
              <a:gd name="T73" fmla="*/ 1646306 h 1738108"/>
              <a:gd name="T74" fmla="*/ 900059 w 1422616"/>
              <a:gd name="T75" fmla="*/ 1702591 h 1738108"/>
              <a:gd name="T76" fmla="*/ 956313 w 1422616"/>
              <a:gd name="T77" fmla="*/ 1646306 h 1738108"/>
              <a:gd name="T78" fmla="*/ 1068821 w 1422616"/>
              <a:gd name="T79" fmla="*/ 1533738 h 1738108"/>
              <a:gd name="T80" fmla="*/ 1167265 w 1422616"/>
              <a:gd name="T81" fmla="*/ 1449312 h 1738108"/>
              <a:gd name="T82" fmla="*/ 1265709 w 1422616"/>
              <a:gd name="T83" fmla="*/ 1393027 h 1738108"/>
              <a:gd name="T84" fmla="*/ 1336025 w 1422616"/>
              <a:gd name="T85" fmla="*/ 1336745 h 1738108"/>
              <a:gd name="T86" fmla="*/ 1392280 w 1422616"/>
              <a:gd name="T87" fmla="*/ 1280460 h 173810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22616" h="1738108">
                <a:moveTo>
                  <a:pt x="422031" y="0"/>
                </a:moveTo>
                <a:lnTo>
                  <a:pt x="1181687" y="14067"/>
                </a:lnTo>
                <a:cubicBezTo>
                  <a:pt x="1201009" y="14733"/>
                  <a:pt x="1219083" y="23941"/>
                  <a:pt x="1237957" y="28135"/>
                </a:cubicBezTo>
                <a:cubicBezTo>
                  <a:pt x="1261298" y="33322"/>
                  <a:pt x="1284850" y="37514"/>
                  <a:pt x="1308296" y="42203"/>
                </a:cubicBezTo>
                <a:cubicBezTo>
                  <a:pt x="1409556" y="92832"/>
                  <a:pt x="1388755" y="70091"/>
                  <a:pt x="1209822" y="84406"/>
                </a:cubicBezTo>
                <a:lnTo>
                  <a:pt x="1012874" y="98474"/>
                </a:lnTo>
                <a:cubicBezTo>
                  <a:pt x="859663" y="149544"/>
                  <a:pt x="996269" y="110894"/>
                  <a:pt x="787791" y="140677"/>
                </a:cubicBezTo>
                <a:cubicBezTo>
                  <a:pt x="735891" y="148091"/>
                  <a:pt x="684832" y="160635"/>
                  <a:pt x="633047" y="168812"/>
                </a:cubicBezTo>
                <a:cubicBezTo>
                  <a:pt x="595704" y="174708"/>
                  <a:pt x="558019" y="178191"/>
                  <a:pt x="520505" y="182880"/>
                </a:cubicBezTo>
                <a:cubicBezTo>
                  <a:pt x="492370" y="192258"/>
                  <a:pt x="464615" y="202868"/>
                  <a:pt x="436099" y="211015"/>
                </a:cubicBezTo>
                <a:cubicBezTo>
                  <a:pt x="398918" y="221638"/>
                  <a:pt x="360241" y="226923"/>
                  <a:pt x="323557" y="239151"/>
                </a:cubicBezTo>
                <a:lnTo>
                  <a:pt x="196948" y="281354"/>
                </a:lnTo>
                <a:lnTo>
                  <a:pt x="154745" y="295421"/>
                </a:lnTo>
                <a:cubicBezTo>
                  <a:pt x="140677" y="304800"/>
                  <a:pt x="127664" y="315996"/>
                  <a:pt x="112542" y="323557"/>
                </a:cubicBezTo>
                <a:cubicBezTo>
                  <a:pt x="99279" y="330189"/>
                  <a:pt x="70339" y="322795"/>
                  <a:pt x="70339" y="337624"/>
                </a:cubicBezTo>
                <a:cubicBezTo>
                  <a:pt x="70339" y="352453"/>
                  <a:pt x="97721" y="351224"/>
                  <a:pt x="112542" y="351692"/>
                </a:cubicBezTo>
                <a:lnTo>
                  <a:pt x="1406770" y="379827"/>
                </a:lnTo>
                <a:cubicBezTo>
                  <a:pt x="1411459" y="398584"/>
                  <a:pt x="1428018" y="418147"/>
                  <a:pt x="1420837" y="436098"/>
                </a:cubicBezTo>
                <a:cubicBezTo>
                  <a:pt x="1415330" y="449866"/>
                  <a:pt x="1391897" y="443534"/>
                  <a:pt x="1378634" y="450166"/>
                </a:cubicBezTo>
                <a:cubicBezTo>
                  <a:pt x="1363512" y="457727"/>
                  <a:pt x="1352889" y="474429"/>
                  <a:pt x="1336431" y="478301"/>
                </a:cubicBezTo>
                <a:cubicBezTo>
                  <a:pt x="1271878" y="493490"/>
                  <a:pt x="1139483" y="506437"/>
                  <a:pt x="1139483" y="506437"/>
                </a:cubicBezTo>
                <a:cubicBezTo>
                  <a:pt x="982669" y="558708"/>
                  <a:pt x="1131087" y="515366"/>
                  <a:pt x="942536" y="548640"/>
                </a:cubicBezTo>
                <a:cubicBezTo>
                  <a:pt x="670627" y="596624"/>
                  <a:pt x="980111" y="564145"/>
                  <a:pt x="633047" y="590843"/>
                </a:cubicBezTo>
                <a:cubicBezTo>
                  <a:pt x="590844" y="600221"/>
                  <a:pt x="549235" y="612864"/>
                  <a:pt x="506437" y="618978"/>
                </a:cubicBezTo>
                <a:cubicBezTo>
                  <a:pt x="450539" y="626963"/>
                  <a:pt x="393232" y="623233"/>
                  <a:pt x="337625" y="633046"/>
                </a:cubicBezTo>
                <a:cubicBezTo>
                  <a:pt x="312757" y="637434"/>
                  <a:pt x="291422" y="653755"/>
                  <a:pt x="267287" y="661181"/>
                </a:cubicBezTo>
                <a:cubicBezTo>
                  <a:pt x="230328" y="672553"/>
                  <a:pt x="190648" y="674956"/>
                  <a:pt x="154745" y="689317"/>
                </a:cubicBezTo>
                <a:cubicBezTo>
                  <a:pt x="131299" y="698695"/>
                  <a:pt x="108051" y="708585"/>
                  <a:pt x="84407" y="717452"/>
                </a:cubicBezTo>
                <a:cubicBezTo>
                  <a:pt x="70522" y="722659"/>
                  <a:pt x="55466" y="724888"/>
                  <a:pt x="42203" y="731520"/>
                </a:cubicBezTo>
                <a:cubicBezTo>
                  <a:pt x="27081" y="739081"/>
                  <a:pt x="14068" y="750277"/>
                  <a:pt x="0" y="759655"/>
                </a:cubicBezTo>
                <a:lnTo>
                  <a:pt x="1392702" y="773723"/>
                </a:lnTo>
                <a:cubicBezTo>
                  <a:pt x="1412579" y="774551"/>
                  <a:pt x="1367890" y="806264"/>
                  <a:pt x="1350499" y="815926"/>
                </a:cubicBezTo>
                <a:cubicBezTo>
                  <a:pt x="1324574" y="830329"/>
                  <a:pt x="1292619" y="830798"/>
                  <a:pt x="1266093" y="844061"/>
                </a:cubicBezTo>
                <a:cubicBezTo>
                  <a:pt x="831228" y="1061498"/>
                  <a:pt x="1566933" y="686224"/>
                  <a:pt x="1167619" y="914400"/>
                </a:cubicBezTo>
                <a:cubicBezTo>
                  <a:pt x="1150832" y="923992"/>
                  <a:pt x="1130105" y="923778"/>
                  <a:pt x="1111348" y="928467"/>
                </a:cubicBezTo>
                <a:cubicBezTo>
                  <a:pt x="1097280" y="937846"/>
                  <a:pt x="1084685" y="949943"/>
                  <a:pt x="1069145" y="956603"/>
                </a:cubicBezTo>
                <a:cubicBezTo>
                  <a:pt x="1051374" y="964219"/>
                  <a:pt x="1031464" y="965360"/>
                  <a:pt x="1012874" y="970671"/>
                </a:cubicBezTo>
                <a:cubicBezTo>
                  <a:pt x="998616" y="974745"/>
                  <a:pt x="984739" y="980049"/>
                  <a:pt x="970671" y="984738"/>
                </a:cubicBezTo>
                <a:cubicBezTo>
                  <a:pt x="864718" y="1055375"/>
                  <a:pt x="999375" y="972436"/>
                  <a:pt x="872197" y="1026941"/>
                </a:cubicBezTo>
                <a:cubicBezTo>
                  <a:pt x="745412" y="1081277"/>
                  <a:pt x="938054" y="1033466"/>
                  <a:pt x="759656" y="1069144"/>
                </a:cubicBezTo>
                <a:cubicBezTo>
                  <a:pt x="570387" y="1163780"/>
                  <a:pt x="851205" y="1029538"/>
                  <a:pt x="633047" y="1111347"/>
                </a:cubicBezTo>
                <a:cubicBezTo>
                  <a:pt x="617216" y="1117284"/>
                  <a:pt x="606384" y="1132823"/>
                  <a:pt x="590843" y="1139483"/>
                </a:cubicBezTo>
                <a:cubicBezTo>
                  <a:pt x="573072" y="1147099"/>
                  <a:pt x="552676" y="1146762"/>
                  <a:pt x="534573" y="1153551"/>
                </a:cubicBezTo>
                <a:cubicBezTo>
                  <a:pt x="480379" y="1173874"/>
                  <a:pt x="461690" y="1197026"/>
                  <a:pt x="407963" y="1223889"/>
                </a:cubicBezTo>
                <a:cubicBezTo>
                  <a:pt x="394700" y="1230521"/>
                  <a:pt x="379390" y="1232116"/>
                  <a:pt x="365760" y="1237957"/>
                </a:cubicBezTo>
                <a:cubicBezTo>
                  <a:pt x="346485" y="1246218"/>
                  <a:pt x="329125" y="1258729"/>
                  <a:pt x="309490" y="1266092"/>
                </a:cubicBezTo>
                <a:cubicBezTo>
                  <a:pt x="214333" y="1301776"/>
                  <a:pt x="290351" y="1260226"/>
                  <a:pt x="211016" y="1294227"/>
                </a:cubicBezTo>
                <a:cubicBezTo>
                  <a:pt x="191741" y="1302488"/>
                  <a:pt x="174381" y="1314999"/>
                  <a:pt x="154745" y="1322363"/>
                </a:cubicBezTo>
                <a:cubicBezTo>
                  <a:pt x="136642" y="1329152"/>
                  <a:pt x="117064" y="1331120"/>
                  <a:pt x="98474" y="1336431"/>
                </a:cubicBezTo>
                <a:cubicBezTo>
                  <a:pt x="84216" y="1340505"/>
                  <a:pt x="70339" y="1345809"/>
                  <a:pt x="56271" y="1350498"/>
                </a:cubicBezTo>
                <a:cubicBezTo>
                  <a:pt x="-10128" y="1416899"/>
                  <a:pt x="7840" y="1386814"/>
                  <a:pt x="196948" y="1364566"/>
                </a:cubicBezTo>
                <a:cubicBezTo>
                  <a:pt x="387415" y="1342158"/>
                  <a:pt x="131675" y="1361190"/>
                  <a:pt x="351693" y="1322363"/>
                </a:cubicBezTo>
                <a:cubicBezTo>
                  <a:pt x="402699" y="1313362"/>
                  <a:pt x="455118" y="1315293"/>
                  <a:pt x="506437" y="1308295"/>
                </a:cubicBezTo>
                <a:cubicBezTo>
                  <a:pt x="558384" y="1301211"/>
                  <a:pt x="609468" y="1288779"/>
                  <a:pt x="661182" y="1280160"/>
                </a:cubicBezTo>
                <a:cubicBezTo>
                  <a:pt x="693889" y="1274709"/>
                  <a:pt x="726831" y="1270781"/>
                  <a:pt x="759656" y="1266092"/>
                </a:cubicBezTo>
                <a:cubicBezTo>
                  <a:pt x="801859" y="1252024"/>
                  <a:pt x="849250" y="1248565"/>
                  <a:pt x="886265" y="1223889"/>
                </a:cubicBezTo>
                <a:cubicBezTo>
                  <a:pt x="989085" y="1155343"/>
                  <a:pt x="859801" y="1239011"/>
                  <a:pt x="984739" y="1167618"/>
                </a:cubicBezTo>
                <a:cubicBezTo>
                  <a:pt x="999419" y="1159230"/>
                  <a:pt x="1011402" y="1146143"/>
                  <a:pt x="1026942" y="1139483"/>
                </a:cubicBezTo>
                <a:cubicBezTo>
                  <a:pt x="1044713" y="1131867"/>
                  <a:pt x="1064456" y="1130104"/>
                  <a:pt x="1083213" y="1125415"/>
                </a:cubicBezTo>
                <a:cubicBezTo>
                  <a:pt x="1092591" y="1111347"/>
                  <a:pt x="1096226" y="1090773"/>
                  <a:pt x="1111348" y="1083212"/>
                </a:cubicBezTo>
                <a:cubicBezTo>
                  <a:pt x="1145934" y="1065919"/>
                  <a:pt x="1223890" y="1055077"/>
                  <a:pt x="1223890" y="1055077"/>
                </a:cubicBezTo>
                <a:cubicBezTo>
                  <a:pt x="1250405" y="1037400"/>
                  <a:pt x="1286025" y="1006818"/>
                  <a:pt x="1322363" y="1012874"/>
                </a:cubicBezTo>
                <a:cubicBezTo>
                  <a:pt x="1335446" y="1015055"/>
                  <a:pt x="1341120" y="1031631"/>
                  <a:pt x="1350499" y="1041009"/>
                </a:cubicBezTo>
                <a:cubicBezTo>
                  <a:pt x="1341120" y="1055077"/>
                  <a:pt x="1329924" y="1068090"/>
                  <a:pt x="1322363" y="1083212"/>
                </a:cubicBezTo>
                <a:cubicBezTo>
                  <a:pt x="1315731" y="1096475"/>
                  <a:pt x="1315925" y="1112700"/>
                  <a:pt x="1308296" y="1125415"/>
                </a:cubicBezTo>
                <a:cubicBezTo>
                  <a:pt x="1301472" y="1136788"/>
                  <a:pt x="1289539" y="1144172"/>
                  <a:pt x="1280160" y="1153551"/>
                </a:cubicBezTo>
                <a:cubicBezTo>
                  <a:pt x="1244803" y="1259627"/>
                  <a:pt x="1296610" y="1132990"/>
                  <a:pt x="1223890" y="1223889"/>
                </a:cubicBezTo>
                <a:cubicBezTo>
                  <a:pt x="1214627" y="1235468"/>
                  <a:pt x="1218047" y="1253754"/>
                  <a:pt x="1209822" y="1266092"/>
                </a:cubicBezTo>
                <a:cubicBezTo>
                  <a:pt x="1198786" y="1282645"/>
                  <a:pt x="1181687" y="1294227"/>
                  <a:pt x="1167619" y="1308295"/>
                </a:cubicBezTo>
                <a:cubicBezTo>
                  <a:pt x="1130104" y="1420836"/>
                  <a:pt x="1186376" y="1289538"/>
                  <a:pt x="1111348" y="1364566"/>
                </a:cubicBezTo>
                <a:cubicBezTo>
                  <a:pt x="1100863" y="1375051"/>
                  <a:pt x="1105241" y="1394259"/>
                  <a:pt x="1097280" y="1406769"/>
                </a:cubicBezTo>
                <a:cubicBezTo>
                  <a:pt x="1072105" y="1446330"/>
                  <a:pt x="1041009" y="1481797"/>
                  <a:pt x="1012874" y="1519311"/>
                </a:cubicBezTo>
                <a:cubicBezTo>
                  <a:pt x="998806" y="1538068"/>
                  <a:pt x="987250" y="1559002"/>
                  <a:pt x="970671" y="1575581"/>
                </a:cubicBezTo>
                <a:lnTo>
                  <a:pt x="900333" y="1645920"/>
                </a:lnTo>
                <a:lnTo>
                  <a:pt x="872197" y="1674055"/>
                </a:lnTo>
                <a:cubicBezTo>
                  <a:pt x="868169" y="1690168"/>
                  <a:pt x="829678" y="1790511"/>
                  <a:pt x="900333" y="1702191"/>
                </a:cubicBezTo>
                <a:cubicBezTo>
                  <a:pt x="909596" y="1690612"/>
                  <a:pt x="903914" y="1670473"/>
                  <a:pt x="914400" y="1659987"/>
                </a:cubicBezTo>
                <a:cubicBezTo>
                  <a:pt x="924885" y="1649502"/>
                  <a:pt x="942535" y="1650609"/>
                  <a:pt x="956603" y="1645920"/>
                </a:cubicBezTo>
                <a:lnTo>
                  <a:pt x="1041010" y="1561514"/>
                </a:lnTo>
                <a:cubicBezTo>
                  <a:pt x="1050389" y="1552135"/>
                  <a:pt x="1058109" y="1540735"/>
                  <a:pt x="1069145" y="1533378"/>
                </a:cubicBezTo>
                <a:cubicBezTo>
                  <a:pt x="1083213" y="1524000"/>
                  <a:pt x="1098511" y="1516246"/>
                  <a:pt x="1111348" y="1505243"/>
                </a:cubicBezTo>
                <a:cubicBezTo>
                  <a:pt x="1131488" y="1487980"/>
                  <a:pt x="1148862" y="1467729"/>
                  <a:pt x="1167619" y="1448972"/>
                </a:cubicBezTo>
                <a:cubicBezTo>
                  <a:pt x="1181687" y="1434904"/>
                  <a:pt x="1190521" y="1411594"/>
                  <a:pt x="1209822" y="1406769"/>
                </a:cubicBezTo>
                <a:lnTo>
                  <a:pt x="1266093" y="1392701"/>
                </a:lnTo>
                <a:cubicBezTo>
                  <a:pt x="1275471" y="1378633"/>
                  <a:pt x="1281026" y="1361060"/>
                  <a:pt x="1294228" y="1350498"/>
                </a:cubicBezTo>
                <a:cubicBezTo>
                  <a:pt x="1305807" y="1341235"/>
                  <a:pt x="1325946" y="1346916"/>
                  <a:pt x="1336431" y="1336431"/>
                </a:cubicBezTo>
                <a:cubicBezTo>
                  <a:pt x="1346917" y="1325945"/>
                  <a:pt x="1340013" y="1304713"/>
                  <a:pt x="1350499" y="1294227"/>
                </a:cubicBezTo>
                <a:cubicBezTo>
                  <a:pt x="1360984" y="1283742"/>
                  <a:pt x="1379439" y="1286791"/>
                  <a:pt x="1392702" y="1280160"/>
                </a:cubicBezTo>
                <a:cubicBezTo>
                  <a:pt x="1398634" y="1277194"/>
                  <a:pt x="1402081" y="1270781"/>
                  <a:pt x="1406770" y="1266092"/>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9160" name="Freeform 7">
            <a:extLst>
              <a:ext uri="{FF2B5EF4-FFF2-40B4-BE49-F238E27FC236}">
                <a16:creationId xmlns:a16="http://schemas.microsoft.com/office/drawing/2014/main" id="{FC153CDB-780B-46D2-A68B-3868973FE037}"/>
              </a:ext>
            </a:extLst>
          </p:cNvPr>
          <p:cNvSpPr>
            <a:spLocks/>
          </p:cNvSpPr>
          <p:nvPr/>
        </p:nvSpPr>
        <p:spPr bwMode="auto">
          <a:xfrm>
            <a:off x="2574925" y="2314575"/>
            <a:ext cx="1466850" cy="1808163"/>
          </a:xfrm>
          <a:custGeom>
            <a:avLst/>
            <a:gdLst>
              <a:gd name="T0" fmla="*/ 112571 w 1466655"/>
              <a:gd name="T1" fmla="*/ 344609 h 1807642"/>
              <a:gd name="T2" fmla="*/ 168856 w 1466655"/>
              <a:gd name="T3" fmla="*/ 260155 h 1807642"/>
              <a:gd name="T4" fmla="*/ 267358 w 1466655"/>
              <a:gd name="T5" fmla="*/ 147549 h 1807642"/>
              <a:gd name="T6" fmla="*/ 337714 w 1466655"/>
              <a:gd name="T7" fmla="*/ 49017 h 1807642"/>
              <a:gd name="T8" fmla="*/ 309571 w 1466655"/>
              <a:gd name="T9" fmla="*/ 161625 h 1807642"/>
              <a:gd name="T10" fmla="*/ 225143 w 1466655"/>
              <a:gd name="T11" fmla="*/ 302382 h 1807642"/>
              <a:gd name="T12" fmla="*/ 154786 w 1466655"/>
              <a:gd name="T13" fmla="*/ 443141 h 1807642"/>
              <a:gd name="T14" fmla="*/ 98500 w 1466655"/>
              <a:gd name="T15" fmla="*/ 555746 h 1807642"/>
              <a:gd name="T16" fmla="*/ 211071 w 1466655"/>
              <a:gd name="T17" fmla="*/ 527595 h 1807642"/>
              <a:gd name="T18" fmla="*/ 323643 w 1466655"/>
              <a:gd name="T19" fmla="*/ 414989 h 1807642"/>
              <a:gd name="T20" fmla="*/ 422142 w 1466655"/>
              <a:gd name="T21" fmla="*/ 330533 h 1807642"/>
              <a:gd name="T22" fmla="*/ 548786 w 1466655"/>
              <a:gd name="T23" fmla="*/ 217928 h 1807642"/>
              <a:gd name="T24" fmla="*/ 689501 w 1466655"/>
              <a:gd name="T25" fmla="*/ 77169 h 1807642"/>
              <a:gd name="T26" fmla="*/ 830214 w 1466655"/>
              <a:gd name="T27" fmla="*/ 6790 h 1807642"/>
              <a:gd name="T28" fmla="*/ 773929 w 1466655"/>
              <a:gd name="T29" fmla="*/ 91244 h 1807642"/>
              <a:gd name="T30" fmla="*/ 689501 w 1466655"/>
              <a:gd name="T31" fmla="*/ 189776 h 1807642"/>
              <a:gd name="T32" fmla="*/ 605070 w 1466655"/>
              <a:gd name="T33" fmla="*/ 302382 h 1807642"/>
              <a:gd name="T34" fmla="*/ 506571 w 1466655"/>
              <a:gd name="T35" fmla="*/ 400913 h 1807642"/>
              <a:gd name="T36" fmla="*/ 422142 w 1466655"/>
              <a:gd name="T37" fmla="*/ 485368 h 1807642"/>
              <a:gd name="T38" fmla="*/ 379929 w 1466655"/>
              <a:gd name="T39" fmla="*/ 555746 h 1807642"/>
              <a:gd name="T40" fmla="*/ 267358 w 1466655"/>
              <a:gd name="T41" fmla="*/ 696505 h 1807642"/>
              <a:gd name="T42" fmla="*/ 253286 w 1466655"/>
              <a:gd name="T43" fmla="*/ 780959 h 1807642"/>
              <a:gd name="T44" fmla="*/ 351786 w 1466655"/>
              <a:gd name="T45" fmla="*/ 752808 h 1807642"/>
              <a:gd name="T46" fmla="*/ 520642 w 1466655"/>
              <a:gd name="T47" fmla="*/ 682429 h 1807642"/>
              <a:gd name="T48" fmla="*/ 619142 w 1466655"/>
              <a:gd name="T49" fmla="*/ 654277 h 1807642"/>
              <a:gd name="T50" fmla="*/ 914644 w 1466655"/>
              <a:gd name="T51" fmla="*/ 569822 h 1807642"/>
              <a:gd name="T52" fmla="*/ 1167928 w 1466655"/>
              <a:gd name="T53" fmla="*/ 513519 h 1807642"/>
              <a:gd name="T54" fmla="*/ 1336786 w 1466655"/>
              <a:gd name="T55" fmla="*/ 499443 h 1807642"/>
              <a:gd name="T56" fmla="*/ 1210143 w 1466655"/>
              <a:gd name="T57" fmla="*/ 555746 h 1807642"/>
              <a:gd name="T58" fmla="*/ 1139787 w 1466655"/>
              <a:gd name="T59" fmla="*/ 597973 h 1807642"/>
              <a:gd name="T60" fmla="*/ 1041285 w 1466655"/>
              <a:gd name="T61" fmla="*/ 668354 h 1807642"/>
              <a:gd name="T62" fmla="*/ 886500 w 1466655"/>
              <a:gd name="T63" fmla="*/ 738732 h 1807642"/>
              <a:gd name="T64" fmla="*/ 731714 w 1466655"/>
              <a:gd name="T65" fmla="*/ 809111 h 1807642"/>
              <a:gd name="T66" fmla="*/ 633214 w 1466655"/>
              <a:gd name="T67" fmla="*/ 837262 h 1807642"/>
              <a:gd name="T68" fmla="*/ 436214 w 1466655"/>
              <a:gd name="T69" fmla="*/ 921718 h 1807642"/>
              <a:gd name="T70" fmla="*/ 267358 w 1466655"/>
              <a:gd name="T71" fmla="*/ 978021 h 1807642"/>
              <a:gd name="T72" fmla="*/ 956857 w 1466655"/>
              <a:gd name="T73" fmla="*/ 935794 h 1807642"/>
              <a:gd name="T74" fmla="*/ 1280500 w 1466655"/>
              <a:gd name="T75" fmla="*/ 893565 h 1807642"/>
              <a:gd name="T76" fmla="*/ 1407143 w 1466655"/>
              <a:gd name="T77" fmla="*/ 935794 h 1807642"/>
              <a:gd name="T78" fmla="*/ 1196072 w 1466655"/>
              <a:gd name="T79" fmla="*/ 1006172 h 1807642"/>
              <a:gd name="T80" fmla="*/ 1083500 w 1466655"/>
              <a:gd name="T81" fmla="*/ 1048399 h 1807642"/>
              <a:gd name="T82" fmla="*/ 956857 w 1466655"/>
              <a:gd name="T83" fmla="*/ 1090627 h 1807642"/>
              <a:gd name="T84" fmla="*/ 520642 w 1466655"/>
              <a:gd name="T85" fmla="*/ 1203234 h 1807642"/>
              <a:gd name="T86" fmla="*/ 225143 w 1466655"/>
              <a:gd name="T87" fmla="*/ 1259537 h 1807642"/>
              <a:gd name="T88" fmla="*/ 253286 w 1466655"/>
              <a:gd name="T89" fmla="*/ 1301764 h 1807642"/>
              <a:gd name="T90" fmla="*/ 337714 w 1466655"/>
              <a:gd name="T91" fmla="*/ 1343991 h 1807642"/>
              <a:gd name="T92" fmla="*/ 436214 w 1466655"/>
              <a:gd name="T93" fmla="*/ 1386218 h 1807642"/>
              <a:gd name="T94" fmla="*/ 506571 w 1466655"/>
              <a:gd name="T95" fmla="*/ 1428446 h 1807642"/>
              <a:gd name="T96" fmla="*/ 788000 w 1466655"/>
              <a:gd name="T97" fmla="*/ 1611431 h 1807642"/>
              <a:gd name="T98" fmla="*/ 900572 w 1466655"/>
              <a:gd name="T99" fmla="*/ 1695887 h 1807642"/>
              <a:gd name="T100" fmla="*/ 1013144 w 1466655"/>
              <a:gd name="T101" fmla="*/ 1780341 h 1807642"/>
              <a:gd name="T102" fmla="*/ 619142 w 1466655"/>
              <a:gd name="T103" fmla="*/ 1738114 h 1807642"/>
              <a:gd name="T104" fmla="*/ 506571 w 1466655"/>
              <a:gd name="T105" fmla="*/ 1695887 h 1807642"/>
              <a:gd name="T106" fmla="*/ 422142 w 1466655"/>
              <a:gd name="T107" fmla="*/ 1653658 h 1807642"/>
              <a:gd name="T108" fmla="*/ 281428 w 1466655"/>
              <a:gd name="T109" fmla="*/ 1569204 h 1807642"/>
              <a:gd name="T110" fmla="*/ 196999 w 1466655"/>
              <a:gd name="T111" fmla="*/ 1470674 h 1807642"/>
              <a:gd name="T112" fmla="*/ 182928 w 1466655"/>
              <a:gd name="T113" fmla="*/ 1541053 h 1807642"/>
              <a:gd name="T114" fmla="*/ 56284 w 1466655"/>
              <a:gd name="T115" fmla="*/ 1498826 h 1807642"/>
              <a:gd name="T116" fmla="*/ 168856 w 1466655"/>
              <a:gd name="T117" fmla="*/ 1597355 h 1807642"/>
              <a:gd name="T118" fmla="*/ 239214 w 1466655"/>
              <a:gd name="T119" fmla="*/ 1766266 h 1807642"/>
              <a:gd name="T120" fmla="*/ 182928 w 1466655"/>
              <a:gd name="T121" fmla="*/ 1794417 h 1807642"/>
              <a:gd name="T122" fmla="*/ 84428 w 1466655"/>
              <a:gd name="T123" fmla="*/ 1681811 h 1807642"/>
              <a:gd name="T124" fmla="*/ 28143 w 1466655"/>
              <a:gd name="T125" fmla="*/ 1611431 h 180764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466655" h="1807642">
                <a:moveTo>
                  <a:pt x="70338" y="456952"/>
                </a:moveTo>
                <a:cubicBezTo>
                  <a:pt x="85210" y="419772"/>
                  <a:pt x="101512" y="383014"/>
                  <a:pt x="112541" y="344411"/>
                </a:cubicBezTo>
                <a:cubicBezTo>
                  <a:pt x="117852" y="325821"/>
                  <a:pt x="115884" y="304227"/>
                  <a:pt x="126609" y="288140"/>
                </a:cubicBezTo>
                <a:cubicBezTo>
                  <a:pt x="135987" y="274072"/>
                  <a:pt x="155824" y="270829"/>
                  <a:pt x="168812" y="260005"/>
                </a:cubicBezTo>
                <a:cubicBezTo>
                  <a:pt x="184096" y="247269"/>
                  <a:pt x="196947" y="231870"/>
                  <a:pt x="211015" y="217802"/>
                </a:cubicBezTo>
                <a:cubicBezTo>
                  <a:pt x="246375" y="111724"/>
                  <a:pt x="194564" y="238366"/>
                  <a:pt x="267286" y="147463"/>
                </a:cubicBezTo>
                <a:cubicBezTo>
                  <a:pt x="321851" y="79256"/>
                  <a:pt x="231478" y="121886"/>
                  <a:pt x="323557" y="91192"/>
                </a:cubicBezTo>
                <a:cubicBezTo>
                  <a:pt x="328246" y="77124"/>
                  <a:pt x="327139" y="59474"/>
                  <a:pt x="337624" y="48989"/>
                </a:cubicBezTo>
                <a:cubicBezTo>
                  <a:pt x="348109" y="38504"/>
                  <a:pt x="376919" y="20381"/>
                  <a:pt x="379827" y="34922"/>
                </a:cubicBezTo>
                <a:cubicBezTo>
                  <a:pt x="391303" y="92300"/>
                  <a:pt x="341871" y="129149"/>
                  <a:pt x="309489" y="161531"/>
                </a:cubicBezTo>
                <a:cubicBezTo>
                  <a:pt x="304800" y="180288"/>
                  <a:pt x="304068" y="200509"/>
                  <a:pt x="295421" y="217802"/>
                </a:cubicBezTo>
                <a:cubicBezTo>
                  <a:pt x="278702" y="251239"/>
                  <a:pt x="250878" y="276412"/>
                  <a:pt x="225083" y="302208"/>
                </a:cubicBezTo>
                <a:cubicBezTo>
                  <a:pt x="223207" y="309712"/>
                  <a:pt x="205020" y="388572"/>
                  <a:pt x="196947" y="400682"/>
                </a:cubicBezTo>
                <a:cubicBezTo>
                  <a:pt x="185911" y="417235"/>
                  <a:pt x="168812" y="428817"/>
                  <a:pt x="154744" y="442885"/>
                </a:cubicBezTo>
                <a:cubicBezTo>
                  <a:pt x="150055" y="456953"/>
                  <a:pt x="148306" y="472373"/>
                  <a:pt x="140677" y="485088"/>
                </a:cubicBezTo>
                <a:cubicBezTo>
                  <a:pt x="82746" y="581639"/>
                  <a:pt x="138323" y="435872"/>
                  <a:pt x="98474" y="555426"/>
                </a:cubicBezTo>
                <a:cubicBezTo>
                  <a:pt x="147554" y="604507"/>
                  <a:pt x="106915" y="582624"/>
                  <a:pt x="168812" y="541359"/>
                </a:cubicBezTo>
                <a:cubicBezTo>
                  <a:pt x="181150" y="533134"/>
                  <a:pt x="196947" y="531980"/>
                  <a:pt x="211015" y="527291"/>
                </a:cubicBezTo>
                <a:cubicBezTo>
                  <a:pt x="248530" y="414750"/>
                  <a:pt x="192258" y="546048"/>
                  <a:pt x="267286" y="471020"/>
                </a:cubicBezTo>
                <a:cubicBezTo>
                  <a:pt x="342314" y="395992"/>
                  <a:pt x="211016" y="452264"/>
                  <a:pt x="323557" y="414749"/>
                </a:cubicBezTo>
                <a:cubicBezTo>
                  <a:pt x="337625" y="400681"/>
                  <a:pt x="350655" y="385493"/>
                  <a:pt x="365760" y="372546"/>
                </a:cubicBezTo>
                <a:cubicBezTo>
                  <a:pt x="383561" y="357288"/>
                  <a:pt x="407020" y="348355"/>
                  <a:pt x="422030" y="330343"/>
                </a:cubicBezTo>
                <a:cubicBezTo>
                  <a:pt x="479743" y="261087"/>
                  <a:pt x="383074" y="305815"/>
                  <a:pt x="478301" y="274072"/>
                </a:cubicBezTo>
                <a:cubicBezTo>
                  <a:pt x="541227" y="179685"/>
                  <a:pt x="467099" y="272162"/>
                  <a:pt x="548640" y="217802"/>
                </a:cubicBezTo>
                <a:cubicBezTo>
                  <a:pt x="654021" y="147549"/>
                  <a:pt x="532695" y="194982"/>
                  <a:pt x="633046" y="161531"/>
                </a:cubicBezTo>
                <a:cubicBezTo>
                  <a:pt x="646475" y="121245"/>
                  <a:pt x="645927" y="101920"/>
                  <a:pt x="689317" y="77125"/>
                </a:cubicBezTo>
                <a:cubicBezTo>
                  <a:pt x="706104" y="67533"/>
                  <a:pt x="726830" y="67746"/>
                  <a:pt x="745587" y="63057"/>
                </a:cubicBezTo>
                <a:cubicBezTo>
                  <a:pt x="757560" y="45097"/>
                  <a:pt x="788067" y="-21165"/>
                  <a:pt x="829994" y="6786"/>
                </a:cubicBezTo>
                <a:cubicBezTo>
                  <a:pt x="842332" y="15011"/>
                  <a:pt x="824151" y="36651"/>
                  <a:pt x="815926" y="48989"/>
                </a:cubicBezTo>
                <a:cubicBezTo>
                  <a:pt x="804890" y="65542"/>
                  <a:pt x="786459" y="75909"/>
                  <a:pt x="773723" y="91192"/>
                </a:cubicBezTo>
                <a:cubicBezTo>
                  <a:pt x="724775" y="149929"/>
                  <a:pt x="772665" y="124369"/>
                  <a:pt x="703384" y="147463"/>
                </a:cubicBezTo>
                <a:cubicBezTo>
                  <a:pt x="698695" y="161531"/>
                  <a:pt x="696946" y="176951"/>
                  <a:pt x="689317" y="189666"/>
                </a:cubicBezTo>
                <a:cubicBezTo>
                  <a:pt x="675953" y="211939"/>
                  <a:pt x="638147" y="233158"/>
                  <a:pt x="618978" y="245937"/>
                </a:cubicBezTo>
                <a:cubicBezTo>
                  <a:pt x="614289" y="264694"/>
                  <a:pt x="615635" y="286121"/>
                  <a:pt x="604910" y="302208"/>
                </a:cubicBezTo>
                <a:cubicBezTo>
                  <a:pt x="595532" y="316276"/>
                  <a:pt x="575909" y="319781"/>
                  <a:pt x="562707" y="330343"/>
                </a:cubicBezTo>
                <a:cubicBezTo>
                  <a:pt x="524967" y="360535"/>
                  <a:pt x="538933" y="360062"/>
                  <a:pt x="506437" y="400682"/>
                </a:cubicBezTo>
                <a:cubicBezTo>
                  <a:pt x="498151" y="411039"/>
                  <a:pt x="487680" y="419439"/>
                  <a:pt x="478301" y="428817"/>
                </a:cubicBezTo>
                <a:cubicBezTo>
                  <a:pt x="440790" y="541357"/>
                  <a:pt x="497057" y="410061"/>
                  <a:pt x="422030" y="485088"/>
                </a:cubicBezTo>
                <a:cubicBezTo>
                  <a:pt x="411545" y="495573"/>
                  <a:pt x="415592" y="514576"/>
                  <a:pt x="407963" y="527291"/>
                </a:cubicBezTo>
                <a:cubicBezTo>
                  <a:pt x="401139" y="538664"/>
                  <a:pt x="388318" y="545237"/>
                  <a:pt x="379827" y="555426"/>
                </a:cubicBezTo>
                <a:cubicBezTo>
                  <a:pt x="364817" y="573438"/>
                  <a:pt x="350050" y="591815"/>
                  <a:pt x="337624" y="611697"/>
                </a:cubicBezTo>
                <a:cubicBezTo>
                  <a:pt x="286629" y="693289"/>
                  <a:pt x="339272" y="648113"/>
                  <a:pt x="267286" y="696103"/>
                </a:cubicBezTo>
                <a:cubicBezTo>
                  <a:pt x="262597" y="710171"/>
                  <a:pt x="263703" y="727821"/>
                  <a:pt x="253218" y="738306"/>
                </a:cubicBezTo>
                <a:cubicBezTo>
                  <a:pt x="218272" y="773252"/>
                  <a:pt x="172114" y="726441"/>
                  <a:pt x="253218" y="780509"/>
                </a:cubicBezTo>
                <a:cubicBezTo>
                  <a:pt x="267286" y="775820"/>
                  <a:pt x="281163" y="770516"/>
                  <a:pt x="295421" y="766442"/>
                </a:cubicBezTo>
                <a:cubicBezTo>
                  <a:pt x="314011" y="761131"/>
                  <a:pt x="333589" y="759163"/>
                  <a:pt x="351692" y="752374"/>
                </a:cubicBezTo>
                <a:cubicBezTo>
                  <a:pt x="498820" y="697201"/>
                  <a:pt x="319795" y="746281"/>
                  <a:pt x="464234" y="710171"/>
                </a:cubicBezTo>
                <a:cubicBezTo>
                  <a:pt x="482991" y="700792"/>
                  <a:pt x="500868" y="689398"/>
                  <a:pt x="520504" y="682035"/>
                </a:cubicBezTo>
                <a:cubicBezTo>
                  <a:pt x="538607" y="675246"/>
                  <a:pt x="558185" y="673279"/>
                  <a:pt x="576775" y="667968"/>
                </a:cubicBezTo>
                <a:cubicBezTo>
                  <a:pt x="591033" y="663894"/>
                  <a:pt x="605093" y="659107"/>
                  <a:pt x="618978" y="653900"/>
                </a:cubicBezTo>
                <a:cubicBezTo>
                  <a:pt x="727417" y="613236"/>
                  <a:pt x="651287" y="632103"/>
                  <a:pt x="773723" y="611697"/>
                </a:cubicBezTo>
                <a:cubicBezTo>
                  <a:pt x="966696" y="534508"/>
                  <a:pt x="724200" y="626554"/>
                  <a:pt x="914400" y="569494"/>
                </a:cubicBezTo>
                <a:cubicBezTo>
                  <a:pt x="938587" y="562238"/>
                  <a:pt x="960376" y="548003"/>
                  <a:pt x="984738" y="541359"/>
                </a:cubicBezTo>
                <a:cubicBezTo>
                  <a:pt x="1006210" y="535503"/>
                  <a:pt x="1152088" y="515442"/>
                  <a:pt x="1167618" y="513223"/>
                </a:cubicBezTo>
                <a:cubicBezTo>
                  <a:pt x="1203816" y="495124"/>
                  <a:pt x="1250595" y="465566"/>
                  <a:pt x="1294227" y="471020"/>
                </a:cubicBezTo>
                <a:cubicBezTo>
                  <a:pt x="1311004" y="473117"/>
                  <a:pt x="1322362" y="489777"/>
                  <a:pt x="1336430" y="499155"/>
                </a:cubicBezTo>
                <a:cubicBezTo>
                  <a:pt x="1312984" y="513223"/>
                  <a:pt x="1291078" y="530254"/>
                  <a:pt x="1266092" y="541359"/>
                </a:cubicBezTo>
                <a:cubicBezTo>
                  <a:pt x="1248424" y="549211"/>
                  <a:pt x="1227114" y="546779"/>
                  <a:pt x="1209821" y="555426"/>
                </a:cubicBezTo>
                <a:cubicBezTo>
                  <a:pt x="1197958" y="561357"/>
                  <a:pt x="1193059" y="576738"/>
                  <a:pt x="1181686" y="583562"/>
                </a:cubicBezTo>
                <a:cubicBezTo>
                  <a:pt x="1168971" y="591191"/>
                  <a:pt x="1152746" y="590998"/>
                  <a:pt x="1139483" y="597629"/>
                </a:cubicBezTo>
                <a:cubicBezTo>
                  <a:pt x="1115027" y="609857"/>
                  <a:pt x="1091394" y="623939"/>
                  <a:pt x="1069144" y="639832"/>
                </a:cubicBezTo>
                <a:cubicBezTo>
                  <a:pt x="1058351" y="647541"/>
                  <a:pt x="1052382" y="661144"/>
                  <a:pt x="1041009" y="667968"/>
                </a:cubicBezTo>
                <a:cubicBezTo>
                  <a:pt x="1028294" y="675597"/>
                  <a:pt x="1012874" y="677346"/>
                  <a:pt x="998806" y="682035"/>
                </a:cubicBezTo>
                <a:cubicBezTo>
                  <a:pt x="935238" y="745603"/>
                  <a:pt x="1015588" y="673642"/>
                  <a:pt x="886264" y="738306"/>
                </a:cubicBezTo>
                <a:cubicBezTo>
                  <a:pt x="699643" y="831620"/>
                  <a:pt x="932684" y="718412"/>
                  <a:pt x="787790" y="780509"/>
                </a:cubicBezTo>
                <a:cubicBezTo>
                  <a:pt x="768515" y="788770"/>
                  <a:pt x="751156" y="801282"/>
                  <a:pt x="731520" y="808645"/>
                </a:cubicBezTo>
                <a:cubicBezTo>
                  <a:pt x="713417" y="815434"/>
                  <a:pt x="693839" y="817401"/>
                  <a:pt x="675249" y="822712"/>
                </a:cubicBezTo>
                <a:cubicBezTo>
                  <a:pt x="660991" y="826786"/>
                  <a:pt x="647114" y="832091"/>
                  <a:pt x="633046" y="836780"/>
                </a:cubicBezTo>
                <a:cubicBezTo>
                  <a:pt x="581752" y="888072"/>
                  <a:pt x="631606" y="847870"/>
                  <a:pt x="548640" y="878983"/>
                </a:cubicBezTo>
                <a:cubicBezTo>
                  <a:pt x="401526" y="934152"/>
                  <a:pt x="580523" y="885082"/>
                  <a:pt x="436098" y="921186"/>
                </a:cubicBezTo>
                <a:cubicBezTo>
                  <a:pt x="417341" y="930565"/>
                  <a:pt x="399722" y="942690"/>
                  <a:pt x="379827" y="949322"/>
                </a:cubicBezTo>
                <a:cubicBezTo>
                  <a:pt x="343143" y="961550"/>
                  <a:pt x="228664" y="979341"/>
                  <a:pt x="267286" y="977457"/>
                </a:cubicBezTo>
                <a:lnTo>
                  <a:pt x="844061" y="949322"/>
                </a:lnTo>
                <a:cubicBezTo>
                  <a:pt x="881575" y="944633"/>
                  <a:pt x="919372" y="941824"/>
                  <a:pt x="956603" y="935254"/>
                </a:cubicBezTo>
                <a:cubicBezTo>
                  <a:pt x="999178" y="927741"/>
                  <a:pt x="1040343" y="912711"/>
                  <a:pt x="1083212" y="907119"/>
                </a:cubicBezTo>
                <a:cubicBezTo>
                  <a:pt x="1148476" y="898606"/>
                  <a:pt x="1214511" y="897740"/>
                  <a:pt x="1280160" y="893051"/>
                </a:cubicBezTo>
                <a:cubicBezTo>
                  <a:pt x="1341120" y="902429"/>
                  <a:pt x="1404528" y="901682"/>
                  <a:pt x="1463040" y="921186"/>
                </a:cubicBezTo>
                <a:cubicBezTo>
                  <a:pt x="1481382" y="927300"/>
                  <a:pt x="1424872" y="928465"/>
                  <a:pt x="1406769" y="935254"/>
                </a:cubicBezTo>
                <a:cubicBezTo>
                  <a:pt x="1275917" y="984323"/>
                  <a:pt x="1437924" y="948818"/>
                  <a:pt x="1266092" y="977457"/>
                </a:cubicBezTo>
                <a:cubicBezTo>
                  <a:pt x="1242646" y="986835"/>
                  <a:pt x="1219941" y="998336"/>
                  <a:pt x="1195754" y="1005592"/>
                </a:cubicBezTo>
                <a:cubicBezTo>
                  <a:pt x="1172852" y="1012463"/>
                  <a:pt x="1147803" y="1011264"/>
                  <a:pt x="1125415" y="1019660"/>
                </a:cubicBezTo>
                <a:cubicBezTo>
                  <a:pt x="1109584" y="1025596"/>
                  <a:pt x="1099043" y="1041858"/>
                  <a:pt x="1083212" y="1047795"/>
                </a:cubicBezTo>
                <a:cubicBezTo>
                  <a:pt x="1060824" y="1056191"/>
                  <a:pt x="1036320" y="1057174"/>
                  <a:pt x="1012874" y="1061863"/>
                </a:cubicBezTo>
                <a:cubicBezTo>
                  <a:pt x="994117" y="1071242"/>
                  <a:pt x="976690" y="1083973"/>
                  <a:pt x="956603" y="1089999"/>
                </a:cubicBezTo>
                <a:cubicBezTo>
                  <a:pt x="716731" y="1161960"/>
                  <a:pt x="1113271" y="979502"/>
                  <a:pt x="661181" y="1160337"/>
                </a:cubicBezTo>
                <a:cubicBezTo>
                  <a:pt x="550383" y="1204656"/>
                  <a:pt x="632894" y="1176604"/>
                  <a:pt x="520504" y="1202540"/>
                </a:cubicBezTo>
                <a:cubicBezTo>
                  <a:pt x="482826" y="1211235"/>
                  <a:pt x="445773" y="1222573"/>
                  <a:pt x="407963" y="1230675"/>
                </a:cubicBezTo>
                <a:cubicBezTo>
                  <a:pt x="368922" y="1239041"/>
                  <a:pt x="261037" y="1253675"/>
                  <a:pt x="225083" y="1258811"/>
                </a:cubicBezTo>
                <a:cubicBezTo>
                  <a:pt x="215704" y="1268189"/>
                  <a:pt x="189590" y="1275910"/>
                  <a:pt x="196947" y="1286946"/>
                </a:cubicBezTo>
                <a:cubicBezTo>
                  <a:pt x="207672" y="1303033"/>
                  <a:pt x="235925" y="1292368"/>
                  <a:pt x="253218" y="1301014"/>
                </a:cubicBezTo>
                <a:cubicBezTo>
                  <a:pt x="265081" y="1306945"/>
                  <a:pt x="269491" y="1323218"/>
                  <a:pt x="281354" y="1329149"/>
                </a:cubicBezTo>
                <a:cubicBezTo>
                  <a:pt x="298647" y="1337795"/>
                  <a:pt x="318867" y="1338528"/>
                  <a:pt x="337624" y="1343217"/>
                </a:cubicBezTo>
                <a:cubicBezTo>
                  <a:pt x="351692" y="1352595"/>
                  <a:pt x="364287" y="1364692"/>
                  <a:pt x="379827" y="1371352"/>
                </a:cubicBezTo>
                <a:cubicBezTo>
                  <a:pt x="397598" y="1378968"/>
                  <a:pt x="418805" y="1376774"/>
                  <a:pt x="436098" y="1385420"/>
                </a:cubicBezTo>
                <a:cubicBezTo>
                  <a:pt x="447961" y="1391351"/>
                  <a:pt x="452861" y="1406731"/>
                  <a:pt x="464234" y="1413555"/>
                </a:cubicBezTo>
                <a:cubicBezTo>
                  <a:pt x="476950" y="1421184"/>
                  <a:pt x="492369" y="1422934"/>
                  <a:pt x="506437" y="1427623"/>
                </a:cubicBezTo>
                <a:cubicBezTo>
                  <a:pt x="610229" y="1531418"/>
                  <a:pt x="370186" y="1297299"/>
                  <a:pt x="675249" y="1526097"/>
                </a:cubicBezTo>
                <a:lnTo>
                  <a:pt x="787790" y="1610503"/>
                </a:lnTo>
                <a:cubicBezTo>
                  <a:pt x="811589" y="1628810"/>
                  <a:pt x="833146" y="1650119"/>
                  <a:pt x="858129" y="1666774"/>
                </a:cubicBezTo>
                <a:cubicBezTo>
                  <a:pt x="872197" y="1676152"/>
                  <a:pt x="887495" y="1683906"/>
                  <a:pt x="900332" y="1694909"/>
                </a:cubicBezTo>
                <a:cubicBezTo>
                  <a:pt x="920472" y="1712172"/>
                  <a:pt x="932877" y="1739317"/>
                  <a:pt x="956603" y="1751180"/>
                </a:cubicBezTo>
                <a:cubicBezTo>
                  <a:pt x="975360" y="1760558"/>
                  <a:pt x="1033816" y="1778213"/>
                  <a:pt x="1012874" y="1779315"/>
                </a:cubicBezTo>
                <a:lnTo>
                  <a:pt x="689317" y="1765248"/>
                </a:lnTo>
                <a:cubicBezTo>
                  <a:pt x="665871" y="1755869"/>
                  <a:pt x="642935" y="1745097"/>
                  <a:pt x="618978" y="1737112"/>
                </a:cubicBezTo>
                <a:cubicBezTo>
                  <a:pt x="600636" y="1730998"/>
                  <a:pt x="580810" y="1729834"/>
                  <a:pt x="562707" y="1723045"/>
                </a:cubicBezTo>
                <a:cubicBezTo>
                  <a:pt x="543071" y="1715682"/>
                  <a:pt x="525712" y="1703170"/>
                  <a:pt x="506437" y="1694909"/>
                </a:cubicBezTo>
                <a:cubicBezTo>
                  <a:pt x="492807" y="1689068"/>
                  <a:pt x="478302" y="1685531"/>
                  <a:pt x="464234" y="1680842"/>
                </a:cubicBezTo>
                <a:cubicBezTo>
                  <a:pt x="450166" y="1671463"/>
                  <a:pt x="437480" y="1659573"/>
                  <a:pt x="422030" y="1652706"/>
                </a:cubicBezTo>
                <a:cubicBezTo>
                  <a:pt x="394929" y="1640661"/>
                  <a:pt x="337624" y="1624571"/>
                  <a:pt x="337624" y="1624571"/>
                </a:cubicBezTo>
                <a:cubicBezTo>
                  <a:pt x="306933" y="1532493"/>
                  <a:pt x="349560" y="1622864"/>
                  <a:pt x="281354" y="1568300"/>
                </a:cubicBezTo>
                <a:cubicBezTo>
                  <a:pt x="190451" y="1495578"/>
                  <a:pt x="317093" y="1547389"/>
                  <a:pt x="211015" y="1512029"/>
                </a:cubicBezTo>
                <a:cubicBezTo>
                  <a:pt x="206326" y="1497961"/>
                  <a:pt x="207433" y="1480311"/>
                  <a:pt x="196947" y="1469826"/>
                </a:cubicBezTo>
                <a:cubicBezTo>
                  <a:pt x="186462" y="1459341"/>
                  <a:pt x="157652" y="1441218"/>
                  <a:pt x="154744" y="1455759"/>
                </a:cubicBezTo>
                <a:cubicBezTo>
                  <a:pt x="148928" y="1484840"/>
                  <a:pt x="211015" y="1549544"/>
                  <a:pt x="182880" y="1540165"/>
                </a:cubicBezTo>
                <a:lnTo>
                  <a:pt x="98474" y="1512029"/>
                </a:lnTo>
                <a:lnTo>
                  <a:pt x="56270" y="1497962"/>
                </a:lnTo>
                <a:cubicBezTo>
                  <a:pt x="75027" y="1512030"/>
                  <a:pt x="97531" y="1522153"/>
                  <a:pt x="112541" y="1540165"/>
                </a:cubicBezTo>
                <a:cubicBezTo>
                  <a:pt x="170254" y="1609420"/>
                  <a:pt x="73586" y="1564694"/>
                  <a:pt x="168812" y="1596435"/>
                </a:cubicBezTo>
                <a:cubicBezTo>
                  <a:pt x="220119" y="1750357"/>
                  <a:pt x="138292" y="1517214"/>
                  <a:pt x="211015" y="1680842"/>
                </a:cubicBezTo>
                <a:cubicBezTo>
                  <a:pt x="223060" y="1707943"/>
                  <a:pt x="229772" y="1737113"/>
                  <a:pt x="239150" y="1765248"/>
                </a:cubicBezTo>
                <a:cubicBezTo>
                  <a:pt x="243839" y="1779316"/>
                  <a:pt x="267759" y="1810359"/>
                  <a:pt x="253218" y="1807451"/>
                </a:cubicBezTo>
                <a:lnTo>
                  <a:pt x="182880" y="1793383"/>
                </a:lnTo>
                <a:cubicBezTo>
                  <a:pt x="76927" y="1722749"/>
                  <a:pt x="199282" y="1817986"/>
                  <a:pt x="126609" y="1708977"/>
                </a:cubicBezTo>
                <a:cubicBezTo>
                  <a:pt x="117231" y="1694909"/>
                  <a:pt x="98474" y="1690220"/>
                  <a:pt x="84406" y="1680842"/>
                </a:cubicBezTo>
                <a:cubicBezTo>
                  <a:pt x="79717" y="1666774"/>
                  <a:pt x="79601" y="1650218"/>
                  <a:pt x="70338" y="1638639"/>
                </a:cubicBezTo>
                <a:cubicBezTo>
                  <a:pt x="59776" y="1625437"/>
                  <a:pt x="37096" y="1624840"/>
                  <a:pt x="28135" y="1610503"/>
                </a:cubicBezTo>
                <a:cubicBezTo>
                  <a:pt x="12417" y="1585354"/>
                  <a:pt x="0" y="1526097"/>
                  <a:pt x="0" y="1526097"/>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9161" name="TextBox 8">
            <a:extLst>
              <a:ext uri="{FF2B5EF4-FFF2-40B4-BE49-F238E27FC236}">
                <a16:creationId xmlns:a16="http://schemas.microsoft.com/office/drawing/2014/main" id="{66CFD7F2-9A21-4170-94C5-A40923BE1763}"/>
              </a:ext>
            </a:extLst>
          </p:cNvPr>
          <p:cNvSpPr txBox="1">
            <a:spLocks noChangeArrowheads="1"/>
          </p:cNvSpPr>
          <p:nvPr/>
        </p:nvSpPr>
        <p:spPr bwMode="auto">
          <a:xfrm>
            <a:off x="1143000" y="1905000"/>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49162" name="TextBox 9">
            <a:extLst>
              <a:ext uri="{FF2B5EF4-FFF2-40B4-BE49-F238E27FC236}">
                <a16:creationId xmlns:a16="http://schemas.microsoft.com/office/drawing/2014/main" id="{38B8875D-4CD3-4C68-ADF3-7E3BD479CC6F}"/>
              </a:ext>
            </a:extLst>
          </p:cNvPr>
          <p:cNvSpPr txBox="1">
            <a:spLocks noChangeArrowheads="1"/>
          </p:cNvSpPr>
          <p:nvPr/>
        </p:nvSpPr>
        <p:spPr bwMode="auto">
          <a:xfrm>
            <a:off x="3657600" y="19050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49163" name="Oval 10">
            <a:extLst>
              <a:ext uri="{FF2B5EF4-FFF2-40B4-BE49-F238E27FC236}">
                <a16:creationId xmlns:a16="http://schemas.microsoft.com/office/drawing/2014/main" id="{DF3F9991-C3DB-4D51-9770-1FD780A8F924}"/>
              </a:ext>
            </a:extLst>
          </p:cNvPr>
          <p:cNvSpPr>
            <a:spLocks noChangeArrowheads="1"/>
          </p:cNvSpPr>
          <p:nvPr/>
        </p:nvSpPr>
        <p:spPr bwMode="auto">
          <a:xfrm>
            <a:off x="5181600" y="3886200"/>
            <a:ext cx="1828800" cy="2057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9164" name="Oval 11">
            <a:extLst>
              <a:ext uri="{FF2B5EF4-FFF2-40B4-BE49-F238E27FC236}">
                <a16:creationId xmlns:a16="http://schemas.microsoft.com/office/drawing/2014/main" id="{E7260F45-00A5-4B27-B2DA-773A622A0774}"/>
              </a:ext>
            </a:extLst>
          </p:cNvPr>
          <p:cNvSpPr>
            <a:spLocks noChangeArrowheads="1"/>
          </p:cNvSpPr>
          <p:nvPr/>
        </p:nvSpPr>
        <p:spPr bwMode="auto">
          <a:xfrm>
            <a:off x="6477000" y="3886200"/>
            <a:ext cx="1981200" cy="19050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49165" name="Freeform 12">
            <a:extLst>
              <a:ext uri="{FF2B5EF4-FFF2-40B4-BE49-F238E27FC236}">
                <a16:creationId xmlns:a16="http://schemas.microsoft.com/office/drawing/2014/main" id="{66F60DA5-7CF5-4C62-A450-61305DD02EC6}"/>
              </a:ext>
            </a:extLst>
          </p:cNvPr>
          <p:cNvSpPr>
            <a:spLocks/>
          </p:cNvSpPr>
          <p:nvPr/>
        </p:nvSpPr>
        <p:spPr bwMode="auto">
          <a:xfrm>
            <a:off x="6765925" y="4233863"/>
            <a:ext cx="196850" cy="1350962"/>
          </a:xfrm>
          <a:custGeom>
            <a:avLst/>
            <a:gdLst>
              <a:gd name="T0" fmla="*/ 0 w 196948"/>
              <a:gd name="T1" fmla="*/ 0 h 1350499"/>
              <a:gd name="T2" fmla="*/ 70233 w 196948"/>
              <a:gd name="T3" fmla="*/ 56328 h 1350499"/>
              <a:gd name="T4" fmla="*/ 98327 w 196948"/>
              <a:gd name="T5" fmla="*/ 112659 h 1350499"/>
              <a:gd name="T6" fmla="*/ 140467 w 196948"/>
              <a:gd name="T7" fmla="*/ 323890 h 1350499"/>
              <a:gd name="T8" fmla="*/ 168560 w 196948"/>
              <a:gd name="T9" fmla="*/ 422466 h 1350499"/>
              <a:gd name="T10" fmla="*/ 196654 w 196948"/>
              <a:gd name="T11" fmla="*/ 577370 h 1350499"/>
              <a:gd name="T12" fmla="*/ 182607 w 196948"/>
              <a:gd name="T13" fmla="*/ 1013915 h 1350499"/>
              <a:gd name="T14" fmla="*/ 154514 w 196948"/>
              <a:gd name="T15" fmla="*/ 1056163 h 1350499"/>
              <a:gd name="T16" fmla="*/ 126420 w 196948"/>
              <a:gd name="T17" fmla="*/ 1154738 h 1350499"/>
              <a:gd name="T18" fmla="*/ 84280 w 196948"/>
              <a:gd name="T19" fmla="*/ 1182902 h 1350499"/>
              <a:gd name="T20" fmla="*/ 56187 w 196948"/>
              <a:gd name="T21" fmla="*/ 1239231 h 1350499"/>
              <a:gd name="T22" fmla="*/ 28093 w 196948"/>
              <a:gd name="T23" fmla="*/ 1267395 h 1350499"/>
              <a:gd name="T24" fmla="*/ 14047 w 196948"/>
              <a:gd name="T25" fmla="*/ 1351888 h 13504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6948" h="1350499">
                <a:moveTo>
                  <a:pt x="0" y="0"/>
                </a:moveTo>
                <a:cubicBezTo>
                  <a:pt x="23446" y="18757"/>
                  <a:pt x="50566" y="33674"/>
                  <a:pt x="70338" y="56271"/>
                </a:cubicBezTo>
                <a:cubicBezTo>
                  <a:pt x="84148" y="72053"/>
                  <a:pt x="91842" y="92647"/>
                  <a:pt x="98474" y="112542"/>
                </a:cubicBezTo>
                <a:cubicBezTo>
                  <a:pt x="144838" y="251633"/>
                  <a:pt x="112405" y="191621"/>
                  <a:pt x="140677" y="323557"/>
                </a:cubicBezTo>
                <a:cubicBezTo>
                  <a:pt x="147830" y="356937"/>
                  <a:pt x="160532" y="388912"/>
                  <a:pt x="168812" y="422031"/>
                </a:cubicBezTo>
                <a:cubicBezTo>
                  <a:pt x="178643" y="461356"/>
                  <a:pt x="190676" y="539147"/>
                  <a:pt x="196948" y="576776"/>
                </a:cubicBezTo>
                <a:cubicBezTo>
                  <a:pt x="192259" y="722142"/>
                  <a:pt x="195663" y="867995"/>
                  <a:pt x="182880" y="1012874"/>
                </a:cubicBezTo>
                <a:cubicBezTo>
                  <a:pt x="181394" y="1029716"/>
                  <a:pt x="161405" y="1039537"/>
                  <a:pt x="154745" y="1055077"/>
                </a:cubicBezTo>
                <a:cubicBezTo>
                  <a:pt x="152412" y="1060522"/>
                  <a:pt x="135033" y="1143021"/>
                  <a:pt x="126609" y="1153551"/>
                </a:cubicBezTo>
                <a:cubicBezTo>
                  <a:pt x="116047" y="1166753"/>
                  <a:pt x="98474" y="1172308"/>
                  <a:pt x="84406" y="1181687"/>
                </a:cubicBezTo>
                <a:cubicBezTo>
                  <a:pt x="75028" y="1200444"/>
                  <a:pt x="67903" y="1220508"/>
                  <a:pt x="56271" y="1237957"/>
                </a:cubicBezTo>
                <a:cubicBezTo>
                  <a:pt x="48914" y="1248993"/>
                  <a:pt x="34067" y="1254230"/>
                  <a:pt x="28135" y="1266093"/>
                </a:cubicBezTo>
                <a:cubicBezTo>
                  <a:pt x="11793" y="1298776"/>
                  <a:pt x="14068" y="1318885"/>
                  <a:pt x="14068" y="1350499"/>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9166" name="Freeform 13">
            <a:extLst>
              <a:ext uri="{FF2B5EF4-FFF2-40B4-BE49-F238E27FC236}">
                <a16:creationId xmlns:a16="http://schemas.microsoft.com/office/drawing/2014/main" id="{B4FBE7F1-BF88-4D1D-8DD6-6FB0AF65704C}"/>
              </a:ext>
            </a:extLst>
          </p:cNvPr>
          <p:cNvSpPr>
            <a:spLocks/>
          </p:cNvSpPr>
          <p:nvPr/>
        </p:nvSpPr>
        <p:spPr bwMode="auto">
          <a:xfrm>
            <a:off x="6496050" y="4300538"/>
            <a:ext cx="466725" cy="1185862"/>
          </a:xfrm>
          <a:custGeom>
            <a:avLst/>
            <a:gdLst>
              <a:gd name="T0" fmla="*/ 73583 w 468160"/>
              <a:gd name="T1" fmla="*/ 145315 h 1186594"/>
              <a:gd name="T2" fmla="*/ 157216 w 468160"/>
              <a:gd name="T3" fmla="*/ 117233 h 1186594"/>
              <a:gd name="T4" fmla="*/ 268726 w 468160"/>
              <a:gd name="T5" fmla="*/ 61065 h 1186594"/>
              <a:gd name="T6" fmla="*/ 324480 w 468160"/>
              <a:gd name="T7" fmla="*/ 18940 h 1186594"/>
              <a:gd name="T8" fmla="*/ 366297 w 468160"/>
              <a:gd name="T9" fmla="*/ 4899 h 1186594"/>
              <a:gd name="T10" fmla="*/ 310541 w 468160"/>
              <a:gd name="T11" fmla="*/ 131274 h 1186594"/>
              <a:gd name="T12" fmla="*/ 226909 w 468160"/>
              <a:gd name="T13" fmla="*/ 187440 h 1186594"/>
              <a:gd name="T14" fmla="*/ 199032 w 468160"/>
              <a:gd name="T15" fmla="*/ 243608 h 1186594"/>
              <a:gd name="T16" fmla="*/ 157216 w 468160"/>
              <a:gd name="T17" fmla="*/ 271690 h 1186594"/>
              <a:gd name="T18" fmla="*/ 101461 w 468160"/>
              <a:gd name="T19" fmla="*/ 327857 h 1186594"/>
              <a:gd name="T20" fmla="*/ 59645 w 468160"/>
              <a:gd name="T21" fmla="*/ 412107 h 1186594"/>
              <a:gd name="T22" fmla="*/ 31767 w 468160"/>
              <a:gd name="T23" fmla="*/ 440190 h 1186594"/>
              <a:gd name="T24" fmla="*/ 3890 w 468160"/>
              <a:gd name="T25" fmla="*/ 482315 h 1186594"/>
              <a:gd name="T26" fmla="*/ 87522 w 468160"/>
              <a:gd name="T27" fmla="*/ 468275 h 1186594"/>
              <a:gd name="T28" fmla="*/ 129338 w 468160"/>
              <a:gd name="T29" fmla="*/ 454232 h 1186594"/>
              <a:gd name="T30" fmla="*/ 185093 w 468160"/>
              <a:gd name="T31" fmla="*/ 440190 h 1186594"/>
              <a:gd name="T32" fmla="*/ 226909 w 468160"/>
              <a:gd name="T33" fmla="*/ 398065 h 1186594"/>
              <a:gd name="T34" fmla="*/ 310541 w 468160"/>
              <a:gd name="T35" fmla="*/ 341899 h 1186594"/>
              <a:gd name="T36" fmla="*/ 352358 w 468160"/>
              <a:gd name="T37" fmla="*/ 313815 h 1186594"/>
              <a:gd name="T38" fmla="*/ 408112 w 468160"/>
              <a:gd name="T39" fmla="*/ 257649 h 1186594"/>
              <a:gd name="T40" fmla="*/ 394174 w 468160"/>
              <a:gd name="T41" fmla="*/ 299774 h 1186594"/>
              <a:gd name="T42" fmla="*/ 380236 w 468160"/>
              <a:gd name="T43" fmla="*/ 355940 h 1186594"/>
              <a:gd name="T44" fmla="*/ 352358 w 468160"/>
              <a:gd name="T45" fmla="*/ 384025 h 1186594"/>
              <a:gd name="T46" fmla="*/ 338418 w 468160"/>
              <a:gd name="T47" fmla="*/ 426150 h 1186594"/>
              <a:gd name="T48" fmla="*/ 254787 w 468160"/>
              <a:gd name="T49" fmla="*/ 496357 h 1186594"/>
              <a:gd name="T50" fmla="*/ 212970 w 468160"/>
              <a:gd name="T51" fmla="*/ 580607 h 1186594"/>
              <a:gd name="T52" fmla="*/ 129338 w 468160"/>
              <a:gd name="T53" fmla="*/ 749108 h 1186594"/>
              <a:gd name="T54" fmla="*/ 101461 w 468160"/>
              <a:gd name="T55" fmla="*/ 805274 h 1186594"/>
              <a:gd name="T56" fmla="*/ 87522 w 468160"/>
              <a:gd name="T57" fmla="*/ 847399 h 1186594"/>
              <a:gd name="T58" fmla="*/ 129338 w 468160"/>
              <a:gd name="T59" fmla="*/ 819316 h 1186594"/>
              <a:gd name="T60" fmla="*/ 171155 w 468160"/>
              <a:gd name="T61" fmla="*/ 805274 h 1186594"/>
              <a:gd name="T62" fmla="*/ 226909 w 468160"/>
              <a:gd name="T63" fmla="*/ 749108 h 1186594"/>
              <a:gd name="T64" fmla="*/ 310541 w 468160"/>
              <a:gd name="T65" fmla="*/ 664857 h 1186594"/>
              <a:gd name="T66" fmla="*/ 366297 w 468160"/>
              <a:gd name="T67" fmla="*/ 608691 h 1186594"/>
              <a:gd name="T68" fmla="*/ 394174 w 468160"/>
              <a:gd name="T69" fmla="*/ 580607 h 1186594"/>
              <a:gd name="T70" fmla="*/ 422051 w 468160"/>
              <a:gd name="T71" fmla="*/ 538482 h 1186594"/>
              <a:gd name="T72" fmla="*/ 408112 w 468160"/>
              <a:gd name="T73" fmla="*/ 650816 h 1186594"/>
              <a:gd name="T74" fmla="*/ 394174 w 468160"/>
              <a:gd name="T75" fmla="*/ 706982 h 1186594"/>
              <a:gd name="T76" fmla="*/ 352358 w 468160"/>
              <a:gd name="T77" fmla="*/ 735066 h 1186594"/>
              <a:gd name="T78" fmla="*/ 338418 w 468160"/>
              <a:gd name="T79" fmla="*/ 777191 h 1186594"/>
              <a:gd name="T80" fmla="*/ 310541 w 468160"/>
              <a:gd name="T81" fmla="*/ 833358 h 1186594"/>
              <a:gd name="T82" fmla="*/ 282665 w 468160"/>
              <a:gd name="T83" fmla="*/ 931650 h 1186594"/>
              <a:gd name="T84" fmla="*/ 254787 w 468160"/>
              <a:gd name="T85" fmla="*/ 959733 h 1186594"/>
              <a:gd name="T86" fmla="*/ 240848 w 468160"/>
              <a:gd name="T87" fmla="*/ 1001858 h 1186594"/>
              <a:gd name="T88" fmla="*/ 212970 w 468160"/>
              <a:gd name="T89" fmla="*/ 1043983 h 1186594"/>
              <a:gd name="T90" fmla="*/ 185093 w 468160"/>
              <a:gd name="T91" fmla="*/ 1156316 h 1186594"/>
              <a:gd name="T92" fmla="*/ 157216 w 468160"/>
              <a:gd name="T93" fmla="*/ 1184399 h 1186594"/>
              <a:gd name="T94" fmla="*/ 226909 w 468160"/>
              <a:gd name="T95" fmla="*/ 1128233 h 1186594"/>
              <a:gd name="T96" fmla="*/ 282665 w 468160"/>
              <a:gd name="T97" fmla="*/ 1072065 h 1186594"/>
              <a:gd name="T98" fmla="*/ 338418 w 468160"/>
              <a:gd name="T99" fmla="*/ 1015900 h 1186594"/>
              <a:gd name="T100" fmla="*/ 380236 w 468160"/>
              <a:gd name="T101" fmla="*/ 945691 h 1186594"/>
              <a:gd name="T102" fmla="*/ 408112 w 468160"/>
              <a:gd name="T103" fmla="*/ 903566 h 1186594"/>
              <a:gd name="T104" fmla="*/ 463868 w 468160"/>
              <a:gd name="T105" fmla="*/ 861441 h 118659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68160" h="1186594">
                <a:moveTo>
                  <a:pt x="74264" y="145585"/>
                </a:moveTo>
                <a:cubicBezTo>
                  <a:pt x="102399" y="136206"/>
                  <a:pt x="131671" y="129721"/>
                  <a:pt x="158670" y="117449"/>
                </a:cubicBezTo>
                <a:cubicBezTo>
                  <a:pt x="341369" y="34403"/>
                  <a:pt x="149030" y="101904"/>
                  <a:pt x="271212" y="61179"/>
                </a:cubicBezTo>
                <a:cubicBezTo>
                  <a:pt x="289969" y="47111"/>
                  <a:pt x="307126" y="30609"/>
                  <a:pt x="327483" y="18976"/>
                </a:cubicBezTo>
                <a:cubicBezTo>
                  <a:pt x="340358" y="11619"/>
                  <a:pt x="366090" y="-9478"/>
                  <a:pt x="369686" y="4908"/>
                </a:cubicBezTo>
                <a:cubicBezTo>
                  <a:pt x="370967" y="10032"/>
                  <a:pt x="321945" y="122987"/>
                  <a:pt x="313415" y="131517"/>
                </a:cubicBezTo>
                <a:cubicBezTo>
                  <a:pt x="289505" y="155428"/>
                  <a:pt x="229009" y="187788"/>
                  <a:pt x="229009" y="187788"/>
                </a:cubicBezTo>
                <a:cubicBezTo>
                  <a:pt x="219631" y="206545"/>
                  <a:pt x="214299" y="227949"/>
                  <a:pt x="200874" y="244059"/>
                </a:cubicBezTo>
                <a:cubicBezTo>
                  <a:pt x="190050" y="257048"/>
                  <a:pt x="169232" y="258992"/>
                  <a:pt x="158670" y="272194"/>
                </a:cubicBezTo>
                <a:cubicBezTo>
                  <a:pt x="104103" y="340402"/>
                  <a:pt x="194482" y="297770"/>
                  <a:pt x="102400" y="328465"/>
                </a:cubicBezTo>
                <a:cubicBezTo>
                  <a:pt x="87542" y="373038"/>
                  <a:pt x="91362" y="373915"/>
                  <a:pt x="60197" y="412871"/>
                </a:cubicBezTo>
                <a:cubicBezTo>
                  <a:pt x="51911" y="423228"/>
                  <a:pt x="40347" y="430649"/>
                  <a:pt x="32061" y="441006"/>
                </a:cubicBezTo>
                <a:cubicBezTo>
                  <a:pt x="21499" y="454208"/>
                  <a:pt x="-11196" y="475648"/>
                  <a:pt x="3926" y="483209"/>
                </a:cubicBezTo>
                <a:cubicBezTo>
                  <a:pt x="29438" y="495965"/>
                  <a:pt x="60197" y="473831"/>
                  <a:pt x="88332" y="469142"/>
                </a:cubicBezTo>
                <a:cubicBezTo>
                  <a:pt x="102400" y="464453"/>
                  <a:pt x="116277" y="459148"/>
                  <a:pt x="130535" y="455074"/>
                </a:cubicBezTo>
                <a:cubicBezTo>
                  <a:pt x="149125" y="449762"/>
                  <a:pt x="170019" y="450599"/>
                  <a:pt x="186806" y="441006"/>
                </a:cubicBezTo>
                <a:cubicBezTo>
                  <a:pt x="204079" y="431135"/>
                  <a:pt x="213305" y="411017"/>
                  <a:pt x="229009" y="398803"/>
                </a:cubicBezTo>
                <a:cubicBezTo>
                  <a:pt x="255701" y="378043"/>
                  <a:pt x="285280" y="361289"/>
                  <a:pt x="313415" y="342532"/>
                </a:cubicBezTo>
                <a:cubicBezTo>
                  <a:pt x="327483" y="333154"/>
                  <a:pt x="343663" y="326352"/>
                  <a:pt x="355618" y="314397"/>
                </a:cubicBezTo>
                <a:lnTo>
                  <a:pt x="411889" y="258126"/>
                </a:lnTo>
                <a:cubicBezTo>
                  <a:pt x="407200" y="272194"/>
                  <a:pt x="401895" y="286071"/>
                  <a:pt x="397821" y="300329"/>
                </a:cubicBezTo>
                <a:cubicBezTo>
                  <a:pt x="392510" y="318919"/>
                  <a:pt x="392400" y="339307"/>
                  <a:pt x="383754" y="356600"/>
                </a:cubicBezTo>
                <a:cubicBezTo>
                  <a:pt x="377822" y="368463"/>
                  <a:pt x="364997" y="375357"/>
                  <a:pt x="355618" y="384736"/>
                </a:cubicBezTo>
                <a:cubicBezTo>
                  <a:pt x="350929" y="398804"/>
                  <a:pt x="349775" y="414601"/>
                  <a:pt x="341550" y="426939"/>
                </a:cubicBezTo>
                <a:cubicBezTo>
                  <a:pt x="319886" y="459435"/>
                  <a:pt x="288286" y="476516"/>
                  <a:pt x="257144" y="497277"/>
                </a:cubicBezTo>
                <a:cubicBezTo>
                  <a:pt x="222449" y="636065"/>
                  <a:pt x="268693" y="492098"/>
                  <a:pt x="214941" y="581683"/>
                </a:cubicBezTo>
                <a:cubicBezTo>
                  <a:pt x="214933" y="581697"/>
                  <a:pt x="144606" y="722353"/>
                  <a:pt x="130535" y="750496"/>
                </a:cubicBezTo>
                <a:cubicBezTo>
                  <a:pt x="121157" y="769253"/>
                  <a:pt x="109032" y="786872"/>
                  <a:pt x="102400" y="806766"/>
                </a:cubicBezTo>
                <a:cubicBezTo>
                  <a:pt x="97711" y="820834"/>
                  <a:pt x="75069" y="842337"/>
                  <a:pt x="88332" y="848969"/>
                </a:cubicBezTo>
                <a:cubicBezTo>
                  <a:pt x="103454" y="856530"/>
                  <a:pt x="115413" y="828395"/>
                  <a:pt x="130535" y="820834"/>
                </a:cubicBezTo>
                <a:cubicBezTo>
                  <a:pt x="143798" y="814202"/>
                  <a:pt x="158670" y="811455"/>
                  <a:pt x="172738" y="806766"/>
                </a:cubicBezTo>
                <a:cubicBezTo>
                  <a:pt x="202750" y="716731"/>
                  <a:pt x="161483" y="803016"/>
                  <a:pt x="229009" y="750496"/>
                </a:cubicBezTo>
                <a:cubicBezTo>
                  <a:pt x="260417" y="726067"/>
                  <a:pt x="285279" y="694225"/>
                  <a:pt x="313415" y="666089"/>
                </a:cubicBezTo>
                <a:lnTo>
                  <a:pt x="369686" y="609819"/>
                </a:lnTo>
                <a:cubicBezTo>
                  <a:pt x="379065" y="600440"/>
                  <a:pt x="390464" y="592719"/>
                  <a:pt x="397821" y="581683"/>
                </a:cubicBezTo>
                <a:lnTo>
                  <a:pt x="425957" y="539480"/>
                </a:lnTo>
                <a:cubicBezTo>
                  <a:pt x="449655" y="610578"/>
                  <a:pt x="442728" y="559505"/>
                  <a:pt x="411889" y="652022"/>
                </a:cubicBezTo>
                <a:cubicBezTo>
                  <a:pt x="405775" y="670364"/>
                  <a:pt x="408546" y="692205"/>
                  <a:pt x="397821" y="708292"/>
                </a:cubicBezTo>
                <a:cubicBezTo>
                  <a:pt x="388442" y="722360"/>
                  <a:pt x="369686" y="727049"/>
                  <a:pt x="355618" y="736428"/>
                </a:cubicBezTo>
                <a:cubicBezTo>
                  <a:pt x="350929" y="750496"/>
                  <a:pt x="347391" y="765001"/>
                  <a:pt x="341550" y="778631"/>
                </a:cubicBezTo>
                <a:cubicBezTo>
                  <a:pt x="333289" y="797906"/>
                  <a:pt x="320778" y="815266"/>
                  <a:pt x="313415" y="834902"/>
                </a:cubicBezTo>
                <a:cubicBezTo>
                  <a:pt x="307287" y="851242"/>
                  <a:pt x="296612" y="914489"/>
                  <a:pt x="285280" y="933376"/>
                </a:cubicBezTo>
                <a:cubicBezTo>
                  <a:pt x="278456" y="944749"/>
                  <a:pt x="266523" y="952133"/>
                  <a:pt x="257144" y="961511"/>
                </a:cubicBezTo>
                <a:cubicBezTo>
                  <a:pt x="252455" y="975579"/>
                  <a:pt x="249709" y="990451"/>
                  <a:pt x="243077" y="1003714"/>
                </a:cubicBezTo>
                <a:cubicBezTo>
                  <a:pt x="235516" y="1018836"/>
                  <a:pt x="220719" y="1030028"/>
                  <a:pt x="214941" y="1045917"/>
                </a:cubicBezTo>
                <a:cubicBezTo>
                  <a:pt x="201726" y="1082257"/>
                  <a:pt x="214149" y="1131117"/>
                  <a:pt x="186806" y="1158459"/>
                </a:cubicBezTo>
                <a:cubicBezTo>
                  <a:pt x="177427" y="1167837"/>
                  <a:pt x="145407" y="1186594"/>
                  <a:pt x="158670" y="1186594"/>
                </a:cubicBezTo>
                <a:cubicBezTo>
                  <a:pt x="176419" y="1186594"/>
                  <a:pt x="216760" y="1142573"/>
                  <a:pt x="229009" y="1130323"/>
                </a:cubicBezTo>
                <a:cubicBezTo>
                  <a:pt x="266524" y="1017780"/>
                  <a:pt x="210251" y="1149082"/>
                  <a:pt x="285280" y="1074052"/>
                </a:cubicBezTo>
                <a:cubicBezTo>
                  <a:pt x="360305" y="999026"/>
                  <a:pt x="229011" y="1055293"/>
                  <a:pt x="341550" y="1017782"/>
                </a:cubicBezTo>
                <a:cubicBezTo>
                  <a:pt x="365981" y="944490"/>
                  <a:pt x="339615" y="1002617"/>
                  <a:pt x="383754" y="947443"/>
                </a:cubicBezTo>
                <a:cubicBezTo>
                  <a:pt x="394316" y="934241"/>
                  <a:pt x="399934" y="917195"/>
                  <a:pt x="411889" y="905240"/>
                </a:cubicBezTo>
                <a:cubicBezTo>
                  <a:pt x="428468" y="888661"/>
                  <a:pt x="468160" y="863037"/>
                  <a:pt x="468160" y="863037"/>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cxnSp>
        <p:nvCxnSpPr>
          <p:cNvPr id="49167" name="Straight Arrow Connector 15">
            <a:extLst>
              <a:ext uri="{FF2B5EF4-FFF2-40B4-BE49-F238E27FC236}">
                <a16:creationId xmlns:a16="http://schemas.microsoft.com/office/drawing/2014/main" id="{0D905AB1-70B7-4F61-9917-FC1637B3BD64}"/>
              </a:ext>
            </a:extLst>
          </p:cNvPr>
          <p:cNvCxnSpPr>
            <a:cxnSpLocks noChangeShapeType="1"/>
          </p:cNvCxnSpPr>
          <p:nvPr/>
        </p:nvCxnSpPr>
        <p:spPr bwMode="auto">
          <a:xfrm flipV="1">
            <a:off x="5867400" y="873125"/>
            <a:ext cx="2057400" cy="3427413"/>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0FA4268-1A7C-452D-BD18-5FE1FE9E78F6}"/>
              </a:ext>
            </a:extLst>
          </p:cNvPr>
          <p:cNvSpPr txBox="1">
            <a:spLocks noRot="1" noChangeAspect="1" noMove="1" noResize="1" noEditPoints="1" noAdjustHandles="1" noChangeArrowheads="1" noChangeShapeType="1" noTextEdit="1"/>
          </p:cNvSpPr>
          <p:nvPr/>
        </p:nvSpPr>
        <p:spPr>
          <a:xfrm>
            <a:off x="685800" y="609600"/>
            <a:ext cx="7391400" cy="830997"/>
          </a:xfrm>
          <a:prstGeom prst="rect">
            <a:avLst/>
          </a:prstGeom>
          <a:blipFill rotWithShape="0">
            <a:blip r:embed="rId2"/>
            <a:stretch>
              <a:fillRect l="-1320" t="-5882" b="-16176"/>
            </a:stretch>
          </a:blipFill>
        </p:spPr>
        <p:txBody>
          <a:bodyPr/>
          <a:lstStyle/>
          <a:p>
            <a:pPr>
              <a:defRPr/>
            </a:pPr>
            <a:r>
              <a:rPr lang="en-GB">
                <a:noFill/>
              </a:rPr>
              <a:t> </a:t>
            </a:r>
          </a:p>
        </p:txBody>
      </p:sp>
      <p:sp>
        <p:nvSpPr>
          <p:cNvPr id="3" name="Rectangle 2">
            <a:extLst>
              <a:ext uri="{FF2B5EF4-FFF2-40B4-BE49-F238E27FC236}">
                <a16:creationId xmlns:a16="http://schemas.microsoft.com/office/drawing/2014/main" id="{3C6C54CA-C293-431F-B62B-71D51C8F1CA0}"/>
              </a:ext>
            </a:extLst>
          </p:cNvPr>
          <p:cNvSpPr>
            <a:spLocks noRot="1" noChangeAspect="1" noMove="1" noResize="1" noEditPoints="1" noAdjustHandles="1" noChangeArrowheads="1" noChangeShapeType="1" noTextEdit="1"/>
          </p:cNvSpPr>
          <p:nvPr/>
        </p:nvSpPr>
        <p:spPr>
          <a:xfrm>
            <a:off x="665870" y="2362200"/>
            <a:ext cx="8020929" cy="461665"/>
          </a:xfrm>
          <a:prstGeom prst="rect">
            <a:avLst/>
          </a:prstGeom>
          <a:blipFill rotWithShape="0">
            <a:blip r:embed="rId3"/>
            <a:stretch>
              <a:fillRect l="-1140" t="-10667" b="-28000"/>
            </a:stretch>
          </a:blipFill>
        </p:spPr>
        <p:txBody>
          <a:bodyPr/>
          <a:lstStyle/>
          <a:p>
            <a:pPr>
              <a:defRPr/>
            </a:pPr>
            <a:r>
              <a:rPr lang="en-GB">
                <a:noFill/>
              </a:rPr>
              <a:t> </a:t>
            </a:r>
          </a:p>
        </p:txBody>
      </p:sp>
      <p:sp>
        <p:nvSpPr>
          <p:cNvPr id="50180" name="TextBox 3">
            <a:extLst>
              <a:ext uri="{FF2B5EF4-FFF2-40B4-BE49-F238E27FC236}">
                <a16:creationId xmlns:a16="http://schemas.microsoft.com/office/drawing/2014/main" id="{1529D30D-6698-4771-A062-D5484F9F5713}"/>
              </a:ext>
            </a:extLst>
          </p:cNvPr>
          <p:cNvSpPr txBox="1">
            <a:spLocks noChangeArrowheads="1"/>
          </p:cNvSpPr>
          <p:nvPr/>
        </p:nvSpPr>
        <p:spPr bwMode="auto">
          <a:xfrm>
            <a:off x="457200" y="1752600"/>
            <a:ext cx="807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Draw Venn diagram for the followings:</a:t>
            </a:r>
            <a:endParaRPr lang="en-GB" altLang="en-US" sz="2400"/>
          </a:p>
        </p:txBody>
      </p:sp>
      <p:sp>
        <p:nvSpPr>
          <p:cNvPr id="50181" name="Rectangle 4">
            <a:extLst>
              <a:ext uri="{FF2B5EF4-FFF2-40B4-BE49-F238E27FC236}">
                <a16:creationId xmlns:a16="http://schemas.microsoft.com/office/drawing/2014/main" id="{0DD9C916-0056-4AB1-BC9A-ED31966AA228}"/>
              </a:ext>
            </a:extLst>
          </p:cNvPr>
          <p:cNvSpPr>
            <a:spLocks noChangeArrowheads="1"/>
          </p:cNvSpPr>
          <p:nvPr/>
        </p:nvSpPr>
        <p:spPr bwMode="auto">
          <a:xfrm>
            <a:off x="457200" y="3200400"/>
            <a:ext cx="5638800" cy="30480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0182" name="Oval 5">
            <a:extLst>
              <a:ext uri="{FF2B5EF4-FFF2-40B4-BE49-F238E27FC236}">
                <a16:creationId xmlns:a16="http://schemas.microsoft.com/office/drawing/2014/main" id="{7306C1CB-8C41-4859-9727-AE1DCB4AEA8B}"/>
              </a:ext>
            </a:extLst>
          </p:cNvPr>
          <p:cNvSpPr>
            <a:spLocks noChangeArrowheads="1"/>
          </p:cNvSpPr>
          <p:nvPr/>
        </p:nvSpPr>
        <p:spPr bwMode="auto">
          <a:xfrm>
            <a:off x="1295400" y="3429000"/>
            <a:ext cx="2133600" cy="1620838"/>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0183" name="Oval 6">
            <a:extLst>
              <a:ext uri="{FF2B5EF4-FFF2-40B4-BE49-F238E27FC236}">
                <a16:creationId xmlns:a16="http://schemas.microsoft.com/office/drawing/2014/main" id="{66B87B06-B274-4C4B-8CA6-5C991B95F778}"/>
              </a:ext>
            </a:extLst>
          </p:cNvPr>
          <p:cNvSpPr>
            <a:spLocks noChangeArrowheads="1"/>
          </p:cNvSpPr>
          <p:nvPr/>
        </p:nvSpPr>
        <p:spPr bwMode="auto">
          <a:xfrm>
            <a:off x="2732088" y="3449638"/>
            <a:ext cx="2144712" cy="16002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0184" name="Oval 3">
            <a:extLst>
              <a:ext uri="{FF2B5EF4-FFF2-40B4-BE49-F238E27FC236}">
                <a16:creationId xmlns:a16="http://schemas.microsoft.com/office/drawing/2014/main" id="{1C5DD40A-B789-485A-930B-D1934DCC8509}"/>
              </a:ext>
            </a:extLst>
          </p:cNvPr>
          <p:cNvSpPr>
            <a:spLocks noChangeArrowheads="1"/>
          </p:cNvSpPr>
          <p:nvPr/>
        </p:nvSpPr>
        <p:spPr bwMode="auto">
          <a:xfrm>
            <a:off x="2133600" y="4495800"/>
            <a:ext cx="1905000" cy="17526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0185" name="TextBox 4">
            <a:extLst>
              <a:ext uri="{FF2B5EF4-FFF2-40B4-BE49-F238E27FC236}">
                <a16:creationId xmlns:a16="http://schemas.microsoft.com/office/drawing/2014/main" id="{CF25691D-896D-4589-BA3F-F8F88430303B}"/>
              </a:ext>
            </a:extLst>
          </p:cNvPr>
          <p:cNvSpPr txBox="1">
            <a:spLocks noChangeArrowheads="1"/>
          </p:cNvSpPr>
          <p:nvPr/>
        </p:nvSpPr>
        <p:spPr bwMode="auto">
          <a:xfrm>
            <a:off x="665163" y="3449638"/>
            <a:ext cx="6302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50186" name="TextBox 9">
            <a:extLst>
              <a:ext uri="{FF2B5EF4-FFF2-40B4-BE49-F238E27FC236}">
                <a16:creationId xmlns:a16="http://schemas.microsoft.com/office/drawing/2014/main" id="{194DE3CC-7969-451B-9B2C-AB483B1FEB65}"/>
              </a:ext>
            </a:extLst>
          </p:cNvPr>
          <p:cNvSpPr txBox="1">
            <a:spLocks noChangeArrowheads="1"/>
          </p:cNvSpPr>
          <p:nvPr/>
        </p:nvSpPr>
        <p:spPr bwMode="auto">
          <a:xfrm>
            <a:off x="4865688" y="3427413"/>
            <a:ext cx="6302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50187" name="TextBox 10">
            <a:extLst>
              <a:ext uri="{FF2B5EF4-FFF2-40B4-BE49-F238E27FC236}">
                <a16:creationId xmlns:a16="http://schemas.microsoft.com/office/drawing/2014/main" id="{1E75A367-B3E8-4C08-9F57-DE74CC977D92}"/>
              </a:ext>
            </a:extLst>
          </p:cNvPr>
          <p:cNvSpPr txBox="1">
            <a:spLocks noChangeArrowheads="1"/>
          </p:cNvSpPr>
          <p:nvPr/>
        </p:nvSpPr>
        <p:spPr bwMode="auto">
          <a:xfrm>
            <a:off x="4143375" y="5418138"/>
            <a:ext cx="628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C</a:t>
            </a:r>
            <a:endParaRPr lang="en-GB" altLang="en-US" sz="2400"/>
          </a:p>
        </p:txBody>
      </p:sp>
      <p:cxnSp>
        <p:nvCxnSpPr>
          <p:cNvPr id="50188" name="Straight Connector 6">
            <a:extLst>
              <a:ext uri="{FF2B5EF4-FFF2-40B4-BE49-F238E27FC236}">
                <a16:creationId xmlns:a16="http://schemas.microsoft.com/office/drawing/2014/main" id="{5586EF21-EBB5-483C-8492-9128B9C50650}"/>
              </a:ext>
            </a:extLst>
          </p:cNvPr>
          <p:cNvCxnSpPr>
            <a:cxnSpLocks noChangeShapeType="1"/>
          </p:cNvCxnSpPr>
          <p:nvPr/>
        </p:nvCxnSpPr>
        <p:spPr bwMode="auto">
          <a:xfrm flipV="1">
            <a:off x="2895600" y="3449638"/>
            <a:ext cx="1143000" cy="439737"/>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89" name="Straight Connector 8">
            <a:extLst>
              <a:ext uri="{FF2B5EF4-FFF2-40B4-BE49-F238E27FC236}">
                <a16:creationId xmlns:a16="http://schemas.microsoft.com/office/drawing/2014/main" id="{105D3526-0287-4B94-951C-D6EF37F3EBB4}"/>
              </a:ext>
            </a:extLst>
          </p:cNvPr>
          <p:cNvCxnSpPr>
            <a:cxnSpLocks noChangeShapeType="1"/>
            <a:stCxn id="50183" idx="2"/>
          </p:cNvCxnSpPr>
          <p:nvPr/>
        </p:nvCxnSpPr>
        <p:spPr bwMode="auto">
          <a:xfrm flipV="1">
            <a:off x="2732088" y="3659188"/>
            <a:ext cx="1649412" cy="5905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0" name="Straight Connector 12">
            <a:extLst>
              <a:ext uri="{FF2B5EF4-FFF2-40B4-BE49-F238E27FC236}">
                <a16:creationId xmlns:a16="http://schemas.microsoft.com/office/drawing/2014/main" id="{A8EA7C18-4042-4A86-B1AC-CAB347946076}"/>
              </a:ext>
            </a:extLst>
          </p:cNvPr>
          <p:cNvCxnSpPr>
            <a:cxnSpLocks noChangeShapeType="1"/>
          </p:cNvCxnSpPr>
          <p:nvPr/>
        </p:nvCxnSpPr>
        <p:spPr bwMode="auto">
          <a:xfrm flipV="1">
            <a:off x="2895600" y="3910013"/>
            <a:ext cx="1781175" cy="585787"/>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1" name="Straight Connector 14">
            <a:extLst>
              <a:ext uri="{FF2B5EF4-FFF2-40B4-BE49-F238E27FC236}">
                <a16:creationId xmlns:a16="http://schemas.microsoft.com/office/drawing/2014/main" id="{75898FD1-5467-4382-8A74-FA8A8279D650}"/>
              </a:ext>
            </a:extLst>
          </p:cNvPr>
          <p:cNvCxnSpPr>
            <a:cxnSpLocks noChangeShapeType="1"/>
            <a:endCxn id="50183" idx="6"/>
          </p:cNvCxnSpPr>
          <p:nvPr/>
        </p:nvCxnSpPr>
        <p:spPr bwMode="auto">
          <a:xfrm flipV="1">
            <a:off x="3467100" y="4249738"/>
            <a:ext cx="1409700" cy="306387"/>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2" name="Straight Connector 16">
            <a:extLst>
              <a:ext uri="{FF2B5EF4-FFF2-40B4-BE49-F238E27FC236}">
                <a16:creationId xmlns:a16="http://schemas.microsoft.com/office/drawing/2014/main" id="{7A37820C-D096-49F8-B3A5-DFF0DADEEFA3}"/>
              </a:ext>
            </a:extLst>
          </p:cNvPr>
          <p:cNvCxnSpPr>
            <a:cxnSpLocks noChangeShapeType="1"/>
            <a:stCxn id="50184" idx="7"/>
          </p:cNvCxnSpPr>
          <p:nvPr/>
        </p:nvCxnSpPr>
        <p:spPr bwMode="auto">
          <a:xfrm flipV="1">
            <a:off x="3759200" y="4625975"/>
            <a:ext cx="1012825" cy="127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3" name="Straight Connector 18">
            <a:extLst>
              <a:ext uri="{FF2B5EF4-FFF2-40B4-BE49-F238E27FC236}">
                <a16:creationId xmlns:a16="http://schemas.microsoft.com/office/drawing/2014/main" id="{DB2F8F3F-B0F6-43EB-A6EC-C6CBD328AFA1}"/>
              </a:ext>
            </a:extLst>
          </p:cNvPr>
          <p:cNvCxnSpPr>
            <a:cxnSpLocks noChangeShapeType="1"/>
            <a:endCxn id="50183" idx="5"/>
          </p:cNvCxnSpPr>
          <p:nvPr/>
        </p:nvCxnSpPr>
        <p:spPr bwMode="auto">
          <a:xfrm flipV="1">
            <a:off x="3951288" y="4816475"/>
            <a:ext cx="611187" cy="1809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4" name="Straight Connector 20">
            <a:extLst>
              <a:ext uri="{FF2B5EF4-FFF2-40B4-BE49-F238E27FC236}">
                <a16:creationId xmlns:a16="http://schemas.microsoft.com/office/drawing/2014/main" id="{37043941-8538-4FF2-95E2-09746F61C238}"/>
              </a:ext>
            </a:extLst>
          </p:cNvPr>
          <p:cNvCxnSpPr>
            <a:cxnSpLocks noChangeShapeType="1"/>
            <a:stCxn id="50182" idx="0"/>
            <a:endCxn id="50182" idx="4"/>
          </p:cNvCxnSpPr>
          <p:nvPr/>
        </p:nvCxnSpPr>
        <p:spPr bwMode="auto">
          <a:xfrm>
            <a:off x="2362200" y="3429000"/>
            <a:ext cx="0" cy="16208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5" name="Straight Connector 22">
            <a:extLst>
              <a:ext uri="{FF2B5EF4-FFF2-40B4-BE49-F238E27FC236}">
                <a16:creationId xmlns:a16="http://schemas.microsoft.com/office/drawing/2014/main" id="{96D3C3F3-55AD-4460-BEE8-588A6CE70E85}"/>
              </a:ext>
            </a:extLst>
          </p:cNvPr>
          <p:cNvCxnSpPr>
            <a:cxnSpLocks noChangeShapeType="1"/>
          </p:cNvCxnSpPr>
          <p:nvPr/>
        </p:nvCxnSpPr>
        <p:spPr bwMode="auto">
          <a:xfrm>
            <a:off x="2732088" y="3449638"/>
            <a:ext cx="0" cy="16002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6" name="Straight Connector 24">
            <a:extLst>
              <a:ext uri="{FF2B5EF4-FFF2-40B4-BE49-F238E27FC236}">
                <a16:creationId xmlns:a16="http://schemas.microsoft.com/office/drawing/2014/main" id="{6F986BCD-A8E9-4027-B121-667EB1F3F210}"/>
              </a:ext>
            </a:extLst>
          </p:cNvPr>
          <p:cNvCxnSpPr>
            <a:cxnSpLocks noChangeShapeType="1"/>
            <a:stCxn id="50182" idx="7"/>
          </p:cNvCxnSpPr>
          <p:nvPr/>
        </p:nvCxnSpPr>
        <p:spPr bwMode="auto">
          <a:xfrm flipH="1">
            <a:off x="3086100" y="3667125"/>
            <a:ext cx="30163" cy="12398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7" name="Straight Connector 26">
            <a:extLst>
              <a:ext uri="{FF2B5EF4-FFF2-40B4-BE49-F238E27FC236}">
                <a16:creationId xmlns:a16="http://schemas.microsoft.com/office/drawing/2014/main" id="{A1BAF1E3-FAE3-44F4-95AD-3E5968129932}"/>
              </a:ext>
            </a:extLst>
          </p:cNvPr>
          <p:cNvCxnSpPr>
            <a:cxnSpLocks noChangeShapeType="1"/>
          </p:cNvCxnSpPr>
          <p:nvPr/>
        </p:nvCxnSpPr>
        <p:spPr bwMode="auto">
          <a:xfrm>
            <a:off x="2057400" y="3449638"/>
            <a:ext cx="28575" cy="154781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8" name="Straight Connector 28">
            <a:extLst>
              <a:ext uri="{FF2B5EF4-FFF2-40B4-BE49-F238E27FC236}">
                <a16:creationId xmlns:a16="http://schemas.microsoft.com/office/drawing/2014/main" id="{20AA3B37-1DCD-4E50-988F-8E65268627A5}"/>
              </a:ext>
            </a:extLst>
          </p:cNvPr>
          <p:cNvCxnSpPr>
            <a:cxnSpLocks noChangeShapeType="1"/>
          </p:cNvCxnSpPr>
          <p:nvPr/>
        </p:nvCxnSpPr>
        <p:spPr bwMode="auto">
          <a:xfrm>
            <a:off x="1762125" y="3659188"/>
            <a:ext cx="52388" cy="121602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9" name="Straight Connector 30">
            <a:extLst>
              <a:ext uri="{FF2B5EF4-FFF2-40B4-BE49-F238E27FC236}">
                <a16:creationId xmlns:a16="http://schemas.microsoft.com/office/drawing/2014/main" id="{12E2D72C-DE83-42C8-A321-86FB1305731E}"/>
              </a:ext>
            </a:extLst>
          </p:cNvPr>
          <p:cNvCxnSpPr>
            <a:cxnSpLocks noChangeShapeType="1"/>
          </p:cNvCxnSpPr>
          <p:nvPr/>
        </p:nvCxnSpPr>
        <p:spPr bwMode="auto">
          <a:xfrm>
            <a:off x="1446213" y="3889375"/>
            <a:ext cx="39687" cy="7366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00" name="Straight Connector 41984">
            <a:extLst>
              <a:ext uri="{FF2B5EF4-FFF2-40B4-BE49-F238E27FC236}">
                <a16:creationId xmlns:a16="http://schemas.microsoft.com/office/drawing/2014/main" id="{CC0CF071-4647-4DF2-A6CE-2C743B079B4E}"/>
              </a:ext>
            </a:extLst>
          </p:cNvPr>
          <p:cNvCxnSpPr>
            <a:cxnSpLocks noChangeShapeType="1"/>
          </p:cNvCxnSpPr>
          <p:nvPr/>
        </p:nvCxnSpPr>
        <p:spPr bwMode="auto">
          <a:xfrm>
            <a:off x="3530600" y="3449638"/>
            <a:ext cx="42863" cy="1176337"/>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01" name="Straight Connector 41986">
            <a:extLst>
              <a:ext uri="{FF2B5EF4-FFF2-40B4-BE49-F238E27FC236}">
                <a16:creationId xmlns:a16="http://schemas.microsoft.com/office/drawing/2014/main" id="{CB477D47-7BA5-45C8-82F7-90FED93DB08A}"/>
              </a:ext>
            </a:extLst>
          </p:cNvPr>
          <p:cNvCxnSpPr>
            <a:cxnSpLocks noChangeShapeType="1"/>
          </p:cNvCxnSpPr>
          <p:nvPr/>
        </p:nvCxnSpPr>
        <p:spPr bwMode="auto">
          <a:xfrm>
            <a:off x="3989388" y="3449638"/>
            <a:ext cx="0" cy="154781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02" name="Straight Connector 41992">
            <a:extLst>
              <a:ext uri="{FF2B5EF4-FFF2-40B4-BE49-F238E27FC236}">
                <a16:creationId xmlns:a16="http://schemas.microsoft.com/office/drawing/2014/main" id="{4DE3E5CB-6651-426D-A4DA-EC25BD82F057}"/>
              </a:ext>
            </a:extLst>
          </p:cNvPr>
          <p:cNvCxnSpPr>
            <a:cxnSpLocks noChangeShapeType="1"/>
          </p:cNvCxnSpPr>
          <p:nvPr/>
        </p:nvCxnSpPr>
        <p:spPr bwMode="auto">
          <a:xfrm>
            <a:off x="4381500" y="3659188"/>
            <a:ext cx="0" cy="12477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03" name="Straight Connector 41994">
            <a:extLst>
              <a:ext uri="{FF2B5EF4-FFF2-40B4-BE49-F238E27FC236}">
                <a16:creationId xmlns:a16="http://schemas.microsoft.com/office/drawing/2014/main" id="{BD02DA78-CB5D-4D2E-9BCC-9384615F3387}"/>
              </a:ext>
            </a:extLst>
          </p:cNvPr>
          <p:cNvCxnSpPr>
            <a:cxnSpLocks noChangeShapeType="1"/>
          </p:cNvCxnSpPr>
          <p:nvPr/>
        </p:nvCxnSpPr>
        <p:spPr bwMode="auto">
          <a:xfrm>
            <a:off x="4676775" y="3889375"/>
            <a:ext cx="0" cy="7366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204" name="Freeform 41995">
            <a:extLst>
              <a:ext uri="{FF2B5EF4-FFF2-40B4-BE49-F238E27FC236}">
                <a16:creationId xmlns:a16="http://schemas.microsoft.com/office/drawing/2014/main" id="{9CB47050-80BC-49E2-8880-678C42079AD1}"/>
              </a:ext>
            </a:extLst>
          </p:cNvPr>
          <p:cNvSpPr>
            <a:spLocks/>
          </p:cNvSpPr>
          <p:nvPr/>
        </p:nvSpPr>
        <p:spPr bwMode="auto">
          <a:xfrm>
            <a:off x="2870200" y="4514850"/>
            <a:ext cx="449263" cy="211138"/>
          </a:xfrm>
          <a:custGeom>
            <a:avLst/>
            <a:gdLst>
              <a:gd name="T0" fmla="*/ 0 w 450166"/>
              <a:gd name="T1" fmla="*/ 81313 h 211606"/>
              <a:gd name="T2" fmla="*/ 67570 w 450166"/>
              <a:gd name="T3" fmla="*/ 27480 h 211606"/>
              <a:gd name="T4" fmla="*/ 108113 w 450166"/>
              <a:gd name="T5" fmla="*/ 14023 h 211606"/>
              <a:gd name="T6" fmla="*/ 94597 w 450166"/>
              <a:gd name="T7" fmla="*/ 54396 h 211606"/>
              <a:gd name="T8" fmla="*/ 67570 w 450166"/>
              <a:gd name="T9" fmla="*/ 162063 h 211606"/>
              <a:gd name="T10" fmla="*/ 40543 w 450166"/>
              <a:gd name="T11" fmla="*/ 202434 h 211606"/>
              <a:gd name="T12" fmla="*/ 81083 w 450166"/>
              <a:gd name="T13" fmla="*/ 162063 h 211606"/>
              <a:gd name="T14" fmla="*/ 121629 w 450166"/>
              <a:gd name="T15" fmla="*/ 135145 h 211606"/>
              <a:gd name="T16" fmla="*/ 175681 w 450166"/>
              <a:gd name="T17" fmla="*/ 67856 h 211606"/>
              <a:gd name="T18" fmla="*/ 216223 w 450166"/>
              <a:gd name="T19" fmla="*/ 40937 h 211606"/>
              <a:gd name="T20" fmla="*/ 229737 w 450166"/>
              <a:gd name="T21" fmla="*/ 568 h 211606"/>
              <a:gd name="T22" fmla="*/ 256766 w 450166"/>
              <a:gd name="T23" fmla="*/ 27480 h 211606"/>
              <a:gd name="T24" fmla="*/ 243249 w 450166"/>
              <a:gd name="T25" fmla="*/ 121687 h 211606"/>
              <a:gd name="T26" fmla="*/ 256766 w 450166"/>
              <a:gd name="T27" fmla="*/ 162063 h 211606"/>
              <a:gd name="T28" fmla="*/ 324336 w 450166"/>
              <a:gd name="T29" fmla="*/ 27480 h 211606"/>
              <a:gd name="T30" fmla="*/ 337850 w 450166"/>
              <a:gd name="T31" fmla="*/ 67856 h 211606"/>
              <a:gd name="T32" fmla="*/ 351363 w 450166"/>
              <a:gd name="T33" fmla="*/ 162063 h 211606"/>
              <a:gd name="T34" fmla="*/ 378390 w 450166"/>
              <a:gd name="T35" fmla="*/ 121687 h 211606"/>
              <a:gd name="T36" fmla="*/ 432446 w 450166"/>
              <a:gd name="T37" fmla="*/ 67856 h 21160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50166" h="211606">
                <a:moveTo>
                  <a:pt x="0" y="84994"/>
                </a:moveTo>
                <a:cubicBezTo>
                  <a:pt x="23446" y="66237"/>
                  <a:pt x="44877" y="44637"/>
                  <a:pt x="70339" y="28724"/>
                </a:cubicBezTo>
                <a:cubicBezTo>
                  <a:pt x="82914" y="20865"/>
                  <a:pt x="102057" y="4171"/>
                  <a:pt x="112542" y="14656"/>
                </a:cubicBezTo>
                <a:cubicBezTo>
                  <a:pt x="123027" y="25141"/>
                  <a:pt x="102376" y="42553"/>
                  <a:pt x="98474" y="56859"/>
                </a:cubicBezTo>
                <a:cubicBezTo>
                  <a:pt x="88300" y="94165"/>
                  <a:pt x="91789" y="137227"/>
                  <a:pt x="70339" y="169401"/>
                </a:cubicBezTo>
                <a:cubicBezTo>
                  <a:pt x="60960" y="183469"/>
                  <a:pt x="25296" y="211604"/>
                  <a:pt x="42203" y="211604"/>
                </a:cubicBezTo>
                <a:cubicBezTo>
                  <a:pt x="62098" y="211604"/>
                  <a:pt x="69123" y="182137"/>
                  <a:pt x="84406" y="169401"/>
                </a:cubicBezTo>
                <a:cubicBezTo>
                  <a:pt x="97395" y="158577"/>
                  <a:pt x="113407" y="151827"/>
                  <a:pt x="126609" y="141265"/>
                </a:cubicBezTo>
                <a:cubicBezTo>
                  <a:pt x="196220" y="85577"/>
                  <a:pt x="109758" y="144050"/>
                  <a:pt x="182880" y="70927"/>
                </a:cubicBezTo>
                <a:cubicBezTo>
                  <a:pt x="194835" y="58972"/>
                  <a:pt x="211015" y="52170"/>
                  <a:pt x="225083" y="42791"/>
                </a:cubicBezTo>
                <a:cubicBezTo>
                  <a:pt x="229772" y="28723"/>
                  <a:pt x="225083" y="5277"/>
                  <a:pt x="239151" y="588"/>
                </a:cubicBezTo>
                <a:cubicBezTo>
                  <a:pt x="251734" y="-3606"/>
                  <a:pt x="265821" y="15542"/>
                  <a:pt x="267286" y="28724"/>
                </a:cubicBezTo>
                <a:cubicBezTo>
                  <a:pt x="270948" y="61679"/>
                  <a:pt x="260675" y="94889"/>
                  <a:pt x="253219" y="127197"/>
                </a:cubicBezTo>
                <a:cubicBezTo>
                  <a:pt x="232563" y="216706"/>
                  <a:pt x="194874" y="241813"/>
                  <a:pt x="267286" y="169401"/>
                </a:cubicBezTo>
                <a:cubicBezTo>
                  <a:pt x="299523" y="40457"/>
                  <a:pt x="263248" y="78308"/>
                  <a:pt x="337625" y="28724"/>
                </a:cubicBezTo>
                <a:cubicBezTo>
                  <a:pt x="342314" y="42792"/>
                  <a:pt x="348785" y="56386"/>
                  <a:pt x="351693" y="70927"/>
                </a:cubicBezTo>
                <a:cubicBezTo>
                  <a:pt x="358196" y="103441"/>
                  <a:pt x="345865" y="142875"/>
                  <a:pt x="365760" y="169401"/>
                </a:cubicBezTo>
                <a:cubicBezTo>
                  <a:pt x="375905" y="182927"/>
                  <a:pt x="385507" y="141877"/>
                  <a:pt x="393896" y="127197"/>
                </a:cubicBezTo>
                <a:cubicBezTo>
                  <a:pt x="430844" y="62539"/>
                  <a:pt x="398995" y="70927"/>
                  <a:pt x="450166" y="70927"/>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76F59AF-21B0-4B65-99F0-6A4A1F725121}"/>
              </a:ext>
            </a:extLst>
          </p:cNvPr>
          <p:cNvSpPr txBox="1">
            <a:spLocks noRot="1" noChangeAspect="1" noMove="1" noResize="1" noEditPoints="1" noAdjustHandles="1" noChangeArrowheads="1" noChangeShapeType="1" noTextEdit="1"/>
          </p:cNvSpPr>
          <p:nvPr/>
        </p:nvSpPr>
        <p:spPr>
          <a:xfrm>
            <a:off x="304800" y="304800"/>
            <a:ext cx="8534400" cy="461665"/>
          </a:xfrm>
          <a:prstGeom prst="rect">
            <a:avLst/>
          </a:prstGeom>
          <a:blipFill rotWithShape="0">
            <a:blip r:embed="rId2"/>
            <a:stretch>
              <a:fillRect l="-1071" t="-10526" b="-28947"/>
            </a:stretch>
          </a:blipFill>
        </p:spPr>
        <p:txBody>
          <a:bodyPr/>
          <a:lstStyle/>
          <a:p>
            <a:pPr>
              <a:defRPr/>
            </a:pPr>
            <a:r>
              <a:rPr lang="en-GB">
                <a:noFill/>
              </a:rPr>
              <a:t> </a:t>
            </a:r>
          </a:p>
        </p:txBody>
      </p:sp>
      <p:sp>
        <p:nvSpPr>
          <p:cNvPr id="51203" name="Rectangle 2">
            <a:extLst>
              <a:ext uri="{FF2B5EF4-FFF2-40B4-BE49-F238E27FC236}">
                <a16:creationId xmlns:a16="http://schemas.microsoft.com/office/drawing/2014/main" id="{4D44162B-1AA2-40A7-94ED-697672606C52}"/>
              </a:ext>
            </a:extLst>
          </p:cNvPr>
          <p:cNvSpPr>
            <a:spLocks noChangeArrowheads="1"/>
          </p:cNvSpPr>
          <p:nvPr/>
        </p:nvSpPr>
        <p:spPr bwMode="auto">
          <a:xfrm>
            <a:off x="762000" y="1905000"/>
            <a:ext cx="5867400" cy="40386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1204" name="Oval 3">
            <a:extLst>
              <a:ext uri="{FF2B5EF4-FFF2-40B4-BE49-F238E27FC236}">
                <a16:creationId xmlns:a16="http://schemas.microsoft.com/office/drawing/2014/main" id="{2009A926-88CD-4FA1-A52D-6224FE1DA97A}"/>
              </a:ext>
            </a:extLst>
          </p:cNvPr>
          <p:cNvSpPr>
            <a:spLocks noChangeArrowheads="1"/>
          </p:cNvSpPr>
          <p:nvPr/>
        </p:nvSpPr>
        <p:spPr bwMode="auto">
          <a:xfrm>
            <a:off x="1524000" y="2362200"/>
            <a:ext cx="2362200" cy="22098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1205" name="Oval 4">
            <a:extLst>
              <a:ext uri="{FF2B5EF4-FFF2-40B4-BE49-F238E27FC236}">
                <a16:creationId xmlns:a16="http://schemas.microsoft.com/office/drawing/2014/main" id="{25345390-1FAF-4510-9315-5BDCE6316E60}"/>
              </a:ext>
            </a:extLst>
          </p:cNvPr>
          <p:cNvSpPr>
            <a:spLocks noChangeArrowheads="1"/>
          </p:cNvSpPr>
          <p:nvPr/>
        </p:nvSpPr>
        <p:spPr bwMode="auto">
          <a:xfrm>
            <a:off x="2971800" y="2247900"/>
            <a:ext cx="2286000" cy="23241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1206" name="Oval 5">
            <a:extLst>
              <a:ext uri="{FF2B5EF4-FFF2-40B4-BE49-F238E27FC236}">
                <a16:creationId xmlns:a16="http://schemas.microsoft.com/office/drawing/2014/main" id="{EF7A9F62-8BC6-41EC-8E52-0C7F313229EB}"/>
              </a:ext>
            </a:extLst>
          </p:cNvPr>
          <p:cNvSpPr>
            <a:spLocks noChangeArrowheads="1"/>
          </p:cNvSpPr>
          <p:nvPr/>
        </p:nvSpPr>
        <p:spPr bwMode="auto">
          <a:xfrm>
            <a:off x="2362200" y="3429000"/>
            <a:ext cx="2209800" cy="2286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1207" name="TextBox 6">
            <a:extLst>
              <a:ext uri="{FF2B5EF4-FFF2-40B4-BE49-F238E27FC236}">
                <a16:creationId xmlns:a16="http://schemas.microsoft.com/office/drawing/2014/main" id="{59AA15BE-6EDC-4D03-A7D4-6DF330265862}"/>
              </a:ext>
            </a:extLst>
          </p:cNvPr>
          <p:cNvSpPr txBox="1">
            <a:spLocks noChangeArrowheads="1"/>
          </p:cNvSpPr>
          <p:nvPr/>
        </p:nvSpPr>
        <p:spPr bwMode="auto">
          <a:xfrm>
            <a:off x="990600" y="22479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51208" name="TextBox 7">
            <a:extLst>
              <a:ext uri="{FF2B5EF4-FFF2-40B4-BE49-F238E27FC236}">
                <a16:creationId xmlns:a16="http://schemas.microsoft.com/office/drawing/2014/main" id="{757F8C61-F433-45C9-9E57-6900D0796BCF}"/>
              </a:ext>
            </a:extLst>
          </p:cNvPr>
          <p:cNvSpPr txBox="1">
            <a:spLocks noChangeArrowheads="1"/>
          </p:cNvSpPr>
          <p:nvPr/>
        </p:nvSpPr>
        <p:spPr bwMode="auto">
          <a:xfrm>
            <a:off x="5257800" y="224790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51209" name="TextBox 8">
            <a:extLst>
              <a:ext uri="{FF2B5EF4-FFF2-40B4-BE49-F238E27FC236}">
                <a16:creationId xmlns:a16="http://schemas.microsoft.com/office/drawing/2014/main" id="{7B741E90-3B83-446E-9C41-1A19C65B7F24}"/>
              </a:ext>
            </a:extLst>
          </p:cNvPr>
          <p:cNvSpPr txBox="1">
            <a:spLocks noChangeArrowheads="1"/>
          </p:cNvSpPr>
          <p:nvPr/>
        </p:nvSpPr>
        <p:spPr bwMode="auto">
          <a:xfrm>
            <a:off x="5257800" y="4800600"/>
            <a:ext cx="83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C</a:t>
            </a:r>
            <a:endParaRPr lang="en-GB" altLang="en-US" sz="2400"/>
          </a:p>
        </p:txBody>
      </p:sp>
      <p:cxnSp>
        <p:nvCxnSpPr>
          <p:cNvPr id="51210" name="Straight Connector 10">
            <a:extLst>
              <a:ext uri="{FF2B5EF4-FFF2-40B4-BE49-F238E27FC236}">
                <a16:creationId xmlns:a16="http://schemas.microsoft.com/office/drawing/2014/main" id="{640C351A-C107-419D-8385-D9495260C105}"/>
              </a:ext>
            </a:extLst>
          </p:cNvPr>
          <p:cNvCxnSpPr>
            <a:cxnSpLocks noChangeShapeType="1"/>
            <a:endCxn id="51204" idx="7"/>
          </p:cNvCxnSpPr>
          <p:nvPr/>
        </p:nvCxnSpPr>
        <p:spPr bwMode="auto">
          <a:xfrm flipV="1">
            <a:off x="3200400" y="2686050"/>
            <a:ext cx="339725" cy="23813"/>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1" name="Straight Connector 12">
            <a:extLst>
              <a:ext uri="{FF2B5EF4-FFF2-40B4-BE49-F238E27FC236}">
                <a16:creationId xmlns:a16="http://schemas.microsoft.com/office/drawing/2014/main" id="{C5C1F2EF-5BB2-44F1-BBE4-4D76BFB67ACE}"/>
              </a:ext>
            </a:extLst>
          </p:cNvPr>
          <p:cNvCxnSpPr>
            <a:cxnSpLocks noChangeShapeType="1"/>
          </p:cNvCxnSpPr>
          <p:nvPr/>
        </p:nvCxnSpPr>
        <p:spPr bwMode="auto">
          <a:xfrm>
            <a:off x="2971800" y="3048000"/>
            <a:ext cx="7620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2" name="Straight Connector 14">
            <a:extLst>
              <a:ext uri="{FF2B5EF4-FFF2-40B4-BE49-F238E27FC236}">
                <a16:creationId xmlns:a16="http://schemas.microsoft.com/office/drawing/2014/main" id="{7BF9D81C-D0C1-4ECF-BA56-5AD898FA2680}"/>
              </a:ext>
            </a:extLst>
          </p:cNvPr>
          <p:cNvCxnSpPr>
            <a:cxnSpLocks noChangeShapeType="1"/>
            <a:stCxn id="51205" idx="2"/>
            <a:endCxn id="51204" idx="6"/>
          </p:cNvCxnSpPr>
          <p:nvPr/>
        </p:nvCxnSpPr>
        <p:spPr bwMode="auto">
          <a:xfrm>
            <a:off x="2971800" y="3409950"/>
            <a:ext cx="914400" cy="571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3" name="Straight Connector 16">
            <a:extLst>
              <a:ext uri="{FF2B5EF4-FFF2-40B4-BE49-F238E27FC236}">
                <a16:creationId xmlns:a16="http://schemas.microsoft.com/office/drawing/2014/main" id="{7AA7D773-5DB9-45A4-A42A-E1441CC13674}"/>
              </a:ext>
            </a:extLst>
          </p:cNvPr>
          <p:cNvCxnSpPr>
            <a:cxnSpLocks noChangeShapeType="1"/>
          </p:cNvCxnSpPr>
          <p:nvPr/>
        </p:nvCxnSpPr>
        <p:spPr bwMode="auto">
          <a:xfrm>
            <a:off x="2971800" y="3733800"/>
            <a:ext cx="914400" cy="42863"/>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4" name="Straight Connector 18">
            <a:extLst>
              <a:ext uri="{FF2B5EF4-FFF2-40B4-BE49-F238E27FC236}">
                <a16:creationId xmlns:a16="http://schemas.microsoft.com/office/drawing/2014/main" id="{5B569B3A-EB5E-40B7-BC06-B8262C7FF189}"/>
              </a:ext>
            </a:extLst>
          </p:cNvPr>
          <p:cNvCxnSpPr>
            <a:cxnSpLocks noChangeShapeType="1"/>
          </p:cNvCxnSpPr>
          <p:nvPr/>
        </p:nvCxnSpPr>
        <p:spPr bwMode="auto">
          <a:xfrm>
            <a:off x="3200400" y="3924300"/>
            <a:ext cx="5334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5" name="Straight Connector 20">
            <a:extLst>
              <a:ext uri="{FF2B5EF4-FFF2-40B4-BE49-F238E27FC236}">
                <a16:creationId xmlns:a16="http://schemas.microsoft.com/office/drawing/2014/main" id="{E3AA8190-1D51-4D83-923D-42F99B977FF0}"/>
              </a:ext>
            </a:extLst>
          </p:cNvPr>
          <p:cNvCxnSpPr>
            <a:cxnSpLocks noChangeShapeType="1"/>
            <a:stCxn id="51205" idx="3"/>
            <a:endCxn id="51204" idx="5"/>
          </p:cNvCxnSpPr>
          <p:nvPr/>
        </p:nvCxnSpPr>
        <p:spPr bwMode="auto">
          <a:xfrm>
            <a:off x="3306763" y="4232275"/>
            <a:ext cx="233362" cy="158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16" name="Freeform 21">
            <a:extLst>
              <a:ext uri="{FF2B5EF4-FFF2-40B4-BE49-F238E27FC236}">
                <a16:creationId xmlns:a16="http://schemas.microsoft.com/office/drawing/2014/main" id="{686E3F16-2E36-481E-9719-9296BE65D977}"/>
              </a:ext>
            </a:extLst>
          </p:cNvPr>
          <p:cNvSpPr>
            <a:spLocks/>
          </p:cNvSpPr>
          <p:nvPr/>
        </p:nvSpPr>
        <p:spPr bwMode="auto">
          <a:xfrm>
            <a:off x="3333750" y="1476375"/>
            <a:ext cx="1406525" cy="1223963"/>
          </a:xfrm>
          <a:custGeom>
            <a:avLst/>
            <a:gdLst>
              <a:gd name="T0" fmla="*/ 0 w 1406769"/>
              <a:gd name="T1" fmla="*/ 1222638 h 1224626"/>
              <a:gd name="T2" fmla="*/ 42182 w 1406769"/>
              <a:gd name="T3" fmla="*/ 1124324 h 1224626"/>
              <a:gd name="T4" fmla="*/ 56241 w 1406769"/>
              <a:gd name="T5" fmla="*/ 1040055 h 1224626"/>
              <a:gd name="T6" fmla="*/ 84361 w 1406769"/>
              <a:gd name="T7" fmla="*/ 969830 h 1224626"/>
              <a:gd name="T8" fmla="*/ 126543 w 1406769"/>
              <a:gd name="T9" fmla="*/ 885561 h 1224626"/>
              <a:gd name="T10" fmla="*/ 140605 w 1406769"/>
              <a:gd name="T11" fmla="*/ 843427 h 1224626"/>
              <a:gd name="T12" fmla="*/ 239028 w 1406769"/>
              <a:gd name="T13" fmla="*/ 702978 h 1224626"/>
              <a:gd name="T14" fmla="*/ 281207 w 1406769"/>
              <a:gd name="T15" fmla="*/ 660844 h 1224626"/>
              <a:gd name="T16" fmla="*/ 309327 w 1406769"/>
              <a:gd name="T17" fmla="*/ 618709 h 1224626"/>
              <a:gd name="T18" fmla="*/ 379630 w 1406769"/>
              <a:gd name="T19" fmla="*/ 548486 h 1224626"/>
              <a:gd name="T20" fmla="*/ 407750 w 1406769"/>
              <a:gd name="T21" fmla="*/ 520395 h 1224626"/>
              <a:gd name="T22" fmla="*/ 478053 w 1406769"/>
              <a:gd name="T23" fmla="*/ 464216 h 1224626"/>
              <a:gd name="T24" fmla="*/ 534293 w 1406769"/>
              <a:gd name="T25" fmla="*/ 393991 h 1224626"/>
              <a:gd name="T26" fmla="*/ 604596 w 1406769"/>
              <a:gd name="T27" fmla="*/ 337812 h 1224626"/>
              <a:gd name="T28" fmla="*/ 660837 w 1406769"/>
              <a:gd name="T29" fmla="*/ 281632 h 1224626"/>
              <a:gd name="T30" fmla="*/ 717080 w 1406769"/>
              <a:gd name="T31" fmla="*/ 239497 h 1224626"/>
              <a:gd name="T32" fmla="*/ 787380 w 1406769"/>
              <a:gd name="T33" fmla="*/ 169273 h 1224626"/>
              <a:gd name="T34" fmla="*/ 829562 w 1406769"/>
              <a:gd name="T35" fmla="*/ 127139 h 1224626"/>
              <a:gd name="T36" fmla="*/ 885803 w 1406769"/>
              <a:gd name="T37" fmla="*/ 113095 h 1224626"/>
              <a:gd name="T38" fmla="*/ 998287 w 1406769"/>
              <a:gd name="T39" fmla="*/ 56914 h 1224626"/>
              <a:gd name="T40" fmla="*/ 1026408 w 1406769"/>
              <a:gd name="T41" fmla="*/ 28824 h 1224626"/>
              <a:gd name="T42" fmla="*/ 1096710 w 1406769"/>
              <a:gd name="T43" fmla="*/ 14780 h 1224626"/>
              <a:gd name="T44" fmla="*/ 1406037 w 1406769"/>
              <a:gd name="T45" fmla="*/ 737 h 12246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406769" h="1224626">
                <a:moveTo>
                  <a:pt x="0" y="1224626"/>
                </a:moveTo>
                <a:cubicBezTo>
                  <a:pt x="14068" y="1191801"/>
                  <a:pt x="31701" y="1160285"/>
                  <a:pt x="42203" y="1126152"/>
                </a:cubicBezTo>
                <a:cubicBezTo>
                  <a:pt x="50591" y="1098890"/>
                  <a:pt x="48766" y="1069264"/>
                  <a:pt x="56271" y="1041746"/>
                </a:cubicBezTo>
                <a:cubicBezTo>
                  <a:pt x="62915" y="1017383"/>
                  <a:pt x="76420" y="995364"/>
                  <a:pt x="84406" y="971407"/>
                </a:cubicBezTo>
                <a:cubicBezTo>
                  <a:pt x="110332" y="893628"/>
                  <a:pt x="78875" y="934737"/>
                  <a:pt x="126609" y="887001"/>
                </a:cubicBezTo>
                <a:cubicBezTo>
                  <a:pt x="131298" y="872933"/>
                  <a:pt x="133476" y="857761"/>
                  <a:pt x="140677" y="844798"/>
                </a:cubicBezTo>
                <a:cubicBezTo>
                  <a:pt x="153419" y="821862"/>
                  <a:pt x="215859" y="731295"/>
                  <a:pt x="239151" y="704121"/>
                </a:cubicBezTo>
                <a:cubicBezTo>
                  <a:pt x="252098" y="689016"/>
                  <a:pt x="268618" y="677202"/>
                  <a:pt x="281354" y="661918"/>
                </a:cubicBezTo>
                <a:cubicBezTo>
                  <a:pt x="292178" y="648930"/>
                  <a:pt x="298356" y="632439"/>
                  <a:pt x="309489" y="619715"/>
                </a:cubicBezTo>
                <a:cubicBezTo>
                  <a:pt x="331324" y="594761"/>
                  <a:pt x="356382" y="572823"/>
                  <a:pt x="379828" y="549377"/>
                </a:cubicBezTo>
                <a:cubicBezTo>
                  <a:pt x="389207" y="539998"/>
                  <a:pt x="397606" y="529526"/>
                  <a:pt x="407963" y="521241"/>
                </a:cubicBezTo>
                <a:cubicBezTo>
                  <a:pt x="431409" y="502484"/>
                  <a:pt x="457071" y="486202"/>
                  <a:pt x="478302" y="464971"/>
                </a:cubicBezTo>
                <a:cubicBezTo>
                  <a:pt x="499533" y="443740"/>
                  <a:pt x="513341" y="415863"/>
                  <a:pt x="534572" y="394632"/>
                </a:cubicBezTo>
                <a:cubicBezTo>
                  <a:pt x="555803" y="373400"/>
                  <a:pt x="582469" y="358309"/>
                  <a:pt x="604911" y="338361"/>
                </a:cubicBezTo>
                <a:cubicBezTo>
                  <a:pt x="624737" y="320738"/>
                  <a:pt x="641219" y="299559"/>
                  <a:pt x="661182" y="282091"/>
                </a:cubicBezTo>
                <a:cubicBezTo>
                  <a:pt x="678827" y="266652"/>
                  <a:pt x="699928" y="255464"/>
                  <a:pt x="717452" y="239887"/>
                </a:cubicBezTo>
                <a:cubicBezTo>
                  <a:pt x="742234" y="217858"/>
                  <a:pt x="764345" y="192995"/>
                  <a:pt x="787791" y="169549"/>
                </a:cubicBezTo>
                <a:cubicBezTo>
                  <a:pt x="801859" y="155481"/>
                  <a:pt x="810693" y="132171"/>
                  <a:pt x="829994" y="127346"/>
                </a:cubicBezTo>
                <a:lnTo>
                  <a:pt x="886265" y="113278"/>
                </a:lnTo>
                <a:cubicBezTo>
                  <a:pt x="1053813" y="-12385"/>
                  <a:pt x="840780" y="136019"/>
                  <a:pt x="998806" y="57007"/>
                </a:cubicBezTo>
                <a:cubicBezTo>
                  <a:pt x="1010669" y="51076"/>
                  <a:pt x="1014751" y="34097"/>
                  <a:pt x="1026942" y="28872"/>
                </a:cubicBezTo>
                <a:cubicBezTo>
                  <a:pt x="1048919" y="19453"/>
                  <a:pt x="1073579" y="17964"/>
                  <a:pt x="1097280" y="14804"/>
                </a:cubicBezTo>
                <a:cubicBezTo>
                  <a:pt x="1244776" y="-4862"/>
                  <a:pt x="1249545" y="737"/>
                  <a:pt x="1406769" y="737"/>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 name="TextBox 22">
            <a:extLst>
              <a:ext uri="{FF2B5EF4-FFF2-40B4-BE49-F238E27FC236}">
                <a16:creationId xmlns:a16="http://schemas.microsoft.com/office/drawing/2014/main" id="{BA8164B0-27D5-489B-8A41-B8998E65FA48}"/>
              </a:ext>
            </a:extLst>
          </p:cNvPr>
          <p:cNvSpPr txBox="1">
            <a:spLocks noRot="1" noChangeAspect="1" noMove="1" noResize="1" noEditPoints="1" noAdjustHandles="1" noChangeArrowheads="1" noChangeShapeType="1" noTextEdit="1"/>
          </p:cNvSpPr>
          <p:nvPr/>
        </p:nvSpPr>
        <p:spPr>
          <a:xfrm>
            <a:off x="4572000" y="1104900"/>
            <a:ext cx="1524000" cy="461665"/>
          </a:xfrm>
          <a:prstGeom prst="rect">
            <a:avLst/>
          </a:prstGeom>
          <a:blipFill rotWithShape="0">
            <a:blip r:embed="rId4"/>
            <a:stretch>
              <a:fillRect/>
            </a:stretch>
          </a:blipFill>
        </p:spPr>
        <p:txBody>
          <a:bodyPr/>
          <a:lstStyle/>
          <a:p>
            <a:pPr>
              <a:defRPr/>
            </a:pPr>
            <a:r>
              <a:rPr lang="en-GB">
                <a:noFill/>
              </a:rPr>
              <a:t> </a:t>
            </a:r>
          </a:p>
        </p:txBody>
      </p:sp>
      <p:cxnSp>
        <p:nvCxnSpPr>
          <p:cNvPr id="51218" name="Straight Connector 24">
            <a:extLst>
              <a:ext uri="{FF2B5EF4-FFF2-40B4-BE49-F238E27FC236}">
                <a16:creationId xmlns:a16="http://schemas.microsoft.com/office/drawing/2014/main" id="{5EA87C42-7C85-48A6-AB5C-A134832CBA33}"/>
              </a:ext>
            </a:extLst>
          </p:cNvPr>
          <p:cNvCxnSpPr>
            <a:cxnSpLocks noChangeShapeType="1"/>
            <a:stCxn id="51206" idx="2"/>
          </p:cNvCxnSpPr>
          <p:nvPr/>
        </p:nvCxnSpPr>
        <p:spPr bwMode="auto">
          <a:xfrm>
            <a:off x="2362200" y="4572000"/>
            <a:ext cx="609600" cy="9906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9" name="Straight Connector 26">
            <a:extLst>
              <a:ext uri="{FF2B5EF4-FFF2-40B4-BE49-F238E27FC236}">
                <a16:creationId xmlns:a16="http://schemas.microsoft.com/office/drawing/2014/main" id="{90FC510C-2151-4B7F-A603-DB9265530FD5}"/>
              </a:ext>
            </a:extLst>
          </p:cNvPr>
          <p:cNvCxnSpPr>
            <a:cxnSpLocks noChangeShapeType="1"/>
            <a:endCxn id="51206" idx="4"/>
          </p:cNvCxnSpPr>
          <p:nvPr/>
        </p:nvCxnSpPr>
        <p:spPr bwMode="auto">
          <a:xfrm>
            <a:off x="2362200" y="4176713"/>
            <a:ext cx="1104900" cy="1538287"/>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0" name="Straight Connector 28">
            <a:extLst>
              <a:ext uri="{FF2B5EF4-FFF2-40B4-BE49-F238E27FC236}">
                <a16:creationId xmlns:a16="http://schemas.microsoft.com/office/drawing/2014/main" id="{4CB29C86-CA72-4697-AFE2-DDFCA943A57D}"/>
              </a:ext>
            </a:extLst>
          </p:cNvPr>
          <p:cNvCxnSpPr>
            <a:cxnSpLocks noChangeShapeType="1"/>
          </p:cNvCxnSpPr>
          <p:nvPr/>
        </p:nvCxnSpPr>
        <p:spPr bwMode="auto">
          <a:xfrm>
            <a:off x="2586038" y="3848100"/>
            <a:ext cx="1174750" cy="172402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1" name="Straight Connector 30">
            <a:extLst>
              <a:ext uri="{FF2B5EF4-FFF2-40B4-BE49-F238E27FC236}">
                <a16:creationId xmlns:a16="http://schemas.microsoft.com/office/drawing/2014/main" id="{B8E23719-C653-4274-B3B6-9FBCB1D824DE}"/>
              </a:ext>
            </a:extLst>
          </p:cNvPr>
          <p:cNvCxnSpPr>
            <a:cxnSpLocks noChangeShapeType="1"/>
          </p:cNvCxnSpPr>
          <p:nvPr/>
        </p:nvCxnSpPr>
        <p:spPr bwMode="auto">
          <a:xfrm>
            <a:off x="2914650" y="3586163"/>
            <a:ext cx="1162050" cy="1893887"/>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2" name="Straight Connector 32">
            <a:extLst>
              <a:ext uri="{FF2B5EF4-FFF2-40B4-BE49-F238E27FC236}">
                <a16:creationId xmlns:a16="http://schemas.microsoft.com/office/drawing/2014/main" id="{ADE408D1-C8F9-4EA7-8D6E-75A749FC0387}"/>
              </a:ext>
            </a:extLst>
          </p:cNvPr>
          <p:cNvCxnSpPr>
            <a:cxnSpLocks noChangeShapeType="1"/>
          </p:cNvCxnSpPr>
          <p:nvPr/>
        </p:nvCxnSpPr>
        <p:spPr bwMode="auto">
          <a:xfrm>
            <a:off x="3173413" y="3455988"/>
            <a:ext cx="1131887" cy="182562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3" name="Straight Connector 34">
            <a:extLst>
              <a:ext uri="{FF2B5EF4-FFF2-40B4-BE49-F238E27FC236}">
                <a16:creationId xmlns:a16="http://schemas.microsoft.com/office/drawing/2014/main" id="{2F54A3D0-7660-4BBE-BC02-153F5A052417}"/>
              </a:ext>
            </a:extLst>
          </p:cNvPr>
          <p:cNvCxnSpPr>
            <a:cxnSpLocks noChangeShapeType="1"/>
            <a:stCxn id="51206" idx="0"/>
          </p:cNvCxnSpPr>
          <p:nvPr/>
        </p:nvCxnSpPr>
        <p:spPr bwMode="auto">
          <a:xfrm>
            <a:off x="3467100" y="3429000"/>
            <a:ext cx="979488" cy="1524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4" name="Straight Connector 36">
            <a:extLst>
              <a:ext uri="{FF2B5EF4-FFF2-40B4-BE49-F238E27FC236}">
                <a16:creationId xmlns:a16="http://schemas.microsoft.com/office/drawing/2014/main" id="{3B89BB95-C679-4935-85D4-BEF493044C7F}"/>
              </a:ext>
            </a:extLst>
          </p:cNvPr>
          <p:cNvCxnSpPr>
            <a:cxnSpLocks noChangeShapeType="1"/>
            <a:endCxn id="51206" idx="6"/>
          </p:cNvCxnSpPr>
          <p:nvPr/>
        </p:nvCxnSpPr>
        <p:spPr bwMode="auto">
          <a:xfrm>
            <a:off x="3867150" y="3502025"/>
            <a:ext cx="704850" cy="10699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descr="Large confetti">
            <a:extLst>
              <a:ext uri="{FF2B5EF4-FFF2-40B4-BE49-F238E27FC236}">
                <a16:creationId xmlns:a16="http://schemas.microsoft.com/office/drawing/2014/main" id="{36627B58-9283-4E84-9130-7111E5C1EB74}"/>
              </a:ext>
            </a:extLst>
          </p:cNvPr>
          <p:cNvSpPr>
            <a:spLocks noGrp="1"/>
          </p:cNvSpPr>
          <p:nvPr>
            <p:ph type="title"/>
          </p:nvPr>
        </p:nvSpPr>
        <p:spPr/>
        <p:txBody>
          <a:bodyPr/>
          <a:lstStyle/>
          <a:p>
            <a:r>
              <a:rPr lang="en-US" altLang="en-US"/>
              <a:t>Set Operations </a:t>
            </a:r>
            <a:endParaRPr lang="en-GB" altLang="en-US"/>
          </a:p>
        </p:txBody>
      </p:sp>
      <p:sp>
        <p:nvSpPr>
          <p:cNvPr id="3" name="TextBox 2">
            <a:extLst>
              <a:ext uri="{FF2B5EF4-FFF2-40B4-BE49-F238E27FC236}">
                <a16:creationId xmlns:a16="http://schemas.microsoft.com/office/drawing/2014/main" id="{9551C616-603C-47BB-9786-D7F4CF4A53D6}"/>
              </a:ext>
            </a:extLst>
          </p:cNvPr>
          <p:cNvSpPr txBox="1">
            <a:spLocks noRot="1" noChangeAspect="1" noMove="1" noResize="1" noEditPoints="1" noAdjustHandles="1" noChangeArrowheads="1" noChangeShapeType="1" noTextEdit="1"/>
          </p:cNvSpPr>
          <p:nvPr/>
        </p:nvSpPr>
        <p:spPr>
          <a:xfrm>
            <a:off x="152400" y="1828800"/>
            <a:ext cx="8839200" cy="3416320"/>
          </a:xfrm>
          <a:prstGeom prst="rect">
            <a:avLst/>
          </a:prstGeom>
          <a:blipFill rotWithShape="0">
            <a:blip r:embed="rId2"/>
            <a:stretch>
              <a:fillRect l="-1034" t="-1429" r="-483" b="-3214"/>
            </a:stretch>
          </a:blipFill>
        </p:spPr>
        <p:txBody>
          <a:bodyPr/>
          <a:lstStyle/>
          <a:p>
            <a:pPr>
              <a:defRPr/>
            </a:pPr>
            <a:r>
              <a:rPr lang="en-GB">
                <a:noFill/>
              </a:rPr>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Box 1">
            <a:extLst>
              <a:ext uri="{FF2B5EF4-FFF2-40B4-BE49-F238E27FC236}">
                <a16:creationId xmlns:a16="http://schemas.microsoft.com/office/drawing/2014/main" id="{10DA12A5-8D69-4985-8DE7-812EAF0A8BFB}"/>
              </a:ext>
            </a:extLst>
          </p:cNvPr>
          <p:cNvSpPr txBox="1">
            <a:spLocks noChangeArrowheads="1"/>
          </p:cNvSpPr>
          <p:nvPr/>
        </p:nvSpPr>
        <p:spPr bwMode="auto">
          <a:xfrm>
            <a:off x="457200" y="609600"/>
            <a:ext cx="80772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000" b="1"/>
              <a:t>Set of Sets: </a:t>
            </a:r>
            <a:r>
              <a:rPr lang="en-US" altLang="en-US" sz="2000"/>
              <a:t>S = { {2}, {3, 4}, {2, 5, 6} {  }}</a:t>
            </a:r>
          </a:p>
          <a:p>
            <a:pPr>
              <a:spcBef>
                <a:spcPct val="0"/>
              </a:spcBef>
              <a:buSzTx/>
              <a:buFontTx/>
              <a:buNone/>
            </a:pPr>
            <a:endParaRPr lang="en-US" altLang="en-US" sz="2000"/>
          </a:p>
          <a:p>
            <a:pPr>
              <a:spcBef>
                <a:spcPct val="0"/>
              </a:spcBef>
              <a:buSzTx/>
              <a:buFontTx/>
              <a:buNone/>
            </a:pPr>
            <a:r>
              <a:rPr lang="en-US" altLang="en-US" sz="2000"/>
              <a:t>Elements : - {2}, {3, 4}, {2,5,6}, {   } of set S.</a:t>
            </a:r>
          </a:p>
          <a:p>
            <a:pPr>
              <a:spcBef>
                <a:spcPct val="0"/>
              </a:spcBef>
              <a:buSzTx/>
              <a:buFontTx/>
              <a:buNone/>
            </a:pPr>
            <a:endParaRPr lang="en-US" altLang="en-US" sz="2000"/>
          </a:p>
          <a:p>
            <a:pPr>
              <a:spcBef>
                <a:spcPct val="0"/>
              </a:spcBef>
              <a:buSzTx/>
              <a:buFontTx/>
              <a:buNone/>
            </a:pPr>
            <a:r>
              <a:rPr lang="en-US" altLang="en-US" sz="2000" b="1"/>
              <a:t>Power Set: </a:t>
            </a:r>
            <a:r>
              <a:rPr lang="en-US" altLang="en-US" sz="2000"/>
              <a:t>For any set S, power set P(S) is the set of all possible subsets of S. If |S| = n, power set will have 2^n elements.</a:t>
            </a:r>
          </a:p>
          <a:p>
            <a:pPr>
              <a:spcBef>
                <a:spcPct val="0"/>
              </a:spcBef>
              <a:buSzTx/>
              <a:buFontTx/>
              <a:buNone/>
            </a:pPr>
            <a:r>
              <a:rPr lang="en-US" altLang="en-US" sz="2000"/>
              <a:t>Eg. S = {1, 2} =&gt; |S| = 2</a:t>
            </a:r>
          </a:p>
          <a:p>
            <a:pPr>
              <a:spcBef>
                <a:spcPct val="0"/>
              </a:spcBef>
              <a:buSzTx/>
              <a:buFontTx/>
              <a:buNone/>
            </a:pPr>
            <a:r>
              <a:rPr lang="en-US" altLang="en-US" sz="2000"/>
              <a:t>Subsets of S</a:t>
            </a:r>
          </a:p>
          <a:p>
            <a:pPr>
              <a:spcBef>
                <a:spcPct val="0"/>
              </a:spcBef>
              <a:buSzTx/>
              <a:buFontTx/>
              <a:buNone/>
            </a:pPr>
            <a:r>
              <a:rPr lang="en-US" altLang="en-US" sz="2000"/>
              <a:t>Improper subsets: { }, S = {1, 2}</a:t>
            </a:r>
          </a:p>
          <a:p>
            <a:pPr>
              <a:spcBef>
                <a:spcPct val="0"/>
              </a:spcBef>
              <a:buSzTx/>
              <a:buFontTx/>
              <a:buNone/>
            </a:pPr>
            <a:r>
              <a:rPr lang="en-US" altLang="en-US" sz="2000"/>
              <a:t>Subsets with single element: {1}, {2}</a:t>
            </a:r>
          </a:p>
          <a:p>
            <a:pPr>
              <a:spcBef>
                <a:spcPct val="0"/>
              </a:spcBef>
              <a:buSzTx/>
              <a:buFontTx/>
              <a:buNone/>
            </a:pPr>
            <a:r>
              <a:rPr lang="en-US" altLang="en-US" sz="2000"/>
              <a:t>P(S) = {{}, {1}, {2}, {1,2}} =&gt; |P(S)| = 4 = 2^2 = 2^|S|</a:t>
            </a:r>
          </a:p>
          <a:p>
            <a:pPr>
              <a:spcBef>
                <a:spcPct val="0"/>
              </a:spcBef>
              <a:buSzTx/>
              <a:buFontTx/>
              <a:buNone/>
            </a:pPr>
            <a:endParaRPr lang="en-US" altLang="en-US" sz="2000"/>
          </a:p>
          <a:p>
            <a:pPr>
              <a:spcBef>
                <a:spcPct val="0"/>
              </a:spcBef>
              <a:buSzTx/>
              <a:buFontTx/>
              <a:buNone/>
            </a:pPr>
            <a:r>
              <a:rPr lang="en-US" altLang="en-US" sz="2000"/>
              <a:t>A = {1, 2, 3} =&gt; |A| = 3 =&gt; subset can have 0, 1, 2, or 3 elements</a:t>
            </a:r>
          </a:p>
          <a:p>
            <a:pPr>
              <a:spcBef>
                <a:spcPct val="0"/>
              </a:spcBef>
              <a:buSzTx/>
              <a:buFontTx/>
              <a:buNone/>
            </a:pPr>
            <a:r>
              <a:rPr lang="en-US" altLang="en-US" sz="2000"/>
              <a:t>Subset with 0 element = {}</a:t>
            </a:r>
          </a:p>
          <a:p>
            <a:pPr>
              <a:spcBef>
                <a:spcPct val="0"/>
              </a:spcBef>
              <a:buSzTx/>
              <a:buFontTx/>
              <a:buNone/>
            </a:pPr>
            <a:r>
              <a:rPr lang="en-US" altLang="en-US" sz="2000"/>
              <a:t>Subsets with 1 element =&gt; {1}, {2} and {3}</a:t>
            </a:r>
          </a:p>
          <a:p>
            <a:pPr>
              <a:spcBef>
                <a:spcPct val="0"/>
              </a:spcBef>
              <a:buSzTx/>
              <a:buFontTx/>
              <a:buNone/>
            </a:pPr>
            <a:r>
              <a:rPr lang="en-US" altLang="en-US" sz="2000"/>
              <a:t>Subsets with 2 elements =&gt; {1, 2}, {2, 3} and {1, 3}  </a:t>
            </a:r>
          </a:p>
          <a:p>
            <a:pPr>
              <a:spcBef>
                <a:spcPct val="0"/>
              </a:spcBef>
              <a:buSzTx/>
              <a:buFontTx/>
              <a:buNone/>
            </a:pPr>
            <a:r>
              <a:rPr lang="en-US" altLang="en-US" sz="2000"/>
              <a:t>Subsets with 3 elements =&gt; {1, 2, 3}</a:t>
            </a:r>
          </a:p>
          <a:p>
            <a:pPr>
              <a:spcBef>
                <a:spcPct val="0"/>
              </a:spcBef>
              <a:buSzTx/>
              <a:buFontTx/>
              <a:buNone/>
            </a:pPr>
            <a:endParaRPr lang="en-US" altLang="en-US" sz="2000"/>
          </a:p>
          <a:p>
            <a:pPr>
              <a:spcBef>
                <a:spcPct val="0"/>
              </a:spcBef>
              <a:buSzTx/>
              <a:buFontTx/>
              <a:buNone/>
            </a:pPr>
            <a:r>
              <a:rPr lang="en-US" altLang="en-US" sz="2000"/>
              <a:t>P(A) ={ {}, {1}, {2}, {3}, {1, 2}, {1, 3}, {2, 3}, {1, 2, 3}} =&gt; |P(A)| = 8 = 2^3 = 2^|A|</a:t>
            </a:r>
          </a:p>
        </p:txBody>
      </p:sp>
      <p:sp>
        <p:nvSpPr>
          <p:cNvPr id="53251" name="Freeform 1">
            <a:extLst>
              <a:ext uri="{FF2B5EF4-FFF2-40B4-BE49-F238E27FC236}">
                <a16:creationId xmlns:a16="http://schemas.microsoft.com/office/drawing/2014/main" id="{31308746-AD52-463B-A1E4-AEDFCCFB1A18}"/>
              </a:ext>
            </a:extLst>
          </p:cNvPr>
          <p:cNvSpPr>
            <a:spLocks/>
          </p:cNvSpPr>
          <p:nvPr/>
        </p:nvSpPr>
        <p:spPr bwMode="auto">
          <a:xfrm>
            <a:off x="2616200" y="280988"/>
            <a:ext cx="3376613" cy="450850"/>
          </a:xfrm>
          <a:custGeom>
            <a:avLst/>
            <a:gdLst>
              <a:gd name="T0" fmla="*/ 0 w 3376625"/>
              <a:gd name="T1" fmla="*/ 367988 h 450166"/>
              <a:gd name="T2" fmla="*/ 70338 w 3376625"/>
              <a:gd name="T3" fmla="*/ 311374 h 450166"/>
              <a:gd name="T4" fmla="*/ 239147 w 3376625"/>
              <a:gd name="T5" fmla="*/ 226455 h 450166"/>
              <a:gd name="T6" fmla="*/ 281350 w 3376625"/>
              <a:gd name="T7" fmla="*/ 212301 h 450166"/>
              <a:gd name="T8" fmla="*/ 323553 w 3376625"/>
              <a:gd name="T9" fmla="*/ 183994 h 450166"/>
              <a:gd name="T10" fmla="*/ 393891 w 3376625"/>
              <a:gd name="T11" fmla="*/ 169840 h 450166"/>
              <a:gd name="T12" fmla="*/ 872185 w 3376625"/>
              <a:gd name="T13" fmla="*/ 113227 h 450166"/>
              <a:gd name="T14" fmla="*/ 1069128 w 3376625"/>
              <a:gd name="T15" fmla="*/ 56615 h 450166"/>
              <a:gd name="T16" fmla="*/ 1378614 w 3376625"/>
              <a:gd name="T17" fmla="*/ 0 h 450166"/>
              <a:gd name="T18" fmla="*/ 2799431 w 3376625"/>
              <a:gd name="T19" fmla="*/ 14152 h 450166"/>
              <a:gd name="T20" fmla="*/ 3024510 w 3376625"/>
              <a:gd name="T21" fmla="*/ 28307 h 450166"/>
              <a:gd name="T22" fmla="*/ 3080780 w 3376625"/>
              <a:gd name="T23" fmla="*/ 56615 h 450166"/>
              <a:gd name="T24" fmla="*/ 3151119 w 3376625"/>
              <a:gd name="T25" fmla="*/ 70766 h 450166"/>
              <a:gd name="T26" fmla="*/ 3235525 w 3376625"/>
              <a:gd name="T27" fmla="*/ 113227 h 450166"/>
              <a:gd name="T28" fmla="*/ 3319927 w 3376625"/>
              <a:gd name="T29" fmla="*/ 141534 h 450166"/>
              <a:gd name="T30" fmla="*/ 3333995 w 3376625"/>
              <a:gd name="T31" fmla="*/ 183994 h 450166"/>
              <a:gd name="T32" fmla="*/ 3376198 w 3376625"/>
              <a:gd name="T33" fmla="*/ 212301 h 450166"/>
              <a:gd name="T34" fmla="*/ 3348063 w 3376625"/>
              <a:gd name="T35" fmla="*/ 452908 h 4501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376625" h="450166">
                <a:moveTo>
                  <a:pt x="0" y="365760"/>
                </a:moveTo>
                <a:cubicBezTo>
                  <a:pt x="23446" y="347003"/>
                  <a:pt x="44458" y="324713"/>
                  <a:pt x="70338" y="309489"/>
                </a:cubicBezTo>
                <a:cubicBezTo>
                  <a:pt x="124565" y="277591"/>
                  <a:pt x="182140" y="251688"/>
                  <a:pt x="239151" y="225083"/>
                </a:cubicBezTo>
                <a:cubicBezTo>
                  <a:pt x="252588" y="218812"/>
                  <a:pt x="268091" y="217647"/>
                  <a:pt x="281354" y="211015"/>
                </a:cubicBezTo>
                <a:cubicBezTo>
                  <a:pt x="296476" y="203454"/>
                  <a:pt x="307726" y="188817"/>
                  <a:pt x="323557" y="182880"/>
                </a:cubicBezTo>
                <a:cubicBezTo>
                  <a:pt x="345945" y="174484"/>
                  <a:pt x="370515" y="173822"/>
                  <a:pt x="393895" y="168812"/>
                </a:cubicBezTo>
                <a:cubicBezTo>
                  <a:pt x="649572" y="114024"/>
                  <a:pt x="438610" y="147229"/>
                  <a:pt x="872197" y="112541"/>
                </a:cubicBezTo>
                <a:cubicBezTo>
                  <a:pt x="937846" y="93784"/>
                  <a:pt x="1001969" y="68485"/>
                  <a:pt x="1069144" y="56271"/>
                </a:cubicBezTo>
                <a:lnTo>
                  <a:pt x="1378634" y="0"/>
                </a:lnTo>
                <a:lnTo>
                  <a:pt x="2799471" y="14068"/>
                </a:lnTo>
                <a:cubicBezTo>
                  <a:pt x="2874634" y="15353"/>
                  <a:pt x="2950212" y="16984"/>
                  <a:pt x="3024554" y="28135"/>
                </a:cubicBezTo>
                <a:cubicBezTo>
                  <a:pt x="3045293" y="31246"/>
                  <a:pt x="3060929" y="49639"/>
                  <a:pt x="3080824" y="56271"/>
                </a:cubicBezTo>
                <a:cubicBezTo>
                  <a:pt x="3103508" y="63832"/>
                  <a:pt x="3127966" y="64539"/>
                  <a:pt x="3151163" y="70338"/>
                </a:cubicBezTo>
                <a:cubicBezTo>
                  <a:pt x="3239107" y="92324"/>
                  <a:pt x="3147163" y="73249"/>
                  <a:pt x="3235569" y="112541"/>
                </a:cubicBezTo>
                <a:cubicBezTo>
                  <a:pt x="3262670" y="124586"/>
                  <a:pt x="3319975" y="140677"/>
                  <a:pt x="3319975" y="140677"/>
                </a:cubicBezTo>
                <a:cubicBezTo>
                  <a:pt x="3324664" y="154745"/>
                  <a:pt x="3324780" y="171301"/>
                  <a:pt x="3334043" y="182880"/>
                </a:cubicBezTo>
                <a:cubicBezTo>
                  <a:pt x="3344605" y="196082"/>
                  <a:pt x="3375357" y="194131"/>
                  <a:pt x="3376246" y="211015"/>
                </a:cubicBezTo>
                <a:cubicBezTo>
                  <a:pt x="3380465" y="291171"/>
                  <a:pt x="3348111" y="450166"/>
                  <a:pt x="3348111" y="450166"/>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E8A8484-16C6-4434-915A-D3A61436ACA8}"/>
              </a:ext>
            </a:extLst>
          </p:cNvPr>
          <p:cNvSpPr txBox="1"/>
          <p:nvPr/>
        </p:nvSpPr>
        <p:spPr>
          <a:xfrm>
            <a:off x="381000" y="533400"/>
            <a:ext cx="8382000" cy="3786188"/>
          </a:xfrm>
          <a:prstGeom prst="rect">
            <a:avLst/>
          </a:prstGeom>
          <a:noFill/>
        </p:spPr>
        <p:txBody>
          <a:bodyPr>
            <a:spAutoFit/>
          </a:bodyPr>
          <a:lstStyle/>
          <a:p>
            <a:pPr>
              <a:defRPr/>
            </a:pPr>
            <a:r>
              <a:rPr lang="en-US" dirty="0"/>
              <a:t>Find Power set of the following sets:</a:t>
            </a:r>
          </a:p>
          <a:p>
            <a:pPr marL="514350" indent="-514350">
              <a:buFontTx/>
              <a:buAutoNum type="romanLcParenBoth"/>
              <a:defRPr/>
            </a:pPr>
            <a:r>
              <a:rPr lang="en-US" dirty="0"/>
              <a:t>S = {1,2,3,4}</a:t>
            </a:r>
          </a:p>
          <a:p>
            <a:pPr marL="514350" indent="-514350">
              <a:buFontTx/>
              <a:buAutoNum type="romanLcParenBoth"/>
              <a:defRPr/>
            </a:pPr>
            <a:r>
              <a:rPr lang="en-US" dirty="0"/>
              <a:t>A = { {}, {1, 2}, 3}</a:t>
            </a:r>
          </a:p>
          <a:p>
            <a:pPr>
              <a:defRPr/>
            </a:pPr>
            <a:endParaRPr lang="en-US" dirty="0"/>
          </a:p>
          <a:p>
            <a:pPr>
              <a:defRPr/>
            </a:pPr>
            <a:r>
              <a:rPr lang="en-US" dirty="0"/>
              <a:t>Solution: (ii) A = { a, b, c} =&gt; a = {}, b = {1, 2} c = 3</a:t>
            </a:r>
          </a:p>
          <a:p>
            <a:pPr>
              <a:defRPr/>
            </a:pPr>
            <a:endParaRPr lang="en-US" dirty="0"/>
          </a:p>
          <a:p>
            <a:pPr>
              <a:defRPr/>
            </a:pPr>
            <a:r>
              <a:rPr lang="en-US" dirty="0"/>
              <a:t>P(A) = { { }, {a}, {b}, {c}, {a, b}, {a, c}, {b, c}, {a, b, c}}</a:t>
            </a:r>
          </a:p>
          <a:p>
            <a:pPr>
              <a:defRPr/>
            </a:pPr>
            <a:r>
              <a:rPr lang="en-US" dirty="0"/>
              <a:t>      = { {}, {{}}, {{1, 2}}, {3}, {{}, {1, 2}}, {{}, 3}, {{1, 2}, 3}, {{}, {1, 2}, 3} }</a:t>
            </a:r>
          </a:p>
          <a:p>
            <a:pPr>
              <a:defRPr/>
            </a:pPr>
            <a:endParaRPr lang="en-GB" dirty="0"/>
          </a:p>
        </p:txBody>
      </p:sp>
      <p:sp>
        <p:nvSpPr>
          <p:cNvPr id="50179" name="TextBox 4">
            <a:extLst>
              <a:ext uri="{FF2B5EF4-FFF2-40B4-BE49-F238E27FC236}">
                <a16:creationId xmlns:a16="http://schemas.microsoft.com/office/drawing/2014/main" id="{BE8EAFC0-A38B-4F30-A0E5-C6E2ACA29631}"/>
              </a:ext>
            </a:extLst>
          </p:cNvPr>
          <p:cNvSpPr txBox="1">
            <a:spLocks noRot="1" noChangeAspect="1" noMove="1" noResize="1" noEditPoints="1" noAdjustHandles="1" noChangeArrowheads="1" noChangeShapeType="1" noTextEdit="1"/>
          </p:cNvSpPr>
          <p:nvPr/>
        </p:nvSpPr>
        <p:spPr bwMode="auto">
          <a:xfrm>
            <a:off x="375138" y="4724400"/>
            <a:ext cx="7620000" cy="1569660"/>
          </a:xfrm>
          <a:prstGeom prst="rect">
            <a:avLst/>
          </a:prstGeom>
          <a:blipFill rotWithShape="0">
            <a:blip r:embed="rId2"/>
            <a:stretch>
              <a:fillRect l="-1280" t="-311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descr="Large confetti">
            <a:extLst>
              <a:ext uri="{FF2B5EF4-FFF2-40B4-BE49-F238E27FC236}">
                <a16:creationId xmlns:a16="http://schemas.microsoft.com/office/drawing/2014/main" id="{C1CD6042-58C9-4140-9C9C-AB17309CA194}"/>
              </a:ext>
            </a:extLst>
          </p:cNvPr>
          <p:cNvSpPr>
            <a:spLocks noGrp="1"/>
          </p:cNvSpPr>
          <p:nvPr>
            <p:ph type="title"/>
          </p:nvPr>
        </p:nvSpPr>
        <p:spPr/>
        <p:txBody>
          <a:bodyPr/>
          <a:lstStyle/>
          <a:p>
            <a:pPr eaLnBrk="1" hangingPunct="1"/>
            <a:r>
              <a:rPr lang="en-US" altLang="en-US"/>
              <a:t>Equal Sets</a:t>
            </a:r>
            <a:endParaRPr lang="en-GB" altLang="en-US"/>
          </a:p>
        </p:txBody>
      </p:sp>
      <p:sp>
        <p:nvSpPr>
          <p:cNvPr id="3" name="Content Placeholder 2">
            <a:extLst>
              <a:ext uri="{FF2B5EF4-FFF2-40B4-BE49-F238E27FC236}">
                <a16:creationId xmlns:a16="http://schemas.microsoft.com/office/drawing/2014/main" id="{8874DF85-21F8-4D74-B98D-CA1F4A937401}"/>
              </a:ext>
            </a:extLst>
          </p:cNvPr>
          <p:cNvSpPr>
            <a:spLocks noGrp="1"/>
          </p:cNvSpPr>
          <p:nvPr>
            <p:ph idx="1"/>
          </p:nvPr>
        </p:nvSpPr>
        <p:spPr>
          <a:xfrm>
            <a:off x="685800" y="1905000"/>
            <a:ext cx="8180388" cy="4191000"/>
          </a:xfrm>
        </p:spPr>
        <p:txBody>
          <a:bodyPr/>
          <a:lstStyle/>
          <a:p>
            <a:pPr eaLnBrk="1" hangingPunct="1">
              <a:defRPr/>
            </a:pPr>
            <a:r>
              <a:rPr lang="en-US" dirty="0"/>
              <a:t>Two sets are said to be equal if they have same elements</a:t>
            </a:r>
            <a:r>
              <a:rPr lang="en-GB" dirty="0"/>
              <a:t>, say A = B</a:t>
            </a:r>
          </a:p>
          <a:p>
            <a:pPr marL="0" indent="0" eaLnBrk="1" hangingPunct="1">
              <a:buFontTx/>
              <a:buNone/>
              <a:defRPr/>
            </a:pPr>
            <a:r>
              <a:rPr lang="en-US" dirty="0" err="1"/>
              <a:t>Eg</a:t>
            </a:r>
            <a:r>
              <a:rPr lang="en-US" dirty="0"/>
              <a:t>. A = {a, b, c}, B = {c, b, a} =&gt; A = B</a:t>
            </a:r>
          </a:p>
          <a:p>
            <a:pPr marL="0" indent="0" eaLnBrk="1" hangingPunct="1">
              <a:buFontTx/>
              <a:buNone/>
              <a:defRPr/>
            </a:pPr>
            <a:r>
              <a:rPr lang="en-US" dirty="0"/>
              <a:t>But A = {a, b, c} and B = {1, 2, 3, 4} =&gt; A ≠ B</a:t>
            </a:r>
          </a:p>
          <a:p>
            <a:pPr eaLnBrk="1" hangingPunct="1">
              <a:buFont typeface="Symbol" panose="05050102010706020507" pitchFamily="18" charset="2"/>
              <a:buChar char="Þ"/>
              <a:defRPr/>
            </a:pPr>
            <a:r>
              <a:rPr lang="en-US" dirty="0"/>
              <a:t>Order does not matter in sets</a:t>
            </a:r>
          </a:p>
          <a:p>
            <a:pPr eaLnBrk="1" hangingPunct="1">
              <a:buFont typeface="Symbol" panose="05050102010706020507" pitchFamily="18" charset="2"/>
              <a:buChar char="Þ"/>
              <a:defRPr/>
            </a:pPr>
            <a:r>
              <a:rPr lang="en-US" dirty="0"/>
              <a:t>A = { a, b, c} = {c, b, a} = {c, a, b}</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Box 1">
            <a:extLst>
              <a:ext uri="{FF2B5EF4-FFF2-40B4-BE49-F238E27FC236}">
                <a16:creationId xmlns:a16="http://schemas.microsoft.com/office/drawing/2014/main" id="{0E4266FA-75F7-49F3-9BE4-CF727C6189BA}"/>
              </a:ext>
            </a:extLst>
          </p:cNvPr>
          <p:cNvSpPr txBox="1">
            <a:spLocks noChangeArrowheads="1"/>
          </p:cNvSpPr>
          <p:nvPr/>
        </p:nvSpPr>
        <p:spPr bwMode="auto">
          <a:xfrm>
            <a:off x="381000" y="457200"/>
            <a:ext cx="8305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Find all possible subsets of A = {</a:t>
            </a:r>
            <a:r>
              <a:rPr lang="el-GR" altLang="en-US" sz="2400"/>
              <a:t>ϕ</a:t>
            </a:r>
            <a:r>
              <a:rPr lang="en-US" altLang="en-US" sz="2400"/>
              <a:t>, {</a:t>
            </a:r>
            <a:r>
              <a:rPr lang="el-GR" altLang="en-US" sz="2400"/>
              <a:t>ϕ</a:t>
            </a:r>
            <a:r>
              <a:rPr lang="en-US" altLang="en-US" sz="2400"/>
              <a:t>}, 1}</a:t>
            </a:r>
          </a:p>
          <a:p>
            <a:pPr>
              <a:spcBef>
                <a:spcPct val="0"/>
              </a:spcBef>
              <a:buSzTx/>
              <a:buFontTx/>
              <a:buNone/>
            </a:pPr>
            <a:endParaRPr lang="en-US" altLang="en-US" sz="2400"/>
          </a:p>
          <a:p>
            <a:pPr>
              <a:spcBef>
                <a:spcPct val="0"/>
              </a:spcBef>
              <a:buSzTx/>
              <a:buFontTx/>
              <a:buNone/>
            </a:pPr>
            <a:r>
              <a:rPr lang="en-US" altLang="en-US" sz="2400"/>
              <a:t>Solution: since |A| = 3, P(A) will have 2^3 = 8 possible elements.</a:t>
            </a:r>
          </a:p>
          <a:p>
            <a:pPr>
              <a:spcBef>
                <a:spcPct val="0"/>
              </a:spcBef>
              <a:buSzTx/>
              <a:buFontTx/>
              <a:buNone/>
            </a:pPr>
            <a:r>
              <a:rPr lang="en-US" altLang="en-US" sz="2400"/>
              <a:t>Elements of P(A):</a:t>
            </a:r>
          </a:p>
          <a:p>
            <a:pPr>
              <a:spcBef>
                <a:spcPct val="0"/>
              </a:spcBef>
              <a:buSzTx/>
              <a:buFontTx/>
              <a:buNone/>
            </a:pPr>
            <a:r>
              <a:rPr lang="el-GR" altLang="en-US" sz="2400"/>
              <a:t>Φ</a:t>
            </a:r>
            <a:r>
              <a:rPr lang="en-US" altLang="en-US" sz="2400"/>
              <a:t>, {</a:t>
            </a:r>
            <a:r>
              <a:rPr lang="el-GR" altLang="en-US" sz="2400"/>
              <a:t>ϕ</a:t>
            </a:r>
            <a:r>
              <a:rPr lang="en-US" altLang="en-US" sz="2400"/>
              <a:t>}, {{</a:t>
            </a:r>
            <a:r>
              <a:rPr lang="el-GR" altLang="en-US" sz="2400"/>
              <a:t>ϕ</a:t>
            </a:r>
            <a:r>
              <a:rPr lang="en-US" altLang="en-US" sz="2400"/>
              <a:t>}}, {1}, {</a:t>
            </a:r>
            <a:r>
              <a:rPr lang="el-GR" altLang="en-US" sz="2400"/>
              <a:t>ϕ</a:t>
            </a:r>
            <a:r>
              <a:rPr lang="en-US" altLang="en-US" sz="2400"/>
              <a:t>, {</a:t>
            </a:r>
            <a:r>
              <a:rPr lang="el-GR" altLang="en-US" sz="2400"/>
              <a:t>ϕ</a:t>
            </a:r>
            <a:r>
              <a:rPr lang="en-US" altLang="en-US" sz="2400"/>
              <a:t>}}, {</a:t>
            </a:r>
            <a:r>
              <a:rPr lang="el-GR" altLang="en-US" sz="2400"/>
              <a:t>ϕ</a:t>
            </a:r>
            <a:r>
              <a:rPr lang="en-US" altLang="en-US" sz="2400"/>
              <a:t>, 1}, {{</a:t>
            </a:r>
            <a:r>
              <a:rPr lang="el-GR" altLang="en-US" sz="2400"/>
              <a:t>ϕ</a:t>
            </a:r>
            <a:r>
              <a:rPr lang="en-US" altLang="en-US" sz="2400"/>
              <a:t>}, 1} , {</a:t>
            </a:r>
            <a:r>
              <a:rPr lang="el-GR" altLang="en-US" sz="2400"/>
              <a:t>ϕ</a:t>
            </a:r>
            <a:r>
              <a:rPr lang="en-US" altLang="en-US" sz="2400"/>
              <a:t>,{</a:t>
            </a:r>
            <a:r>
              <a:rPr lang="el-GR" altLang="en-US" sz="2400"/>
              <a:t>ϕ</a:t>
            </a:r>
            <a:r>
              <a:rPr lang="en-US" altLang="en-US" sz="2400"/>
              <a:t>},1}</a:t>
            </a:r>
            <a:endParaRPr lang="en-GB" altLang="en-US" sz="24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1">
            <a:extLst>
              <a:ext uri="{FF2B5EF4-FFF2-40B4-BE49-F238E27FC236}">
                <a16:creationId xmlns:a16="http://schemas.microsoft.com/office/drawing/2014/main" id="{4D0D0CAB-226F-4B11-AA44-014A43887FC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04800"/>
            <a:ext cx="815340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F57F4D3-7429-47A8-A837-50E9F9F2096F}"/>
              </a:ext>
            </a:extLst>
          </p:cNvPr>
          <p:cNvSpPr txBox="1">
            <a:spLocks noRot="1" noChangeAspect="1" noMove="1" noResize="1" noEditPoints="1" noAdjustHandles="1" noChangeArrowheads="1" noChangeShapeType="1" noTextEdit="1"/>
          </p:cNvSpPr>
          <p:nvPr/>
        </p:nvSpPr>
        <p:spPr>
          <a:xfrm>
            <a:off x="381000" y="381000"/>
            <a:ext cx="8382000" cy="5262979"/>
          </a:xfrm>
          <a:prstGeom prst="rect">
            <a:avLst/>
          </a:prstGeom>
          <a:blipFill rotWithShape="0">
            <a:blip r:embed="rId2"/>
            <a:stretch>
              <a:fillRect l="-1164" t="-927" r="-1818"/>
            </a:stretch>
          </a:blipFill>
        </p:spPr>
        <p:txBody>
          <a:bodyPr/>
          <a:lstStyle/>
          <a:p>
            <a:pPr>
              <a:defRPr/>
            </a:pPr>
            <a:r>
              <a:rPr lang="en-GB">
                <a:noFill/>
              </a:rPr>
              <a:t> </a:t>
            </a:r>
          </a:p>
        </p:txBody>
      </p:sp>
      <p:sp>
        <p:nvSpPr>
          <p:cNvPr id="3" name="TextBox 2">
            <a:extLst>
              <a:ext uri="{FF2B5EF4-FFF2-40B4-BE49-F238E27FC236}">
                <a16:creationId xmlns:a16="http://schemas.microsoft.com/office/drawing/2014/main" id="{7437BA1A-C8F1-4DD3-B2EC-11C63D76CBBA}"/>
              </a:ext>
            </a:extLst>
          </p:cNvPr>
          <p:cNvSpPr txBox="1">
            <a:spLocks noRot="1" noChangeAspect="1" noMove="1" noResize="1" noEditPoints="1" noAdjustHandles="1" noChangeArrowheads="1" noChangeShapeType="1" noTextEdit="1"/>
          </p:cNvSpPr>
          <p:nvPr/>
        </p:nvSpPr>
        <p:spPr>
          <a:xfrm>
            <a:off x="304800" y="5288340"/>
            <a:ext cx="8458200" cy="1569660"/>
          </a:xfrm>
          <a:prstGeom prst="rect">
            <a:avLst/>
          </a:prstGeom>
          <a:blipFill rotWithShape="0">
            <a:blip r:embed="rId3"/>
            <a:stretch>
              <a:fillRect l="-1081"/>
            </a:stretch>
          </a:blipFill>
        </p:spPr>
        <p:txBody>
          <a:bodyPr/>
          <a:lstStyle/>
          <a:p>
            <a:pPr>
              <a:defRPr/>
            </a:pPr>
            <a:r>
              <a:rPr lang="en-GB">
                <a:noFill/>
              </a:rPr>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CF578D1-F3FB-4C27-9CCE-09924672252B}"/>
              </a:ext>
            </a:extLst>
          </p:cNvPr>
          <p:cNvSpPr txBox="1">
            <a:spLocks noRot="1" noChangeAspect="1" noMove="1" noResize="1" noEditPoints="1" noAdjustHandles="1" noChangeArrowheads="1" noChangeShapeType="1" noTextEdit="1"/>
          </p:cNvSpPr>
          <p:nvPr/>
        </p:nvSpPr>
        <p:spPr>
          <a:xfrm>
            <a:off x="609600" y="762000"/>
            <a:ext cx="8077200" cy="4154984"/>
          </a:xfrm>
          <a:prstGeom prst="rect">
            <a:avLst/>
          </a:prstGeom>
          <a:blipFill rotWithShape="0">
            <a:blip r:embed="rId2"/>
            <a:stretch>
              <a:fillRect l="-1132" t="-1173"/>
            </a:stretch>
          </a:blipFill>
        </p:spPr>
        <p:txBody>
          <a:bodyPr/>
          <a:lstStyle/>
          <a:p>
            <a:pPr>
              <a:defRPr/>
            </a:pPr>
            <a:r>
              <a:rPr lang="en-GB">
                <a:noFill/>
              </a:rPr>
              <a:t> </a:t>
            </a:r>
          </a:p>
        </p:txBody>
      </p:sp>
      <p:sp>
        <p:nvSpPr>
          <p:cNvPr id="3" name="TextBox 2">
            <a:extLst>
              <a:ext uri="{FF2B5EF4-FFF2-40B4-BE49-F238E27FC236}">
                <a16:creationId xmlns:a16="http://schemas.microsoft.com/office/drawing/2014/main" id="{37A8E43C-4060-466B-AE92-C3D2A6834B05}"/>
              </a:ext>
            </a:extLst>
          </p:cNvPr>
          <p:cNvSpPr txBox="1">
            <a:spLocks noRot="1" noChangeAspect="1" noMove="1" noResize="1" noEditPoints="1" noAdjustHandles="1" noChangeArrowheads="1" noChangeShapeType="1" noTextEdit="1"/>
          </p:cNvSpPr>
          <p:nvPr/>
        </p:nvSpPr>
        <p:spPr>
          <a:xfrm>
            <a:off x="609600" y="4267200"/>
            <a:ext cx="7848600" cy="1938992"/>
          </a:xfrm>
          <a:prstGeom prst="rect">
            <a:avLst/>
          </a:prstGeom>
          <a:blipFill rotWithShape="0">
            <a:blip r:embed="rId3"/>
            <a:stretch>
              <a:fillRect l="-1165"/>
            </a:stretch>
          </a:blipFill>
        </p:spPr>
        <p:txBody>
          <a:bodyPr/>
          <a:lstStyle/>
          <a:p>
            <a:pPr>
              <a:defRPr/>
            </a:pPr>
            <a:r>
              <a:rPr lang="en-GB">
                <a:noFill/>
              </a:rPr>
              <a:t>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BB82401-4525-43E9-80D9-6D7AFAC592EB}"/>
              </a:ext>
            </a:extLst>
          </p:cNvPr>
          <p:cNvSpPr txBox="1">
            <a:spLocks noRot="1" noChangeAspect="1" noMove="1" noResize="1" noEditPoints="1" noAdjustHandles="1" noChangeArrowheads="1" noChangeShapeType="1" noTextEdit="1"/>
          </p:cNvSpPr>
          <p:nvPr/>
        </p:nvSpPr>
        <p:spPr>
          <a:xfrm>
            <a:off x="533400" y="533400"/>
            <a:ext cx="8077200" cy="3416320"/>
          </a:xfrm>
          <a:prstGeom prst="rect">
            <a:avLst/>
          </a:prstGeom>
          <a:blipFill rotWithShape="0">
            <a:blip r:embed="rId2"/>
            <a:stretch>
              <a:fillRect l="-1208" t="-1429" b="-3036"/>
            </a:stretch>
          </a:blipFill>
        </p:spPr>
        <p:txBody>
          <a:bodyPr/>
          <a:lstStyle/>
          <a:p>
            <a:pPr>
              <a:defRPr/>
            </a:pPr>
            <a:r>
              <a:rPr lang="en-GB">
                <a:noFill/>
              </a:rPr>
              <a:t> </a:t>
            </a:r>
          </a:p>
        </p:txBody>
      </p:sp>
      <p:sp>
        <p:nvSpPr>
          <p:cNvPr id="59395" name="Rectangle 2">
            <a:extLst>
              <a:ext uri="{FF2B5EF4-FFF2-40B4-BE49-F238E27FC236}">
                <a16:creationId xmlns:a16="http://schemas.microsoft.com/office/drawing/2014/main" id="{77576E79-5BD7-4799-8E2D-03A7348C34DF}"/>
              </a:ext>
            </a:extLst>
          </p:cNvPr>
          <p:cNvSpPr>
            <a:spLocks noChangeArrowheads="1"/>
          </p:cNvSpPr>
          <p:nvPr/>
        </p:nvSpPr>
        <p:spPr bwMode="auto">
          <a:xfrm>
            <a:off x="457200" y="3949700"/>
            <a:ext cx="3429000" cy="23749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9396" name="Oval 3">
            <a:extLst>
              <a:ext uri="{FF2B5EF4-FFF2-40B4-BE49-F238E27FC236}">
                <a16:creationId xmlns:a16="http://schemas.microsoft.com/office/drawing/2014/main" id="{6EF7E768-5E8B-4C38-AAE6-B7F1AC67CE19}"/>
              </a:ext>
            </a:extLst>
          </p:cNvPr>
          <p:cNvSpPr>
            <a:spLocks noChangeArrowheads="1"/>
          </p:cNvSpPr>
          <p:nvPr/>
        </p:nvSpPr>
        <p:spPr bwMode="auto">
          <a:xfrm>
            <a:off x="800100" y="4121150"/>
            <a:ext cx="1371600" cy="12192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9397" name="Oval 4">
            <a:extLst>
              <a:ext uri="{FF2B5EF4-FFF2-40B4-BE49-F238E27FC236}">
                <a16:creationId xmlns:a16="http://schemas.microsoft.com/office/drawing/2014/main" id="{183FF190-FA2D-4379-A637-EABC7662BACF}"/>
              </a:ext>
            </a:extLst>
          </p:cNvPr>
          <p:cNvSpPr>
            <a:spLocks noChangeArrowheads="1"/>
          </p:cNvSpPr>
          <p:nvPr/>
        </p:nvSpPr>
        <p:spPr bwMode="auto">
          <a:xfrm>
            <a:off x="1676400" y="4117975"/>
            <a:ext cx="1466850" cy="1143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9398" name="Oval 2">
            <a:extLst>
              <a:ext uri="{FF2B5EF4-FFF2-40B4-BE49-F238E27FC236}">
                <a16:creationId xmlns:a16="http://schemas.microsoft.com/office/drawing/2014/main" id="{12174E20-2704-427F-BE3B-68267E1CCED6}"/>
              </a:ext>
            </a:extLst>
          </p:cNvPr>
          <p:cNvSpPr>
            <a:spLocks noChangeArrowheads="1"/>
          </p:cNvSpPr>
          <p:nvPr/>
        </p:nvSpPr>
        <p:spPr bwMode="auto">
          <a:xfrm>
            <a:off x="1295400" y="4876800"/>
            <a:ext cx="1371600" cy="1295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9399" name="Freeform 2">
            <a:extLst>
              <a:ext uri="{FF2B5EF4-FFF2-40B4-BE49-F238E27FC236}">
                <a16:creationId xmlns:a16="http://schemas.microsoft.com/office/drawing/2014/main" id="{398306C7-B31C-46F0-A34C-B29F14716499}"/>
              </a:ext>
            </a:extLst>
          </p:cNvPr>
          <p:cNvSpPr>
            <a:spLocks/>
          </p:cNvSpPr>
          <p:nvPr/>
        </p:nvSpPr>
        <p:spPr bwMode="auto">
          <a:xfrm>
            <a:off x="1308100" y="4164013"/>
            <a:ext cx="1350963" cy="1322387"/>
          </a:xfrm>
          <a:custGeom>
            <a:avLst/>
            <a:gdLst>
              <a:gd name="T0" fmla="*/ 0 w 1350613"/>
              <a:gd name="T1" fmla="*/ 1322435 h 1322363"/>
              <a:gd name="T2" fmla="*/ 98552 w 1350613"/>
              <a:gd name="T3" fmla="*/ 1252094 h 1322363"/>
              <a:gd name="T4" fmla="*/ 140785 w 1350613"/>
              <a:gd name="T5" fmla="*/ 1223955 h 1322363"/>
              <a:gd name="T6" fmla="*/ 197101 w 1350613"/>
              <a:gd name="T7" fmla="*/ 1167681 h 1322363"/>
              <a:gd name="T8" fmla="*/ 239337 w 1350613"/>
              <a:gd name="T9" fmla="*/ 1125475 h 1322363"/>
              <a:gd name="T10" fmla="*/ 295653 w 1350613"/>
              <a:gd name="T11" fmla="*/ 1083272 h 1322363"/>
              <a:gd name="T12" fmla="*/ 337888 w 1350613"/>
              <a:gd name="T13" fmla="*/ 1041066 h 1322363"/>
              <a:gd name="T14" fmla="*/ 394202 w 1350613"/>
              <a:gd name="T15" fmla="*/ 1012928 h 1322363"/>
              <a:gd name="T16" fmla="*/ 450518 w 1350613"/>
              <a:gd name="T17" fmla="*/ 956654 h 1322363"/>
              <a:gd name="T18" fmla="*/ 506830 w 1350613"/>
              <a:gd name="T19" fmla="*/ 900380 h 1322363"/>
              <a:gd name="T20" fmla="*/ 577225 w 1350613"/>
              <a:gd name="T21" fmla="*/ 815971 h 1322363"/>
              <a:gd name="T22" fmla="*/ 619459 w 1350613"/>
              <a:gd name="T23" fmla="*/ 787833 h 1322363"/>
              <a:gd name="T24" fmla="*/ 675775 w 1350613"/>
              <a:gd name="T25" fmla="*/ 731559 h 1322363"/>
              <a:gd name="T26" fmla="*/ 689854 w 1350613"/>
              <a:gd name="T27" fmla="*/ 689356 h 1322363"/>
              <a:gd name="T28" fmla="*/ 774326 w 1350613"/>
              <a:gd name="T29" fmla="*/ 604944 h 1322363"/>
              <a:gd name="T30" fmla="*/ 816561 w 1350613"/>
              <a:gd name="T31" fmla="*/ 562738 h 1322363"/>
              <a:gd name="T32" fmla="*/ 844719 w 1350613"/>
              <a:gd name="T33" fmla="*/ 534602 h 1322363"/>
              <a:gd name="T34" fmla="*/ 886955 w 1350613"/>
              <a:gd name="T35" fmla="*/ 506464 h 1322363"/>
              <a:gd name="T36" fmla="*/ 929191 w 1350613"/>
              <a:gd name="T37" fmla="*/ 450190 h 1322363"/>
              <a:gd name="T38" fmla="*/ 971427 w 1350613"/>
              <a:gd name="T39" fmla="*/ 436122 h 1322363"/>
              <a:gd name="T40" fmla="*/ 999584 w 1350613"/>
              <a:gd name="T41" fmla="*/ 393916 h 1322363"/>
              <a:gd name="T42" fmla="*/ 1041820 w 1350613"/>
              <a:gd name="T43" fmla="*/ 351710 h 1322363"/>
              <a:gd name="T44" fmla="*/ 1069976 w 1350613"/>
              <a:gd name="T45" fmla="*/ 309507 h 1322363"/>
              <a:gd name="T46" fmla="*/ 1126292 w 1350613"/>
              <a:gd name="T47" fmla="*/ 281369 h 1322363"/>
              <a:gd name="T48" fmla="*/ 1168528 w 1350613"/>
              <a:gd name="T49" fmla="*/ 239163 h 1322363"/>
              <a:gd name="T50" fmla="*/ 1224841 w 1350613"/>
              <a:gd name="T51" fmla="*/ 168821 h 1322363"/>
              <a:gd name="T52" fmla="*/ 1238920 w 1350613"/>
              <a:gd name="T53" fmla="*/ 126615 h 1322363"/>
              <a:gd name="T54" fmla="*/ 1281156 w 1350613"/>
              <a:gd name="T55" fmla="*/ 112547 h 1322363"/>
              <a:gd name="T56" fmla="*/ 1309313 w 1350613"/>
              <a:gd name="T57" fmla="*/ 28138 h 1322363"/>
              <a:gd name="T58" fmla="*/ 1351549 w 1350613"/>
              <a:gd name="T59" fmla="*/ 0 h 132236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350613" h="1322363">
                <a:moveTo>
                  <a:pt x="0" y="1322363"/>
                </a:moveTo>
                <a:cubicBezTo>
                  <a:pt x="138488" y="1266969"/>
                  <a:pt x="21214" y="1329286"/>
                  <a:pt x="98474" y="1252025"/>
                </a:cubicBezTo>
                <a:cubicBezTo>
                  <a:pt x="110429" y="1240070"/>
                  <a:pt x="127840" y="1234892"/>
                  <a:pt x="140677" y="1223889"/>
                </a:cubicBezTo>
                <a:cubicBezTo>
                  <a:pt x="160817" y="1206626"/>
                  <a:pt x="178191" y="1186375"/>
                  <a:pt x="196948" y="1167618"/>
                </a:cubicBezTo>
                <a:cubicBezTo>
                  <a:pt x="211016" y="1153550"/>
                  <a:pt x="223235" y="1137352"/>
                  <a:pt x="239151" y="1125415"/>
                </a:cubicBezTo>
                <a:cubicBezTo>
                  <a:pt x="257908" y="1111347"/>
                  <a:pt x="277620" y="1098471"/>
                  <a:pt x="295422" y="1083212"/>
                </a:cubicBezTo>
                <a:cubicBezTo>
                  <a:pt x="310527" y="1070265"/>
                  <a:pt x="321436" y="1052572"/>
                  <a:pt x="337625" y="1041009"/>
                </a:cubicBezTo>
                <a:cubicBezTo>
                  <a:pt x="354690" y="1028820"/>
                  <a:pt x="375139" y="1022252"/>
                  <a:pt x="393896" y="1012874"/>
                </a:cubicBezTo>
                <a:cubicBezTo>
                  <a:pt x="431407" y="900334"/>
                  <a:pt x="375140" y="1031630"/>
                  <a:pt x="450167" y="956603"/>
                </a:cubicBezTo>
                <a:cubicBezTo>
                  <a:pt x="525196" y="881574"/>
                  <a:pt x="393893" y="937847"/>
                  <a:pt x="506437" y="900332"/>
                </a:cubicBezTo>
                <a:cubicBezTo>
                  <a:pt x="534101" y="858836"/>
                  <a:pt x="536158" y="849774"/>
                  <a:pt x="576776" y="815926"/>
                </a:cubicBezTo>
                <a:cubicBezTo>
                  <a:pt x="589764" y="805102"/>
                  <a:pt x="604911" y="797169"/>
                  <a:pt x="618979" y="787791"/>
                </a:cubicBezTo>
                <a:cubicBezTo>
                  <a:pt x="656494" y="675248"/>
                  <a:pt x="600221" y="806550"/>
                  <a:pt x="675250" y="731520"/>
                </a:cubicBezTo>
                <a:cubicBezTo>
                  <a:pt x="685735" y="721035"/>
                  <a:pt x="680213" y="701022"/>
                  <a:pt x="689317" y="689317"/>
                </a:cubicBezTo>
                <a:cubicBezTo>
                  <a:pt x="713745" y="657909"/>
                  <a:pt x="745588" y="633046"/>
                  <a:pt x="773723" y="604911"/>
                </a:cubicBezTo>
                <a:lnTo>
                  <a:pt x="815927" y="562708"/>
                </a:lnTo>
                <a:cubicBezTo>
                  <a:pt x="825306" y="553329"/>
                  <a:pt x="833026" y="541929"/>
                  <a:pt x="844062" y="534572"/>
                </a:cubicBezTo>
                <a:lnTo>
                  <a:pt x="886265" y="506437"/>
                </a:lnTo>
                <a:cubicBezTo>
                  <a:pt x="900333" y="487680"/>
                  <a:pt x="910456" y="465176"/>
                  <a:pt x="928468" y="450166"/>
                </a:cubicBezTo>
                <a:cubicBezTo>
                  <a:pt x="939860" y="440673"/>
                  <a:pt x="959092" y="445361"/>
                  <a:pt x="970671" y="436098"/>
                </a:cubicBezTo>
                <a:cubicBezTo>
                  <a:pt x="983873" y="425536"/>
                  <a:pt x="987983" y="406884"/>
                  <a:pt x="998807" y="393895"/>
                </a:cubicBezTo>
                <a:cubicBezTo>
                  <a:pt x="1011543" y="378612"/>
                  <a:pt x="1028274" y="366976"/>
                  <a:pt x="1041010" y="351692"/>
                </a:cubicBezTo>
                <a:cubicBezTo>
                  <a:pt x="1051834" y="338704"/>
                  <a:pt x="1056157" y="320313"/>
                  <a:pt x="1069145" y="309489"/>
                </a:cubicBezTo>
                <a:cubicBezTo>
                  <a:pt x="1085255" y="296064"/>
                  <a:pt x="1106659" y="290732"/>
                  <a:pt x="1125416" y="281354"/>
                </a:cubicBezTo>
                <a:cubicBezTo>
                  <a:pt x="1139484" y="267286"/>
                  <a:pt x="1154883" y="254435"/>
                  <a:pt x="1167619" y="239151"/>
                </a:cubicBezTo>
                <a:cubicBezTo>
                  <a:pt x="1256350" y="132673"/>
                  <a:pt x="1142034" y="250668"/>
                  <a:pt x="1223890" y="168812"/>
                </a:cubicBezTo>
                <a:cubicBezTo>
                  <a:pt x="1228579" y="154744"/>
                  <a:pt x="1227472" y="137094"/>
                  <a:pt x="1237957" y="126609"/>
                </a:cubicBezTo>
                <a:cubicBezTo>
                  <a:pt x="1248442" y="116123"/>
                  <a:pt x="1271541" y="124608"/>
                  <a:pt x="1280160" y="112541"/>
                </a:cubicBezTo>
                <a:cubicBezTo>
                  <a:pt x="1297398" y="88408"/>
                  <a:pt x="1280160" y="37513"/>
                  <a:pt x="1308296" y="28135"/>
                </a:cubicBezTo>
                <a:cubicBezTo>
                  <a:pt x="1354948" y="12585"/>
                  <a:pt x="1350499" y="28897"/>
                  <a:pt x="1350499"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00" name="Freeform 3">
            <a:extLst>
              <a:ext uri="{FF2B5EF4-FFF2-40B4-BE49-F238E27FC236}">
                <a16:creationId xmlns:a16="http://schemas.microsoft.com/office/drawing/2014/main" id="{97825059-D064-45E6-9254-953011434191}"/>
              </a:ext>
            </a:extLst>
          </p:cNvPr>
          <p:cNvSpPr>
            <a:spLocks/>
          </p:cNvSpPr>
          <p:nvPr/>
        </p:nvSpPr>
        <p:spPr bwMode="auto">
          <a:xfrm>
            <a:off x="1392238" y="4121150"/>
            <a:ext cx="928687" cy="1111250"/>
          </a:xfrm>
          <a:custGeom>
            <a:avLst/>
            <a:gdLst>
              <a:gd name="T0" fmla="*/ 0 w 928467"/>
              <a:gd name="T1" fmla="*/ 1111054 h 1111348"/>
              <a:gd name="T2" fmla="*/ 84466 w 928467"/>
              <a:gd name="T3" fmla="*/ 1068862 h 1111348"/>
              <a:gd name="T4" fmla="*/ 140775 w 928467"/>
              <a:gd name="T5" fmla="*/ 1012607 h 1111348"/>
              <a:gd name="T6" fmla="*/ 168932 w 928467"/>
              <a:gd name="T7" fmla="*/ 970413 h 1111348"/>
              <a:gd name="T8" fmla="*/ 211165 w 928467"/>
              <a:gd name="T9" fmla="*/ 956351 h 1111348"/>
              <a:gd name="T10" fmla="*/ 225242 w 928467"/>
              <a:gd name="T11" fmla="*/ 914157 h 1111348"/>
              <a:gd name="T12" fmla="*/ 267475 w 928467"/>
              <a:gd name="T13" fmla="*/ 886030 h 1111348"/>
              <a:gd name="T14" fmla="*/ 295631 w 928467"/>
              <a:gd name="T15" fmla="*/ 843839 h 1111348"/>
              <a:gd name="T16" fmla="*/ 380097 w 928467"/>
              <a:gd name="T17" fmla="*/ 815710 h 1111348"/>
              <a:gd name="T18" fmla="*/ 394174 w 928467"/>
              <a:gd name="T19" fmla="*/ 773519 h 1111348"/>
              <a:gd name="T20" fmla="*/ 436407 w 928467"/>
              <a:gd name="T21" fmla="*/ 759454 h 1111348"/>
              <a:gd name="T22" fmla="*/ 464563 w 928467"/>
              <a:gd name="T23" fmla="*/ 675069 h 1111348"/>
              <a:gd name="T24" fmla="*/ 534953 w 928467"/>
              <a:gd name="T25" fmla="*/ 618813 h 1111348"/>
              <a:gd name="T26" fmla="*/ 591263 w 928467"/>
              <a:gd name="T27" fmla="*/ 534431 h 1111348"/>
              <a:gd name="T28" fmla="*/ 605339 w 928467"/>
              <a:gd name="T29" fmla="*/ 492240 h 1111348"/>
              <a:gd name="T30" fmla="*/ 675729 w 928467"/>
              <a:gd name="T31" fmla="*/ 421920 h 1111348"/>
              <a:gd name="T32" fmla="*/ 689805 w 928467"/>
              <a:gd name="T33" fmla="*/ 379729 h 1111348"/>
              <a:gd name="T34" fmla="*/ 774272 w 928467"/>
              <a:gd name="T35" fmla="*/ 267214 h 1111348"/>
              <a:gd name="T36" fmla="*/ 816505 w 928467"/>
              <a:gd name="T37" fmla="*/ 210958 h 1111348"/>
              <a:gd name="T38" fmla="*/ 886894 w 928467"/>
              <a:gd name="T39" fmla="*/ 84385 h 1111348"/>
              <a:gd name="T40" fmla="*/ 900971 w 928467"/>
              <a:gd name="T41" fmla="*/ 42191 h 1111348"/>
              <a:gd name="T42" fmla="*/ 929127 w 928467"/>
              <a:gd name="T43" fmla="*/ 0 h 111134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28467" h="1111348">
                <a:moveTo>
                  <a:pt x="0" y="1111348"/>
                </a:moveTo>
                <a:cubicBezTo>
                  <a:pt x="28135" y="1097280"/>
                  <a:pt x="60523" y="1089616"/>
                  <a:pt x="84406" y="1069144"/>
                </a:cubicBezTo>
                <a:cubicBezTo>
                  <a:pt x="179891" y="987298"/>
                  <a:pt x="7676" y="1057205"/>
                  <a:pt x="140676" y="1012874"/>
                </a:cubicBezTo>
                <a:cubicBezTo>
                  <a:pt x="150055" y="998806"/>
                  <a:pt x="155610" y="981233"/>
                  <a:pt x="168812" y="970671"/>
                </a:cubicBezTo>
                <a:cubicBezTo>
                  <a:pt x="180391" y="961408"/>
                  <a:pt x="200530" y="967088"/>
                  <a:pt x="211015" y="956603"/>
                </a:cubicBezTo>
                <a:cubicBezTo>
                  <a:pt x="221500" y="946118"/>
                  <a:pt x="215820" y="925979"/>
                  <a:pt x="225083" y="914400"/>
                </a:cubicBezTo>
                <a:cubicBezTo>
                  <a:pt x="235645" y="901198"/>
                  <a:pt x="253218" y="895643"/>
                  <a:pt x="267286" y="886264"/>
                </a:cubicBezTo>
                <a:cubicBezTo>
                  <a:pt x="276664" y="872196"/>
                  <a:pt x="281084" y="853022"/>
                  <a:pt x="295421" y="844061"/>
                </a:cubicBezTo>
                <a:cubicBezTo>
                  <a:pt x="320570" y="828343"/>
                  <a:pt x="379827" y="815926"/>
                  <a:pt x="379827" y="815926"/>
                </a:cubicBezTo>
                <a:cubicBezTo>
                  <a:pt x="384516" y="801858"/>
                  <a:pt x="383410" y="784208"/>
                  <a:pt x="393895" y="773723"/>
                </a:cubicBezTo>
                <a:cubicBezTo>
                  <a:pt x="404380" y="763238"/>
                  <a:pt x="427479" y="771722"/>
                  <a:pt x="436098" y="759655"/>
                </a:cubicBezTo>
                <a:cubicBezTo>
                  <a:pt x="453336" y="735522"/>
                  <a:pt x="439557" y="691700"/>
                  <a:pt x="464233" y="675249"/>
                </a:cubicBezTo>
                <a:cubicBezTo>
                  <a:pt x="486809" y="660198"/>
                  <a:pt x="518535" y="643033"/>
                  <a:pt x="534572" y="618978"/>
                </a:cubicBezTo>
                <a:cubicBezTo>
                  <a:pt x="602706" y="516777"/>
                  <a:pt x="526331" y="599084"/>
                  <a:pt x="590843" y="534572"/>
                </a:cubicBezTo>
                <a:cubicBezTo>
                  <a:pt x="595532" y="520504"/>
                  <a:pt x="596013" y="504232"/>
                  <a:pt x="604910" y="492369"/>
                </a:cubicBezTo>
                <a:cubicBezTo>
                  <a:pt x="624805" y="465843"/>
                  <a:pt x="675249" y="422031"/>
                  <a:pt x="675249" y="422031"/>
                </a:cubicBezTo>
                <a:cubicBezTo>
                  <a:pt x="679938" y="407963"/>
                  <a:pt x="682115" y="392791"/>
                  <a:pt x="689316" y="379828"/>
                </a:cubicBezTo>
                <a:cubicBezTo>
                  <a:pt x="765365" y="242938"/>
                  <a:pt x="716804" y="335588"/>
                  <a:pt x="773723" y="267286"/>
                </a:cubicBezTo>
                <a:cubicBezTo>
                  <a:pt x="788733" y="249274"/>
                  <a:pt x="801858" y="229772"/>
                  <a:pt x="815926" y="211015"/>
                </a:cubicBezTo>
                <a:cubicBezTo>
                  <a:pt x="850352" y="107735"/>
                  <a:pt x="823090" y="147580"/>
                  <a:pt x="886264" y="84406"/>
                </a:cubicBezTo>
                <a:cubicBezTo>
                  <a:pt x="890953" y="70338"/>
                  <a:pt x="893700" y="55466"/>
                  <a:pt x="900332" y="42203"/>
                </a:cubicBezTo>
                <a:cubicBezTo>
                  <a:pt x="907893" y="27081"/>
                  <a:pt x="928467" y="0"/>
                  <a:pt x="928467"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01" name="Freeform 4">
            <a:extLst>
              <a:ext uri="{FF2B5EF4-FFF2-40B4-BE49-F238E27FC236}">
                <a16:creationId xmlns:a16="http://schemas.microsoft.com/office/drawing/2014/main" id="{917A263C-82D6-4FDB-A548-0F7B038133A4}"/>
              </a:ext>
            </a:extLst>
          </p:cNvPr>
          <p:cNvSpPr>
            <a:spLocks/>
          </p:cNvSpPr>
          <p:nvPr/>
        </p:nvSpPr>
        <p:spPr bwMode="auto">
          <a:xfrm>
            <a:off x="1701800" y="4178300"/>
            <a:ext cx="450850" cy="619125"/>
          </a:xfrm>
          <a:custGeom>
            <a:avLst/>
            <a:gdLst>
              <a:gd name="T0" fmla="*/ 0 w 450166"/>
              <a:gd name="T1" fmla="*/ 619419 h 618978"/>
              <a:gd name="T2" fmla="*/ 84791 w 450166"/>
              <a:gd name="T3" fmla="*/ 492720 h 618978"/>
              <a:gd name="T4" fmla="*/ 127187 w 450166"/>
              <a:gd name="T5" fmla="*/ 464563 h 618978"/>
              <a:gd name="T6" fmla="*/ 141319 w 450166"/>
              <a:gd name="T7" fmla="*/ 408254 h 618978"/>
              <a:gd name="T8" fmla="*/ 183715 w 450166"/>
              <a:gd name="T9" fmla="*/ 351944 h 618978"/>
              <a:gd name="T10" fmla="*/ 211979 w 450166"/>
              <a:gd name="T11" fmla="*/ 295631 h 618978"/>
              <a:gd name="T12" fmla="*/ 282639 w 450166"/>
              <a:gd name="T13" fmla="*/ 225242 h 618978"/>
              <a:gd name="T14" fmla="*/ 339166 w 450166"/>
              <a:gd name="T15" fmla="*/ 154855 h 618978"/>
              <a:gd name="T16" fmla="*/ 353297 w 450166"/>
              <a:gd name="T17" fmla="*/ 112622 h 618978"/>
              <a:gd name="T18" fmla="*/ 438090 w 450166"/>
              <a:gd name="T19" fmla="*/ 14076 h 618978"/>
              <a:gd name="T20" fmla="*/ 452221 w 450166"/>
              <a:gd name="T21" fmla="*/ 0 h 6189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166" h="618978">
                <a:moveTo>
                  <a:pt x="0" y="618978"/>
                </a:moveTo>
                <a:cubicBezTo>
                  <a:pt x="28135" y="576775"/>
                  <a:pt x="52287" y="531625"/>
                  <a:pt x="84406" y="492369"/>
                </a:cubicBezTo>
                <a:cubicBezTo>
                  <a:pt x="95112" y="479283"/>
                  <a:pt x="117230" y="478301"/>
                  <a:pt x="126609" y="464233"/>
                </a:cubicBezTo>
                <a:cubicBezTo>
                  <a:pt x="137334" y="448146"/>
                  <a:pt x="132031" y="425256"/>
                  <a:pt x="140677" y="407963"/>
                </a:cubicBezTo>
                <a:cubicBezTo>
                  <a:pt x="151163" y="386992"/>
                  <a:pt x="170454" y="371574"/>
                  <a:pt x="182880" y="351692"/>
                </a:cubicBezTo>
                <a:cubicBezTo>
                  <a:pt x="193994" y="333909"/>
                  <a:pt x="198140" y="311974"/>
                  <a:pt x="211015" y="295421"/>
                </a:cubicBezTo>
                <a:cubicBezTo>
                  <a:pt x="231372" y="269248"/>
                  <a:pt x="281354" y="225083"/>
                  <a:pt x="281354" y="225083"/>
                </a:cubicBezTo>
                <a:cubicBezTo>
                  <a:pt x="316711" y="119008"/>
                  <a:pt x="264904" y="245644"/>
                  <a:pt x="337624" y="154744"/>
                </a:cubicBezTo>
                <a:cubicBezTo>
                  <a:pt x="346887" y="143165"/>
                  <a:pt x="345060" y="125804"/>
                  <a:pt x="351692" y="112541"/>
                </a:cubicBezTo>
                <a:cubicBezTo>
                  <a:pt x="373117" y="69690"/>
                  <a:pt x="401485" y="48680"/>
                  <a:pt x="436098" y="14067"/>
                </a:cubicBezTo>
                <a:lnTo>
                  <a:pt x="450166" y="0"/>
                </a:ln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02" name="Freeform 5">
            <a:extLst>
              <a:ext uri="{FF2B5EF4-FFF2-40B4-BE49-F238E27FC236}">
                <a16:creationId xmlns:a16="http://schemas.microsoft.com/office/drawing/2014/main" id="{DA1DDAA3-1D50-45C8-BE78-81CE879B14A6}"/>
              </a:ext>
            </a:extLst>
          </p:cNvPr>
          <p:cNvSpPr>
            <a:spLocks/>
          </p:cNvSpPr>
          <p:nvPr/>
        </p:nvSpPr>
        <p:spPr bwMode="auto">
          <a:xfrm>
            <a:off x="1377950" y="4318000"/>
            <a:ext cx="1604963" cy="1422400"/>
          </a:xfrm>
          <a:custGeom>
            <a:avLst/>
            <a:gdLst>
              <a:gd name="T0" fmla="*/ 0 w 1603831"/>
              <a:gd name="T1" fmla="*/ 1425533 h 1420836"/>
              <a:gd name="T2" fmla="*/ 70488 w 1603831"/>
              <a:gd name="T3" fmla="*/ 1383191 h 1420836"/>
              <a:gd name="T4" fmla="*/ 197365 w 1603831"/>
              <a:gd name="T5" fmla="*/ 1284392 h 1420836"/>
              <a:gd name="T6" fmla="*/ 267853 w 1603831"/>
              <a:gd name="T7" fmla="*/ 1213821 h 1420836"/>
              <a:gd name="T8" fmla="*/ 338339 w 1603831"/>
              <a:gd name="T9" fmla="*/ 1157364 h 1420836"/>
              <a:gd name="T10" fmla="*/ 437022 w 1603831"/>
              <a:gd name="T11" fmla="*/ 1058564 h 1420836"/>
              <a:gd name="T12" fmla="*/ 549803 w 1603831"/>
              <a:gd name="T13" fmla="*/ 959765 h 1420836"/>
              <a:gd name="T14" fmla="*/ 592095 w 1603831"/>
              <a:gd name="T15" fmla="*/ 903308 h 1420836"/>
              <a:gd name="T16" fmla="*/ 648485 w 1603831"/>
              <a:gd name="T17" fmla="*/ 860967 h 1420836"/>
              <a:gd name="T18" fmla="*/ 690778 w 1603831"/>
              <a:gd name="T19" fmla="*/ 804510 h 1420836"/>
              <a:gd name="T20" fmla="*/ 817655 w 1603831"/>
              <a:gd name="T21" fmla="*/ 705709 h 1420836"/>
              <a:gd name="T22" fmla="*/ 916337 w 1603831"/>
              <a:gd name="T23" fmla="*/ 592796 h 1420836"/>
              <a:gd name="T24" fmla="*/ 1000922 w 1603831"/>
              <a:gd name="T25" fmla="*/ 536339 h 1420836"/>
              <a:gd name="T26" fmla="*/ 1071410 w 1603831"/>
              <a:gd name="T27" fmla="*/ 479882 h 1420836"/>
              <a:gd name="T28" fmla="*/ 1155995 w 1603831"/>
              <a:gd name="T29" fmla="*/ 423426 h 1420836"/>
              <a:gd name="T30" fmla="*/ 1184190 w 1603831"/>
              <a:gd name="T31" fmla="*/ 366970 h 1420836"/>
              <a:gd name="T32" fmla="*/ 1226482 w 1603831"/>
              <a:gd name="T33" fmla="*/ 352855 h 1420836"/>
              <a:gd name="T34" fmla="*/ 1268775 w 1603831"/>
              <a:gd name="T35" fmla="*/ 310512 h 1420836"/>
              <a:gd name="T36" fmla="*/ 1353360 w 1603831"/>
              <a:gd name="T37" fmla="*/ 254055 h 1420836"/>
              <a:gd name="T38" fmla="*/ 1395652 w 1603831"/>
              <a:gd name="T39" fmla="*/ 211713 h 1420836"/>
              <a:gd name="T40" fmla="*/ 1452042 w 1603831"/>
              <a:gd name="T41" fmla="*/ 141141 h 1420836"/>
              <a:gd name="T42" fmla="*/ 1522530 w 1603831"/>
              <a:gd name="T43" fmla="*/ 84685 h 1420836"/>
              <a:gd name="T44" fmla="*/ 1564823 w 1603831"/>
              <a:gd name="T45" fmla="*/ 28228 h 1420836"/>
              <a:gd name="T46" fmla="*/ 1607116 w 1603831"/>
              <a:gd name="T47" fmla="*/ 0 h 14208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603831" h="1420836">
                <a:moveTo>
                  <a:pt x="0" y="1420836"/>
                </a:moveTo>
                <a:cubicBezTo>
                  <a:pt x="23446" y="1406768"/>
                  <a:pt x="49176" y="1395947"/>
                  <a:pt x="70338" y="1378633"/>
                </a:cubicBezTo>
                <a:cubicBezTo>
                  <a:pt x="200812" y="1271882"/>
                  <a:pt x="103735" y="1311229"/>
                  <a:pt x="196948" y="1280160"/>
                </a:cubicBezTo>
                <a:cubicBezTo>
                  <a:pt x="271973" y="1167619"/>
                  <a:pt x="173504" y="1303603"/>
                  <a:pt x="267286" y="1209821"/>
                </a:cubicBezTo>
                <a:cubicBezTo>
                  <a:pt x="330918" y="1146189"/>
                  <a:pt x="255463" y="1180938"/>
                  <a:pt x="337624" y="1153550"/>
                </a:cubicBezTo>
                <a:cubicBezTo>
                  <a:pt x="370449" y="1120725"/>
                  <a:pt x="398961" y="1082929"/>
                  <a:pt x="436098" y="1055076"/>
                </a:cubicBezTo>
                <a:cubicBezTo>
                  <a:pt x="490173" y="1014520"/>
                  <a:pt x="502283" y="1009582"/>
                  <a:pt x="548640" y="956603"/>
                </a:cubicBezTo>
                <a:cubicBezTo>
                  <a:pt x="564079" y="938958"/>
                  <a:pt x="574264" y="916911"/>
                  <a:pt x="590843" y="900332"/>
                </a:cubicBezTo>
                <a:cubicBezTo>
                  <a:pt x="607422" y="883753"/>
                  <a:pt x="630535" y="874708"/>
                  <a:pt x="647114" y="858129"/>
                </a:cubicBezTo>
                <a:cubicBezTo>
                  <a:pt x="663693" y="841550"/>
                  <a:pt x="672034" y="817701"/>
                  <a:pt x="689317" y="801858"/>
                </a:cubicBezTo>
                <a:cubicBezTo>
                  <a:pt x="728729" y="765730"/>
                  <a:pt x="783847" y="746156"/>
                  <a:pt x="815926" y="703384"/>
                </a:cubicBezTo>
                <a:cubicBezTo>
                  <a:pt x="849900" y="658085"/>
                  <a:pt x="868866" y="627270"/>
                  <a:pt x="914400" y="590843"/>
                </a:cubicBezTo>
                <a:cubicBezTo>
                  <a:pt x="940805" y="569719"/>
                  <a:pt x="998806" y="534572"/>
                  <a:pt x="998806" y="534572"/>
                </a:cubicBezTo>
                <a:cubicBezTo>
                  <a:pt x="1061727" y="440189"/>
                  <a:pt x="987606" y="532659"/>
                  <a:pt x="1069144" y="478301"/>
                </a:cubicBezTo>
                <a:cubicBezTo>
                  <a:pt x="1174522" y="408049"/>
                  <a:pt x="1053203" y="455480"/>
                  <a:pt x="1153551" y="422030"/>
                </a:cubicBezTo>
                <a:cubicBezTo>
                  <a:pt x="1162929" y="403273"/>
                  <a:pt x="1166858" y="380588"/>
                  <a:pt x="1181686" y="365760"/>
                </a:cubicBezTo>
                <a:cubicBezTo>
                  <a:pt x="1192171" y="355275"/>
                  <a:pt x="1211551" y="359917"/>
                  <a:pt x="1223889" y="351692"/>
                </a:cubicBezTo>
                <a:cubicBezTo>
                  <a:pt x="1240442" y="340656"/>
                  <a:pt x="1250388" y="321703"/>
                  <a:pt x="1266092" y="309489"/>
                </a:cubicBezTo>
                <a:cubicBezTo>
                  <a:pt x="1292784" y="288729"/>
                  <a:pt x="1326588" y="277128"/>
                  <a:pt x="1350498" y="253218"/>
                </a:cubicBezTo>
                <a:cubicBezTo>
                  <a:pt x="1364566" y="239150"/>
                  <a:pt x="1379965" y="226298"/>
                  <a:pt x="1392701" y="211015"/>
                </a:cubicBezTo>
                <a:cubicBezTo>
                  <a:pt x="1429256" y="167149"/>
                  <a:pt x="1408049" y="173415"/>
                  <a:pt x="1448972" y="140676"/>
                </a:cubicBezTo>
                <a:cubicBezTo>
                  <a:pt x="1494403" y="104331"/>
                  <a:pt x="1485345" y="125165"/>
                  <a:pt x="1519311" y="84406"/>
                </a:cubicBezTo>
                <a:cubicBezTo>
                  <a:pt x="1534321" y="66394"/>
                  <a:pt x="1543502" y="43145"/>
                  <a:pt x="1561514" y="28135"/>
                </a:cubicBezTo>
                <a:cubicBezTo>
                  <a:pt x="1608165" y="-10742"/>
                  <a:pt x="1603717" y="36272"/>
                  <a:pt x="1603717"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03" name="Freeform 6">
            <a:extLst>
              <a:ext uri="{FF2B5EF4-FFF2-40B4-BE49-F238E27FC236}">
                <a16:creationId xmlns:a16="http://schemas.microsoft.com/office/drawing/2014/main" id="{D3F770EE-C3DF-413C-AA75-1641905F4593}"/>
              </a:ext>
            </a:extLst>
          </p:cNvPr>
          <p:cNvSpPr>
            <a:spLocks/>
          </p:cNvSpPr>
          <p:nvPr/>
        </p:nvSpPr>
        <p:spPr bwMode="auto">
          <a:xfrm>
            <a:off x="1533525" y="4641850"/>
            <a:ext cx="1589088" cy="1350963"/>
          </a:xfrm>
          <a:custGeom>
            <a:avLst/>
            <a:gdLst>
              <a:gd name="T0" fmla="*/ 0 w 1589650"/>
              <a:gd name="T1" fmla="*/ 1351891 h 1350499"/>
              <a:gd name="T2" fmla="*/ 323215 w 1589650"/>
              <a:gd name="T3" fmla="*/ 1084329 h 1350499"/>
              <a:gd name="T4" fmla="*/ 337268 w 1589650"/>
              <a:gd name="T5" fmla="*/ 1042084 h 1350499"/>
              <a:gd name="T6" fmla="*/ 407532 w 1589650"/>
              <a:gd name="T7" fmla="*/ 985754 h 1350499"/>
              <a:gd name="T8" fmla="*/ 463742 w 1589650"/>
              <a:gd name="T9" fmla="*/ 929425 h 1350499"/>
              <a:gd name="T10" fmla="*/ 534006 w 1589650"/>
              <a:gd name="T11" fmla="*/ 859015 h 1350499"/>
              <a:gd name="T12" fmla="*/ 562111 w 1589650"/>
              <a:gd name="T13" fmla="*/ 816768 h 1350499"/>
              <a:gd name="T14" fmla="*/ 646427 w 1589650"/>
              <a:gd name="T15" fmla="*/ 760439 h 1350499"/>
              <a:gd name="T16" fmla="*/ 660480 w 1589650"/>
              <a:gd name="T17" fmla="*/ 718194 h 1350499"/>
              <a:gd name="T18" fmla="*/ 702639 w 1589650"/>
              <a:gd name="T19" fmla="*/ 690028 h 1350499"/>
              <a:gd name="T20" fmla="*/ 772904 w 1589650"/>
              <a:gd name="T21" fmla="*/ 647780 h 1350499"/>
              <a:gd name="T22" fmla="*/ 815063 w 1589650"/>
              <a:gd name="T23" fmla="*/ 605535 h 1350499"/>
              <a:gd name="T24" fmla="*/ 955590 w 1589650"/>
              <a:gd name="T25" fmla="*/ 521042 h 1350499"/>
              <a:gd name="T26" fmla="*/ 983695 w 1589650"/>
              <a:gd name="T27" fmla="*/ 478794 h 1350499"/>
              <a:gd name="T28" fmla="*/ 1068011 w 1589650"/>
              <a:gd name="T29" fmla="*/ 450632 h 1350499"/>
              <a:gd name="T30" fmla="*/ 1124222 w 1589650"/>
              <a:gd name="T31" fmla="*/ 366138 h 1350499"/>
              <a:gd name="T32" fmla="*/ 1166380 w 1589650"/>
              <a:gd name="T33" fmla="*/ 352056 h 1350499"/>
              <a:gd name="T34" fmla="*/ 1278803 w 1589650"/>
              <a:gd name="T35" fmla="*/ 267563 h 1350499"/>
              <a:gd name="T36" fmla="*/ 1306909 w 1589650"/>
              <a:gd name="T37" fmla="*/ 225315 h 1350499"/>
              <a:gd name="T38" fmla="*/ 1349068 w 1589650"/>
              <a:gd name="T39" fmla="*/ 211235 h 1350499"/>
              <a:gd name="T40" fmla="*/ 1405279 w 1589650"/>
              <a:gd name="T41" fmla="*/ 154904 h 1350499"/>
              <a:gd name="T42" fmla="*/ 1475542 w 1589650"/>
              <a:gd name="T43" fmla="*/ 84494 h 1350499"/>
              <a:gd name="T44" fmla="*/ 1545806 w 1589650"/>
              <a:gd name="T45" fmla="*/ 14083 h 1350499"/>
              <a:gd name="T46" fmla="*/ 1587964 w 1589650"/>
              <a:gd name="T47" fmla="*/ 0 h 135049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589650" h="1350499">
                <a:moveTo>
                  <a:pt x="0" y="1350499"/>
                </a:moveTo>
                <a:cubicBezTo>
                  <a:pt x="107852" y="1261404"/>
                  <a:pt x="220434" y="1177742"/>
                  <a:pt x="323557" y="1083213"/>
                </a:cubicBezTo>
                <a:cubicBezTo>
                  <a:pt x="334488" y="1073193"/>
                  <a:pt x="327975" y="1052269"/>
                  <a:pt x="337625" y="1041010"/>
                </a:cubicBezTo>
                <a:cubicBezTo>
                  <a:pt x="357166" y="1018213"/>
                  <a:pt x="384518" y="1003496"/>
                  <a:pt x="407964" y="984739"/>
                </a:cubicBezTo>
                <a:cubicBezTo>
                  <a:pt x="437139" y="897209"/>
                  <a:pt x="397544" y="978485"/>
                  <a:pt x="464234" y="928468"/>
                </a:cubicBezTo>
                <a:cubicBezTo>
                  <a:pt x="490760" y="908573"/>
                  <a:pt x="512738" y="883084"/>
                  <a:pt x="534573" y="858130"/>
                </a:cubicBezTo>
                <a:cubicBezTo>
                  <a:pt x="545706" y="845406"/>
                  <a:pt x="549984" y="827060"/>
                  <a:pt x="562708" y="815927"/>
                </a:cubicBezTo>
                <a:cubicBezTo>
                  <a:pt x="588156" y="793660"/>
                  <a:pt x="647114" y="759656"/>
                  <a:pt x="647114" y="759656"/>
                </a:cubicBezTo>
                <a:cubicBezTo>
                  <a:pt x="651803" y="745588"/>
                  <a:pt x="651919" y="729032"/>
                  <a:pt x="661182" y="717453"/>
                </a:cubicBezTo>
                <a:cubicBezTo>
                  <a:pt x="671744" y="704251"/>
                  <a:pt x="689048" y="698278"/>
                  <a:pt x="703385" y="689317"/>
                </a:cubicBezTo>
                <a:cubicBezTo>
                  <a:pt x="726572" y="674825"/>
                  <a:pt x="751850" y="663520"/>
                  <a:pt x="773724" y="647114"/>
                </a:cubicBezTo>
                <a:cubicBezTo>
                  <a:pt x="789640" y="635177"/>
                  <a:pt x="800392" y="617339"/>
                  <a:pt x="815927" y="604911"/>
                </a:cubicBezTo>
                <a:cubicBezTo>
                  <a:pt x="906164" y="532722"/>
                  <a:pt x="883596" y="544841"/>
                  <a:pt x="956604" y="520505"/>
                </a:cubicBezTo>
                <a:cubicBezTo>
                  <a:pt x="965982" y="506437"/>
                  <a:pt x="970402" y="487263"/>
                  <a:pt x="984739" y="478302"/>
                </a:cubicBezTo>
                <a:cubicBezTo>
                  <a:pt x="1009888" y="462584"/>
                  <a:pt x="1069145" y="450167"/>
                  <a:pt x="1069145" y="450167"/>
                </a:cubicBezTo>
                <a:cubicBezTo>
                  <a:pt x="1083894" y="405922"/>
                  <a:pt x="1080255" y="395867"/>
                  <a:pt x="1125416" y="365760"/>
                </a:cubicBezTo>
                <a:cubicBezTo>
                  <a:pt x="1137754" y="357535"/>
                  <a:pt x="1153551" y="356382"/>
                  <a:pt x="1167619" y="351693"/>
                </a:cubicBezTo>
                <a:cubicBezTo>
                  <a:pt x="1238718" y="280594"/>
                  <a:pt x="1200164" y="307285"/>
                  <a:pt x="1280160" y="267287"/>
                </a:cubicBezTo>
                <a:cubicBezTo>
                  <a:pt x="1289539" y="253219"/>
                  <a:pt x="1295094" y="235646"/>
                  <a:pt x="1308296" y="225084"/>
                </a:cubicBezTo>
                <a:cubicBezTo>
                  <a:pt x="1319875" y="215821"/>
                  <a:pt x="1340014" y="221501"/>
                  <a:pt x="1350499" y="211016"/>
                </a:cubicBezTo>
                <a:cubicBezTo>
                  <a:pt x="1425527" y="135988"/>
                  <a:pt x="1294229" y="192260"/>
                  <a:pt x="1406770" y="154745"/>
                </a:cubicBezTo>
                <a:cubicBezTo>
                  <a:pt x="1470810" y="26663"/>
                  <a:pt x="1394311" y="146504"/>
                  <a:pt x="1477108" y="84407"/>
                </a:cubicBezTo>
                <a:cubicBezTo>
                  <a:pt x="1503635" y="64512"/>
                  <a:pt x="1515991" y="24554"/>
                  <a:pt x="1547447" y="14068"/>
                </a:cubicBezTo>
                <a:lnTo>
                  <a:pt x="1589650" y="0"/>
                </a:ln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04" name="Freeform 7">
            <a:extLst>
              <a:ext uri="{FF2B5EF4-FFF2-40B4-BE49-F238E27FC236}">
                <a16:creationId xmlns:a16="http://schemas.microsoft.com/office/drawing/2014/main" id="{C7424EF2-6271-407E-A155-7E79D0D937F1}"/>
              </a:ext>
            </a:extLst>
          </p:cNvPr>
          <p:cNvSpPr>
            <a:spLocks/>
          </p:cNvSpPr>
          <p:nvPr/>
        </p:nvSpPr>
        <p:spPr bwMode="auto">
          <a:xfrm>
            <a:off x="1758950" y="4797425"/>
            <a:ext cx="1377950" cy="1363663"/>
          </a:xfrm>
          <a:custGeom>
            <a:avLst/>
            <a:gdLst>
              <a:gd name="T0" fmla="*/ 0 w 942535"/>
              <a:gd name="T1" fmla="*/ 5215211 h 872197"/>
              <a:gd name="T2" fmla="*/ 771609 w 942535"/>
              <a:gd name="T3" fmla="*/ 4374049 h 872197"/>
              <a:gd name="T4" fmla="*/ 964513 w 942535"/>
              <a:gd name="T5" fmla="*/ 4289937 h 872197"/>
              <a:gd name="T6" fmla="*/ 1286016 w 942535"/>
              <a:gd name="T7" fmla="*/ 3785232 h 872197"/>
              <a:gd name="T8" fmla="*/ 1478917 w 942535"/>
              <a:gd name="T9" fmla="*/ 3701120 h 872197"/>
              <a:gd name="T10" fmla="*/ 1671825 w 942535"/>
              <a:gd name="T11" fmla="*/ 3448772 h 872197"/>
              <a:gd name="T12" fmla="*/ 1736125 w 942535"/>
              <a:gd name="T13" fmla="*/ 3196425 h 872197"/>
              <a:gd name="T14" fmla="*/ 1929029 w 942535"/>
              <a:gd name="T15" fmla="*/ 3112305 h 872197"/>
              <a:gd name="T16" fmla="*/ 2186232 w 942535"/>
              <a:gd name="T17" fmla="*/ 2691722 h 872197"/>
              <a:gd name="T18" fmla="*/ 2314831 w 942535"/>
              <a:gd name="T19" fmla="*/ 2187022 h 872197"/>
              <a:gd name="T20" fmla="*/ 2700641 w 942535"/>
              <a:gd name="T21" fmla="*/ 1766444 h 872197"/>
              <a:gd name="T22" fmla="*/ 3022144 w 942535"/>
              <a:gd name="T23" fmla="*/ 1345860 h 872197"/>
              <a:gd name="T24" fmla="*/ 3215047 w 942535"/>
              <a:gd name="T25" fmla="*/ 1177629 h 872197"/>
              <a:gd name="T26" fmla="*/ 3343655 w 942535"/>
              <a:gd name="T27" fmla="*/ 1009400 h 872197"/>
              <a:gd name="T28" fmla="*/ 3729458 w 942535"/>
              <a:gd name="T29" fmla="*/ 672933 h 872197"/>
              <a:gd name="T30" fmla="*/ 4050960 w 942535"/>
              <a:gd name="T31" fmla="*/ 336467 h 872197"/>
              <a:gd name="T32" fmla="*/ 4243863 w 942535"/>
              <a:gd name="T33" fmla="*/ 252347 h 872197"/>
              <a:gd name="T34" fmla="*/ 4308166 w 942535"/>
              <a:gd name="T35" fmla="*/ 0 h 87219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42535" h="872197">
                <a:moveTo>
                  <a:pt x="0" y="872197"/>
                </a:moveTo>
                <a:cubicBezTo>
                  <a:pt x="56271" y="825305"/>
                  <a:pt x="109744" y="774836"/>
                  <a:pt x="168812" y="731520"/>
                </a:cubicBezTo>
                <a:cubicBezTo>
                  <a:pt x="180770" y="722751"/>
                  <a:pt x="198677" y="725678"/>
                  <a:pt x="211015" y="717453"/>
                </a:cubicBezTo>
                <a:cubicBezTo>
                  <a:pt x="371754" y="610295"/>
                  <a:pt x="151605" y="736845"/>
                  <a:pt x="281353" y="633046"/>
                </a:cubicBezTo>
                <a:cubicBezTo>
                  <a:pt x="292932" y="623783"/>
                  <a:pt x="309488" y="623668"/>
                  <a:pt x="323556" y="618979"/>
                </a:cubicBezTo>
                <a:cubicBezTo>
                  <a:pt x="337624" y="604911"/>
                  <a:pt x="354724" y="593330"/>
                  <a:pt x="365760" y="576776"/>
                </a:cubicBezTo>
                <a:cubicBezTo>
                  <a:pt x="373985" y="564438"/>
                  <a:pt x="369342" y="545058"/>
                  <a:pt x="379827" y="534573"/>
                </a:cubicBezTo>
                <a:cubicBezTo>
                  <a:pt x="390312" y="524087"/>
                  <a:pt x="407962" y="525194"/>
                  <a:pt x="422030" y="520505"/>
                </a:cubicBezTo>
                <a:cubicBezTo>
                  <a:pt x="473337" y="366587"/>
                  <a:pt x="387397" y="595614"/>
                  <a:pt x="478301" y="450166"/>
                </a:cubicBezTo>
                <a:cubicBezTo>
                  <a:pt x="494019" y="425017"/>
                  <a:pt x="485465" y="386730"/>
                  <a:pt x="506436" y="365760"/>
                </a:cubicBezTo>
                <a:cubicBezTo>
                  <a:pt x="598464" y="273735"/>
                  <a:pt x="440323" y="429218"/>
                  <a:pt x="590843" y="295422"/>
                </a:cubicBezTo>
                <a:cubicBezTo>
                  <a:pt x="615625" y="273393"/>
                  <a:pt x="633592" y="243476"/>
                  <a:pt x="661181" y="225083"/>
                </a:cubicBezTo>
                <a:cubicBezTo>
                  <a:pt x="675249" y="215705"/>
                  <a:pt x="690182" y="207510"/>
                  <a:pt x="703384" y="196948"/>
                </a:cubicBezTo>
                <a:cubicBezTo>
                  <a:pt x="713741" y="188663"/>
                  <a:pt x="720909" y="176771"/>
                  <a:pt x="731520" y="168813"/>
                </a:cubicBezTo>
                <a:cubicBezTo>
                  <a:pt x="758572" y="148524"/>
                  <a:pt x="792016" y="136453"/>
                  <a:pt x="815926" y="112542"/>
                </a:cubicBezTo>
                <a:cubicBezTo>
                  <a:pt x="842096" y="86371"/>
                  <a:pt x="850769" y="74018"/>
                  <a:pt x="886264" y="56271"/>
                </a:cubicBezTo>
                <a:cubicBezTo>
                  <a:pt x="899527" y="49639"/>
                  <a:pt x="914399" y="46892"/>
                  <a:pt x="928467" y="42203"/>
                </a:cubicBezTo>
                <a:lnTo>
                  <a:pt x="942535" y="0"/>
                </a:ln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05" name="Freeform 8">
            <a:extLst>
              <a:ext uri="{FF2B5EF4-FFF2-40B4-BE49-F238E27FC236}">
                <a16:creationId xmlns:a16="http://schemas.microsoft.com/office/drawing/2014/main" id="{CD417A7A-2193-44C8-BF93-8826B975730E}"/>
              </a:ext>
            </a:extLst>
          </p:cNvPr>
          <p:cNvSpPr>
            <a:spLocks/>
          </p:cNvSpPr>
          <p:nvPr/>
        </p:nvSpPr>
        <p:spPr bwMode="auto">
          <a:xfrm>
            <a:off x="2054225" y="5541963"/>
            <a:ext cx="604838" cy="661987"/>
          </a:xfrm>
          <a:custGeom>
            <a:avLst/>
            <a:gdLst>
              <a:gd name="T0" fmla="*/ 0 w 604911"/>
              <a:gd name="T1" fmla="*/ 663602 h 661181"/>
              <a:gd name="T2" fmla="*/ 70315 w 604911"/>
              <a:gd name="T3" fmla="*/ 578887 h 661181"/>
              <a:gd name="T4" fmla="*/ 98438 w 604911"/>
              <a:gd name="T5" fmla="*/ 522410 h 661181"/>
              <a:gd name="T6" fmla="*/ 182814 w 604911"/>
              <a:gd name="T7" fmla="*/ 465934 h 661181"/>
              <a:gd name="T8" fmla="*/ 267190 w 604911"/>
              <a:gd name="T9" fmla="*/ 381218 h 661181"/>
              <a:gd name="T10" fmla="*/ 295314 w 604911"/>
              <a:gd name="T11" fmla="*/ 352980 h 661181"/>
              <a:gd name="T12" fmla="*/ 337502 w 604911"/>
              <a:gd name="T13" fmla="*/ 324741 h 661181"/>
              <a:gd name="T14" fmla="*/ 365628 w 604911"/>
              <a:gd name="T15" fmla="*/ 282384 h 661181"/>
              <a:gd name="T16" fmla="*/ 379690 w 604911"/>
              <a:gd name="T17" fmla="*/ 240027 h 661181"/>
              <a:gd name="T18" fmla="*/ 421878 w 604911"/>
              <a:gd name="T19" fmla="*/ 225907 h 661181"/>
              <a:gd name="T20" fmla="*/ 478128 w 604911"/>
              <a:gd name="T21" fmla="*/ 169430 h 661181"/>
              <a:gd name="T22" fmla="*/ 506254 w 604911"/>
              <a:gd name="T23" fmla="*/ 127073 h 661181"/>
              <a:gd name="T24" fmla="*/ 548442 w 604911"/>
              <a:gd name="T25" fmla="*/ 98834 h 661181"/>
              <a:gd name="T26" fmla="*/ 576565 w 604911"/>
              <a:gd name="T27" fmla="*/ 56478 h 661181"/>
              <a:gd name="T28" fmla="*/ 604692 w 604911"/>
              <a:gd name="T29" fmla="*/ 0 h 66118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04911" h="661181">
                <a:moveTo>
                  <a:pt x="0" y="661181"/>
                </a:moveTo>
                <a:cubicBezTo>
                  <a:pt x="23446" y="633046"/>
                  <a:pt x="49336" y="606779"/>
                  <a:pt x="70339" y="576775"/>
                </a:cubicBezTo>
                <a:cubicBezTo>
                  <a:pt x="82365" y="559595"/>
                  <a:pt x="83645" y="535333"/>
                  <a:pt x="98474" y="520504"/>
                </a:cubicBezTo>
                <a:cubicBezTo>
                  <a:pt x="122384" y="496594"/>
                  <a:pt x="158970" y="488144"/>
                  <a:pt x="182880" y="464234"/>
                </a:cubicBezTo>
                <a:lnTo>
                  <a:pt x="267286" y="379827"/>
                </a:lnTo>
                <a:cubicBezTo>
                  <a:pt x="276665" y="370448"/>
                  <a:pt x="284386" y="359049"/>
                  <a:pt x="295422" y="351692"/>
                </a:cubicBezTo>
                <a:lnTo>
                  <a:pt x="337625" y="323557"/>
                </a:lnTo>
                <a:cubicBezTo>
                  <a:pt x="347003" y="309489"/>
                  <a:pt x="358199" y="296476"/>
                  <a:pt x="365760" y="281354"/>
                </a:cubicBezTo>
                <a:cubicBezTo>
                  <a:pt x="372392" y="268091"/>
                  <a:pt x="369343" y="249636"/>
                  <a:pt x="379828" y="239151"/>
                </a:cubicBezTo>
                <a:cubicBezTo>
                  <a:pt x="390313" y="228666"/>
                  <a:pt x="407963" y="229772"/>
                  <a:pt x="422031" y="225083"/>
                </a:cubicBezTo>
                <a:cubicBezTo>
                  <a:pt x="452725" y="133003"/>
                  <a:pt x="410095" y="223378"/>
                  <a:pt x="478302" y="168812"/>
                </a:cubicBezTo>
                <a:cubicBezTo>
                  <a:pt x="491504" y="158250"/>
                  <a:pt x="494482" y="138564"/>
                  <a:pt x="506437" y="126609"/>
                </a:cubicBezTo>
                <a:cubicBezTo>
                  <a:pt x="518392" y="114654"/>
                  <a:pt x="534572" y="107852"/>
                  <a:pt x="548640" y="98474"/>
                </a:cubicBezTo>
                <a:cubicBezTo>
                  <a:pt x="558018" y="84406"/>
                  <a:pt x="569214" y="71393"/>
                  <a:pt x="576775" y="56271"/>
                </a:cubicBezTo>
                <a:cubicBezTo>
                  <a:pt x="609103" y="-8386"/>
                  <a:pt x="573129" y="31780"/>
                  <a:pt x="604911"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06" name="Freeform 9">
            <a:extLst>
              <a:ext uri="{FF2B5EF4-FFF2-40B4-BE49-F238E27FC236}">
                <a16:creationId xmlns:a16="http://schemas.microsoft.com/office/drawing/2014/main" id="{B39629CA-8019-4F9C-99F6-CEB30CC2433F}"/>
              </a:ext>
            </a:extLst>
          </p:cNvPr>
          <p:cNvSpPr>
            <a:spLocks/>
          </p:cNvSpPr>
          <p:nvPr/>
        </p:nvSpPr>
        <p:spPr bwMode="auto">
          <a:xfrm>
            <a:off x="1365250" y="4273550"/>
            <a:ext cx="741363" cy="1085850"/>
          </a:xfrm>
          <a:custGeom>
            <a:avLst/>
            <a:gdLst>
              <a:gd name="T0" fmla="*/ 0 w 741328"/>
              <a:gd name="T1" fmla="*/ 987433 h 1085817"/>
              <a:gd name="T2" fmla="*/ 84418 w 741328"/>
              <a:gd name="T3" fmla="*/ 1029639 h 1085817"/>
              <a:gd name="T4" fmla="*/ 112557 w 741328"/>
              <a:gd name="T5" fmla="*/ 1057777 h 1085817"/>
              <a:gd name="T6" fmla="*/ 154766 w 741328"/>
              <a:gd name="T7" fmla="*/ 1085916 h 1085817"/>
              <a:gd name="T8" fmla="*/ 168836 w 741328"/>
              <a:gd name="T9" fmla="*/ 1043710 h 1085817"/>
              <a:gd name="T10" fmla="*/ 140698 w 741328"/>
              <a:gd name="T11" fmla="*/ 1001501 h 1085817"/>
              <a:gd name="T12" fmla="*/ 112557 w 741328"/>
              <a:gd name="T13" fmla="*/ 903018 h 1085817"/>
              <a:gd name="T14" fmla="*/ 84418 w 741328"/>
              <a:gd name="T15" fmla="*/ 860812 h 1085817"/>
              <a:gd name="T16" fmla="*/ 126627 w 741328"/>
              <a:gd name="T17" fmla="*/ 874882 h 1085817"/>
              <a:gd name="T18" fmla="*/ 168836 w 741328"/>
              <a:gd name="T19" fmla="*/ 903018 h 1085817"/>
              <a:gd name="T20" fmla="*/ 253255 w 741328"/>
              <a:gd name="T21" fmla="*/ 931156 h 1085817"/>
              <a:gd name="T22" fmla="*/ 281393 w 741328"/>
              <a:gd name="T23" fmla="*/ 959295 h 1085817"/>
              <a:gd name="T24" fmla="*/ 337673 w 741328"/>
              <a:gd name="T25" fmla="*/ 987433 h 1085817"/>
              <a:gd name="T26" fmla="*/ 351743 w 741328"/>
              <a:gd name="T27" fmla="*/ 1029639 h 1085817"/>
              <a:gd name="T28" fmla="*/ 365811 w 741328"/>
              <a:gd name="T29" fmla="*/ 987433 h 1085817"/>
              <a:gd name="T30" fmla="*/ 323602 w 741328"/>
              <a:gd name="T31" fmla="*/ 917088 h 1085817"/>
              <a:gd name="T32" fmla="*/ 267325 w 741328"/>
              <a:gd name="T33" fmla="*/ 804535 h 1085817"/>
              <a:gd name="T34" fmla="*/ 281393 w 741328"/>
              <a:gd name="T35" fmla="*/ 734190 h 1085817"/>
              <a:gd name="T36" fmla="*/ 309534 w 741328"/>
              <a:gd name="T37" fmla="*/ 762329 h 1085817"/>
              <a:gd name="T38" fmla="*/ 393953 w 741328"/>
              <a:gd name="T39" fmla="*/ 790467 h 1085817"/>
              <a:gd name="T40" fmla="*/ 422091 w 741328"/>
              <a:gd name="T41" fmla="*/ 818606 h 1085817"/>
              <a:gd name="T42" fmla="*/ 520580 w 741328"/>
              <a:gd name="T43" fmla="*/ 874882 h 1085817"/>
              <a:gd name="T44" fmla="*/ 548718 w 741328"/>
              <a:gd name="T45" fmla="*/ 903018 h 1085817"/>
              <a:gd name="T46" fmla="*/ 520580 w 741328"/>
              <a:gd name="T47" fmla="*/ 832673 h 1085817"/>
              <a:gd name="T48" fmla="*/ 492438 w 741328"/>
              <a:gd name="T49" fmla="*/ 734190 h 1085817"/>
              <a:gd name="T50" fmla="*/ 464300 w 741328"/>
              <a:gd name="T51" fmla="*/ 691984 h 1085817"/>
              <a:gd name="T52" fmla="*/ 506509 w 741328"/>
              <a:gd name="T53" fmla="*/ 677917 h 1085817"/>
              <a:gd name="T54" fmla="*/ 548718 w 741328"/>
              <a:gd name="T55" fmla="*/ 706052 h 1085817"/>
              <a:gd name="T56" fmla="*/ 590927 w 741328"/>
              <a:gd name="T57" fmla="*/ 720123 h 1085817"/>
              <a:gd name="T58" fmla="*/ 647207 w 741328"/>
              <a:gd name="T59" fmla="*/ 776400 h 1085817"/>
              <a:gd name="T60" fmla="*/ 675345 w 741328"/>
              <a:gd name="T61" fmla="*/ 818606 h 1085817"/>
              <a:gd name="T62" fmla="*/ 661275 w 741328"/>
              <a:gd name="T63" fmla="*/ 734190 h 1085817"/>
              <a:gd name="T64" fmla="*/ 590927 w 741328"/>
              <a:gd name="T65" fmla="*/ 663846 h 1085817"/>
              <a:gd name="T66" fmla="*/ 534647 w 741328"/>
              <a:gd name="T67" fmla="*/ 593502 h 1085817"/>
              <a:gd name="T68" fmla="*/ 506509 w 741328"/>
              <a:gd name="T69" fmla="*/ 551295 h 1085817"/>
              <a:gd name="T70" fmla="*/ 464300 w 741328"/>
              <a:gd name="T71" fmla="*/ 537225 h 1085817"/>
              <a:gd name="T72" fmla="*/ 450229 w 741328"/>
              <a:gd name="T73" fmla="*/ 495019 h 1085817"/>
              <a:gd name="T74" fmla="*/ 365811 w 741328"/>
              <a:gd name="T75" fmla="*/ 438742 h 1085817"/>
              <a:gd name="T76" fmla="*/ 295464 w 741328"/>
              <a:gd name="T77" fmla="*/ 382468 h 1085817"/>
              <a:gd name="T78" fmla="*/ 281393 w 741328"/>
              <a:gd name="T79" fmla="*/ 340259 h 1085817"/>
              <a:gd name="T80" fmla="*/ 661275 w 741328"/>
              <a:gd name="T81" fmla="*/ 368397 h 1085817"/>
              <a:gd name="T82" fmla="*/ 717554 w 741328"/>
              <a:gd name="T83" fmla="*/ 382468 h 1085817"/>
              <a:gd name="T84" fmla="*/ 689416 w 741328"/>
              <a:gd name="T85" fmla="*/ 312121 h 1085817"/>
              <a:gd name="T86" fmla="*/ 619066 w 741328"/>
              <a:gd name="T87" fmla="*/ 199570 h 1085817"/>
              <a:gd name="T88" fmla="*/ 604998 w 741328"/>
              <a:gd name="T89" fmla="*/ 157364 h 1085817"/>
              <a:gd name="T90" fmla="*/ 562789 w 741328"/>
              <a:gd name="T91" fmla="*/ 115155 h 1085817"/>
              <a:gd name="T92" fmla="*/ 619066 w 741328"/>
              <a:gd name="T93" fmla="*/ 101087 h 1085817"/>
              <a:gd name="T94" fmla="*/ 619066 w 741328"/>
              <a:gd name="T95" fmla="*/ 2604 h 1085817"/>
              <a:gd name="T96" fmla="*/ 520580 w 741328"/>
              <a:gd name="T97" fmla="*/ 16675 h 108581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41328" h="1085817">
                <a:moveTo>
                  <a:pt x="0" y="987343"/>
                </a:moveTo>
                <a:cubicBezTo>
                  <a:pt x="28135" y="1001411"/>
                  <a:pt x="57731" y="1012874"/>
                  <a:pt x="84406" y="1029546"/>
                </a:cubicBezTo>
                <a:cubicBezTo>
                  <a:pt x="95653" y="1036575"/>
                  <a:pt x="102185" y="1049396"/>
                  <a:pt x="112542" y="1057681"/>
                </a:cubicBezTo>
                <a:cubicBezTo>
                  <a:pt x="125744" y="1068243"/>
                  <a:pt x="140677" y="1076438"/>
                  <a:pt x="154745" y="1085817"/>
                </a:cubicBezTo>
                <a:cubicBezTo>
                  <a:pt x="159434" y="1071749"/>
                  <a:pt x="171250" y="1058241"/>
                  <a:pt x="168812" y="1043614"/>
                </a:cubicBezTo>
                <a:cubicBezTo>
                  <a:pt x="166032" y="1026937"/>
                  <a:pt x="147337" y="1016951"/>
                  <a:pt x="140677" y="1001411"/>
                </a:cubicBezTo>
                <a:cubicBezTo>
                  <a:pt x="113644" y="938334"/>
                  <a:pt x="139908" y="957669"/>
                  <a:pt x="112542" y="902937"/>
                </a:cubicBezTo>
                <a:cubicBezTo>
                  <a:pt x="104981" y="887815"/>
                  <a:pt x="76845" y="875857"/>
                  <a:pt x="84406" y="860734"/>
                </a:cubicBezTo>
                <a:cubicBezTo>
                  <a:pt x="91037" y="847471"/>
                  <a:pt x="112541" y="870112"/>
                  <a:pt x="126609" y="874801"/>
                </a:cubicBezTo>
                <a:cubicBezTo>
                  <a:pt x="140677" y="884180"/>
                  <a:pt x="153362" y="896070"/>
                  <a:pt x="168812" y="902937"/>
                </a:cubicBezTo>
                <a:cubicBezTo>
                  <a:pt x="195913" y="914982"/>
                  <a:pt x="253219" y="931072"/>
                  <a:pt x="253219" y="931072"/>
                </a:cubicBezTo>
                <a:cubicBezTo>
                  <a:pt x="262597" y="940451"/>
                  <a:pt x="270318" y="951851"/>
                  <a:pt x="281354" y="959208"/>
                </a:cubicBezTo>
                <a:cubicBezTo>
                  <a:pt x="298803" y="970841"/>
                  <a:pt x="322796" y="972514"/>
                  <a:pt x="337625" y="987343"/>
                </a:cubicBezTo>
                <a:cubicBezTo>
                  <a:pt x="348110" y="997828"/>
                  <a:pt x="347003" y="1015478"/>
                  <a:pt x="351692" y="1029546"/>
                </a:cubicBezTo>
                <a:cubicBezTo>
                  <a:pt x="356381" y="1015478"/>
                  <a:pt x="365760" y="1002172"/>
                  <a:pt x="365760" y="987343"/>
                </a:cubicBezTo>
                <a:cubicBezTo>
                  <a:pt x="365760" y="950820"/>
                  <a:pt x="345843" y="939291"/>
                  <a:pt x="323557" y="917004"/>
                </a:cubicBezTo>
                <a:cubicBezTo>
                  <a:pt x="291228" y="820015"/>
                  <a:pt x="316393" y="853568"/>
                  <a:pt x="267286" y="804463"/>
                </a:cubicBezTo>
                <a:cubicBezTo>
                  <a:pt x="271975" y="781017"/>
                  <a:pt x="264447" y="751031"/>
                  <a:pt x="281354" y="734124"/>
                </a:cubicBezTo>
                <a:cubicBezTo>
                  <a:pt x="290733" y="724745"/>
                  <a:pt x="297626" y="756329"/>
                  <a:pt x="309489" y="762260"/>
                </a:cubicBezTo>
                <a:cubicBezTo>
                  <a:pt x="336015" y="775523"/>
                  <a:pt x="393896" y="790395"/>
                  <a:pt x="393896" y="790395"/>
                </a:cubicBezTo>
                <a:cubicBezTo>
                  <a:pt x="403274" y="799774"/>
                  <a:pt x="411674" y="810245"/>
                  <a:pt x="422031" y="818531"/>
                </a:cubicBezTo>
                <a:cubicBezTo>
                  <a:pt x="455169" y="845042"/>
                  <a:pt x="481998" y="855548"/>
                  <a:pt x="520505" y="874801"/>
                </a:cubicBezTo>
                <a:cubicBezTo>
                  <a:pt x="529883" y="884180"/>
                  <a:pt x="548640" y="916200"/>
                  <a:pt x="548640" y="902937"/>
                </a:cubicBezTo>
                <a:cubicBezTo>
                  <a:pt x="548640" y="877685"/>
                  <a:pt x="528491" y="856555"/>
                  <a:pt x="520505" y="832598"/>
                </a:cubicBezTo>
                <a:cubicBezTo>
                  <a:pt x="511491" y="805556"/>
                  <a:pt x="505916" y="761218"/>
                  <a:pt x="492369" y="734124"/>
                </a:cubicBezTo>
                <a:cubicBezTo>
                  <a:pt x="484808" y="719002"/>
                  <a:pt x="473612" y="705989"/>
                  <a:pt x="464234" y="691921"/>
                </a:cubicBezTo>
                <a:cubicBezTo>
                  <a:pt x="478302" y="687232"/>
                  <a:pt x="491810" y="675416"/>
                  <a:pt x="506437" y="677854"/>
                </a:cubicBezTo>
                <a:cubicBezTo>
                  <a:pt x="523114" y="680634"/>
                  <a:pt x="533518" y="698428"/>
                  <a:pt x="548640" y="705989"/>
                </a:cubicBezTo>
                <a:cubicBezTo>
                  <a:pt x="561903" y="712621"/>
                  <a:pt x="576775" y="715368"/>
                  <a:pt x="590843" y="720057"/>
                </a:cubicBezTo>
                <a:cubicBezTo>
                  <a:pt x="621537" y="812137"/>
                  <a:pt x="578907" y="721762"/>
                  <a:pt x="647114" y="776328"/>
                </a:cubicBezTo>
                <a:cubicBezTo>
                  <a:pt x="660316" y="786890"/>
                  <a:pt x="665871" y="804463"/>
                  <a:pt x="675249" y="818531"/>
                </a:cubicBezTo>
                <a:cubicBezTo>
                  <a:pt x="670560" y="790395"/>
                  <a:pt x="674841" y="759165"/>
                  <a:pt x="661182" y="734124"/>
                </a:cubicBezTo>
                <a:cubicBezTo>
                  <a:pt x="645304" y="705015"/>
                  <a:pt x="609236" y="691375"/>
                  <a:pt x="590843" y="663786"/>
                </a:cubicBezTo>
                <a:cubicBezTo>
                  <a:pt x="504239" y="533879"/>
                  <a:pt x="614759" y="693682"/>
                  <a:pt x="534572" y="593448"/>
                </a:cubicBezTo>
                <a:cubicBezTo>
                  <a:pt x="524010" y="580245"/>
                  <a:pt x="519639" y="561806"/>
                  <a:pt x="506437" y="551244"/>
                </a:cubicBezTo>
                <a:cubicBezTo>
                  <a:pt x="494858" y="541981"/>
                  <a:pt x="478302" y="541866"/>
                  <a:pt x="464234" y="537177"/>
                </a:cubicBezTo>
                <a:cubicBezTo>
                  <a:pt x="459545" y="523109"/>
                  <a:pt x="457795" y="507690"/>
                  <a:pt x="450166" y="494974"/>
                </a:cubicBezTo>
                <a:cubicBezTo>
                  <a:pt x="431752" y="464283"/>
                  <a:pt x="395078" y="453362"/>
                  <a:pt x="365760" y="438703"/>
                </a:cubicBezTo>
                <a:cubicBezTo>
                  <a:pt x="240862" y="251354"/>
                  <a:pt x="431318" y="518328"/>
                  <a:pt x="295422" y="382432"/>
                </a:cubicBezTo>
                <a:cubicBezTo>
                  <a:pt x="284937" y="371947"/>
                  <a:pt x="266655" y="342189"/>
                  <a:pt x="281354" y="340229"/>
                </a:cubicBezTo>
                <a:cubicBezTo>
                  <a:pt x="316412" y="335555"/>
                  <a:pt x="598114" y="362631"/>
                  <a:pt x="661182" y="368364"/>
                </a:cubicBezTo>
                <a:cubicBezTo>
                  <a:pt x="679939" y="373053"/>
                  <a:pt x="699501" y="389612"/>
                  <a:pt x="717452" y="382432"/>
                </a:cubicBezTo>
                <a:cubicBezTo>
                  <a:pt x="784189" y="355737"/>
                  <a:pt x="689903" y="312484"/>
                  <a:pt x="689317" y="312094"/>
                </a:cubicBezTo>
                <a:cubicBezTo>
                  <a:pt x="655835" y="211648"/>
                  <a:pt x="685858" y="244139"/>
                  <a:pt x="618979" y="199552"/>
                </a:cubicBezTo>
                <a:cubicBezTo>
                  <a:pt x="614290" y="185484"/>
                  <a:pt x="618679" y="162856"/>
                  <a:pt x="604911" y="157349"/>
                </a:cubicBezTo>
                <a:cubicBezTo>
                  <a:pt x="521742" y="124081"/>
                  <a:pt x="387091" y="167831"/>
                  <a:pt x="562708" y="115146"/>
                </a:cubicBezTo>
                <a:cubicBezTo>
                  <a:pt x="581227" y="109590"/>
                  <a:pt x="600222" y="105767"/>
                  <a:pt x="618979" y="101078"/>
                </a:cubicBezTo>
                <a:cubicBezTo>
                  <a:pt x="632584" y="80671"/>
                  <a:pt x="687126" y="25320"/>
                  <a:pt x="618979" y="2604"/>
                </a:cubicBezTo>
                <a:cubicBezTo>
                  <a:pt x="587523" y="-7881"/>
                  <a:pt x="520505" y="16672"/>
                  <a:pt x="520505" y="16672"/>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07" name="Freeform 10">
            <a:extLst>
              <a:ext uri="{FF2B5EF4-FFF2-40B4-BE49-F238E27FC236}">
                <a16:creationId xmlns:a16="http://schemas.microsoft.com/office/drawing/2014/main" id="{4820B9CC-5D2B-4A07-94B6-EDDCA3F9C806}"/>
              </a:ext>
            </a:extLst>
          </p:cNvPr>
          <p:cNvSpPr>
            <a:spLocks/>
          </p:cNvSpPr>
          <p:nvPr/>
        </p:nvSpPr>
        <p:spPr bwMode="auto">
          <a:xfrm>
            <a:off x="1700213" y="4271963"/>
            <a:ext cx="465137" cy="877887"/>
          </a:xfrm>
          <a:custGeom>
            <a:avLst/>
            <a:gdLst>
              <a:gd name="T0" fmla="*/ 199603 w 464029"/>
              <a:gd name="T1" fmla="*/ 4762 h 877558"/>
              <a:gd name="T2" fmla="*/ 157097 w 464029"/>
              <a:gd name="T3" fmla="*/ 89262 h 877558"/>
              <a:gd name="T4" fmla="*/ 114592 w 464029"/>
              <a:gd name="T5" fmla="*/ 117430 h 877558"/>
              <a:gd name="T6" fmla="*/ 86254 w 464029"/>
              <a:gd name="T7" fmla="*/ 159681 h 877558"/>
              <a:gd name="T8" fmla="*/ 72086 w 464029"/>
              <a:gd name="T9" fmla="*/ 216015 h 877558"/>
              <a:gd name="T10" fmla="*/ 15412 w 464029"/>
              <a:gd name="T11" fmla="*/ 286431 h 877558"/>
              <a:gd name="T12" fmla="*/ 57918 w 464029"/>
              <a:gd name="T13" fmla="*/ 737104 h 877558"/>
              <a:gd name="T14" fmla="*/ 86254 w 464029"/>
              <a:gd name="T15" fmla="*/ 765273 h 877558"/>
              <a:gd name="T16" fmla="*/ 128761 w 464029"/>
              <a:gd name="T17" fmla="*/ 793438 h 877558"/>
              <a:gd name="T18" fmla="*/ 185437 w 464029"/>
              <a:gd name="T19" fmla="*/ 807523 h 877558"/>
              <a:gd name="T20" fmla="*/ 242111 w 464029"/>
              <a:gd name="T21" fmla="*/ 877940 h 877558"/>
              <a:gd name="T22" fmla="*/ 327123 w 464029"/>
              <a:gd name="T23" fmla="*/ 863857 h 877558"/>
              <a:gd name="T24" fmla="*/ 383797 w 464029"/>
              <a:gd name="T25" fmla="*/ 807523 h 877558"/>
              <a:gd name="T26" fmla="*/ 397966 w 464029"/>
              <a:gd name="T27" fmla="*/ 765273 h 877558"/>
              <a:gd name="T28" fmla="*/ 440472 w 464029"/>
              <a:gd name="T29" fmla="*/ 737104 h 877558"/>
              <a:gd name="T30" fmla="*/ 426304 w 464029"/>
              <a:gd name="T31" fmla="*/ 244181 h 877558"/>
              <a:gd name="T32" fmla="*/ 412135 w 464029"/>
              <a:gd name="T33" fmla="*/ 201932 h 877558"/>
              <a:gd name="T34" fmla="*/ 397966 w 464029"/>
              <a:gd name="T35" fmla="*/ 145598 h 877558"/>
              <a:gd name="T36" fmla="*/ 312954 w 464029"/>
              <a:gd name="T37" fmla="*/ 117430 h 877558"/>
              <a:gd name="T38" fmla="*/ 298785 w 464029"/>
              <a:gd name="T39" fmla="*/ 75179 h 877558"/>
              <a:gd name="T40" fmla="*/ 199603 w 464029"/>
              <a:gd name="T41" fmla="*/ 4762 h 8775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64029" h="877558">
                <a:moveTo>
                  <a:pt x="198181" y="4756"/>
                </a:moveTo>
                <a:cubicBezTo>
                  <a:pt x="174735" y="7101"/>
                  <a:pt x="174852" y="63998"/>
                  <a:pt x="155978" y="89163"/>
                </a:cubicBezTo>
                <a:cubicBezTo>
                  <a:pt x="145834" y="102689"/>
                  <a:pt x="125730" y="105343"/>
                  <a:pt x="113775" y="117298"/>
                </a:cubicBezTo>
                <a:cubicBezTo>
                  <a:pt x="101820" y="129253"/>
                  <a:pt x="95018" y="145433"/>
                  <a:pt x="85640" y="159501"/>
                </a:cubicBezTo>
                <a:cubicBezTo>
                  <a:pt x="80951" y="178258"/>
                  <a:pt x="82297" y="199685"/>
                  <a:pt x="71572" y="215772"/>
                </a:cubicBezTo>
                <a:cubicBezTo>
                  <a:pt x="-13271" y="343036"/>
                  <a:pt x="61292" y="148139"/>
                  <a:pt x="15301" y="286110"/>
                </a:cubicBezTo>
                <a:cubicBezTo>
                  <a:pt x="22440" y="493145"/>
                  <a:pt x="-45176" y="607924"/>
                  <a:pt x="57505" y="736276"/>
                </a:cubicBezTo>
                <a:cubicBezTo>
                  <a:pt x="65790" y="746633"/>
                  <a:pt x="75283" y="756126"/>
                  <a:pt x="85640" y="764412"/>
                </a:cubicBezTo>
                <a:cubicBezTo>
                  <a:pt x="98842" y="774974"/>
                  <a:pt x="112303" y="785887"/>
                  <a:pt x="127843" y="792547"/>
                </a:cubicBezTo>
                <a:cubicBezTo>
                  <a:pt x="145614" y="800163"/>
                  <a:pt x="165357" y="801926"/>
                  <a:pt x="184114" y="806615"/>
                </a:cubicBezTo>
                <a:cubicBezTo>
                  <a:pt x="187086" y="811073"/>
                  <a:pt x="225805" y="875130"/>
                  <a:pt x="240385" y="876953"/>
                </a:cubicBezTo>
                <a:cubicBezTo>
                  <a:pt x="268688" y="880491"/>
                  <a:pt x="296656" y="867575"/>
                  <a:pt x="324791" y="862886"/>
                </a:cubicBezTo>
                <a:cubicBezTo>
                  <a:pt x="362302" y="750347"/>
                  <a:pt x="306035" y="881641"/>
                  <a:pt x="381061" y="806615"/>
                </a:cubicBezTo>
                <a:cubicBezTo>
                  <a:pt x="391546" y="796130"/>
                  <a:pt x="385866" y="775991"/>
                  <a:pt x="395129" y="764412"/>
                </a:cubicBezTo>
                <a:cubicBezTo>
                  <a:pt x="405691" y="751210"/>
                  <a:pt x="423264" y="745655"/>
                  <a:pt x="437332" y="736276"/>
                </a:cubicBezTo>
                <a:cubicBezTo>
                  <a:pt x="485671" y="542926"/>
                  <a:pt x="460629" y="667365"/>
                  <a:pt x="423265" y="243907"/>
                </a:cubicBezTo>
                <a:cubicBezTo>
                  <a:pt x="421962" y="229136"/>
                  <a:pt x="413271" y="215962"/>
                  <a:pt x="409197" y="201704"/>
                </a:cubicBezTo>
                <a:cubicBezTo>
                  <a:pt x="403885" y="183114"/>
                  <a:pt x="409809" y="158016"/>
                  <a:pt x="395129" y="145433"/>
                </a:cubicBezTo>
                <a:cubicBezTo>
                  <a:pt x="372612" y="126132"/>
                  <a:pt x="310723" y="117298"/>
                  <a:pt x="310723" y="117298"/>
                </a:cubicBezTo>
                <a:cubicBezTo>
                  <a:pt x="306034" y="103230"/>
                  <a:pt x="307140" y="85580"/>
                  <a:pt x="296655" y="75095"/>
                </a:cubicBezTo>
                <a:cubicBezTo>
                  <a:pt x="198182" y="-23378"/>
                  <a:pt x="221627" y="2411"/>
                  <a:pt x="198181" y="4756"/>
                </a:cubicBezTo>
                <a:close/>
              </a:path>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08" name="Freeform 11">
            <a:extLst>
              <a:ext uri="{FF2B5EF4-FFF2-40B4-BE49-F238E27FC236}">
                <a16:creationId xmlns:a16="http://schemas.microsoft.com/office/drawing/2014/main" id="{D1F8F3BD-9076-45EA-9811-1503758CCCB7}"/>
              </a:ext>
            </a:extLst>
          </p:cNvPr>
          <p:cNvSpPr>
            <a:spLocks/>
          </p:cNvSpPr>
          <p:nvPr/>
        </p:nvSpPr>
        <p:spPr bwMode="auto">
          <a:xfrm>
            <a:off x="1304925" y="4867275"/>
            <a:ext cx="909638" cy="549275"/>
          </a:xfrm>
          <a:custGeom>
            <a:avLst/>
            <a:gdLst>
              <a:gd name="T0" fmla="*/ 16924 w 909380"/>
              <a:gd name="T1" fmla="*/ 479964 h 548640"/>
              <a:gd name="T2" fmla="*/ 59163 w 909380"/>
              <a:gd name="T3" fmla="*/ 310565 h 548640"/>
              <a:gd name="T4" fmla="*/ 87323 w 909380"/>
              <a:gd name="T5" fmla="*/ 282331 h 548640"/>
              <a:gd name="T6" fmla="*/ 101402 w 909380"/>
              <a:gd name="T7" fmla="*/ 239981 h 548640"/>
              <a:gd name="T8" fmla="*/ 143641 w 909380"/>
              <a:gd name="T9" fmla="*/ 225866 h 548640"/>
              <a:gd name="T10" fmla="*/ 185880 w 909380"/>
              <a:gd name="T11" fmla="*/ 197631 h 548640"/>
              <a:gd name="T12" fmla="*/ 214040 w 909380"/>
              <a:gd name="T13" fmla="*/ 169399 h 548640"/>
              <a:gd name="T14" fmla="*/ 256279 w 909380"/>
              <a:gd name="T15" fmla="*/ 155282 h 548640"/>
              <a:gd name="T16" fmla="*/ 270359 w 909380"/>
              <a:gd name="T17" fmla="*/ 112932 h 548640"/>
              <a:gd name="T18" fmla="*/ 312598 w 909380"/>
              <a:gd name="T19" fmla="*/ 98815 h 548640"/>
              <a:gd name="T20" fmla="*/ 354837 w 909380"/>
              <a:gd name="T21" fmla="*/ 70583 h 548640"/>
              <a:gd name="T22" fmla="*/ 439315 w 909380"/>
              <a:gd name="T23" fmla="*/ 42350 h 548640"/>
              <a:gd name="T24" fmla="*/ 481554 w 909380"/>
              <a:gd name="T25" fmla="*/ 28234 h 548640"/>
              <a:gd name="T26" fmla="*/ 523792 w 909380"/>
              <a:gd name="T27" fmla="*/ 0 h 548640"/>
              <a:gd name="T28" fmla="*/ 889862 w 909380"/>
              <a:gd name="T29" fmla="*/ 14115 h 548640"/>
              <a:gd name="T30" fmla="*/ 875782 w 909380"/>
              <a:gd name="T31" fmla="*/ 127050 h 548640"/>
              <a:gd name="T32" fmla="*/ 777224 w 909380"/>
              <a:gd name="T33" fmla="*/ 239981 h 548640"/>
              <a:gd name="T34" fmla="*/ 749065 w 909380"/>
              <a:gd name="T35" fmla="*/ 282331 h 548640"/>
              <a:gd name="T36" fmla="*/ 664587 w 909380"/>
              <a:gd name="T37" fmla="*/ 310565 h 548640"/>
              <a:gd name="T38" fmla="*/ 594189 w 909380"/>
              <a:gd name="T39" fmla="*/ 381148 h 548640"/>
              <a:gd name="T40" fmla="*/ 509712 w 909380"/>
              <a:gd name="T41" fmla="*/ 437614 h 548640"/>
              <a:gd name="T42" fmla="*/ 467474 w 909380"/>
              <a:gd name="T43" fmla="*/ 465847 h 548640"/>
              <a:gd name="T44" fmla="*/ 439315 w 909380"/>
              <a:gd name="T45" fmla="*/ 494081 h 548640"/>
              <a:gd name="T46" fmla="*/ 397076 w 909380"/>
              <a:gd name="T47" fmla="*/ 508197 h 548640"/>
              <a:gd name="T48" fmla="*/ 284438 w 909380"/>
              <a:gd name="T49" fmla="*/ 550547 h 548640"/>
              <a:gd name="T50" fmla="*/ 16924 w 909380"/>
              <a:gd name="T51" fmla="*/ 479964 h 5486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09380" h="548640">
                <a:moveTo>
                  <a:pt x="16909" y="478301"/>
                </a:moveTo>
                <a:cubicBezTo>
                  <a:pt x="-20605" y="438443"/>
                  <a:pt x="9091" y="372016"/>
                  <a:pt x="59112" y="309489"/>
                </a:cubicBezTo>
                <a:cubicBezTo>
                  <a:pt x="67398" y="299132"/>
                  <a:pt x="77869" y="290732"/>
                  <a:pt x="87248" y="281353"/>
                </a:cubicBezTo>
                <a:cubicBezTo>
                  <a:pt x="91937" y="267285"/>
                  <a:pt x="90830" y="249635"/>
                  <a:pt x="101315" y="239150"/>
                </a:cubicBezTo>
                <a:cubicBezTo>
                  <a:pt x="111800" y="228665"/>
                  <a:pt x="130255" y="231715"/>
                  <a:pt x="143518" y="225083"/>
                </a:cubicBezTo>
                <a:cubicBezTo>
                  <a:pt x="158640" y="217522"/>
                  <a:pt x="172519" y="207509"/>
                  <a:pt x="185721" y="196947"/>
                </a:cubicBezTo>
                <a:cubicBezTo>
                  <a:pt x="196078" y="188662"/>
                  <a:pt x="202484" y="175636"/>
                  <a:pt x="213857" y="168812"/>
                </a:cubicBezTo>
                <a:cubicBezTo>
                  <a:pt x="226573" y="161183"/>
                  <a:pt x="241992" y="159433"/>
                  <a:pt x="256060" y="154744"/>
                </a:cubicBezTo>
                <a:cubicBezTo>
                  <a:pt x="260749" y="140676"/>
                  <a:pt x="259643" y="123026"/>
                  <a:pt x="270128" y="112541"/>
                </a:cubicBezTo>
                <a:cubicBezTo>
                  <a:pt x="280613" y="102056"/>
                  <a:pt x="299068" y="105105"/>
                  <a:pt x="312331" y="98473"/>
                </a:cubicBezTo>
                <a:cubicBezTo>
                  <a:pt x="327453" y="90912"/>
                  <a:pt x="339084" y="77205"/>
                  <a:pt x="354534" y="70338"/>
                </a:cubicBezTo>
                <a:cubicBezTo>
                  <a:pt x="381635" y="58293"/>
                  <a:pt x="410805" y="51581"/>
                  <a:pt x="438940" y="42203"/>
                </a:cubicBezTo>
                <a:cubicBezTo>
                  <a:pt x="453008" y="37514"/>
                  <a:pt x="468805" y="36360"/>
                  <a:pt x="481143" y="28135"/>
                </a:cubicBezTo>
                <a:lnTo>
                  <a:pt x="523346" y="0"/>
                </a:lnTo>
                <a:lnTo>
                  <a:pt x="889106" y="14067"/>
                </a:lnTo>
                <a:cubicBezTo>
                  <a:pt x="941593" y="23787"/>
                  <a:pt x="875666" y="125604"/>
                  <a:pt x="875038" y="126609"/>
                </a:cubicBezTo>
                <a:cubicBezTo>
                  <a:pt x="827915" y="202005"/>
                  <a:pt x="836974" y="168673"/>
                  <a:pt x="776564" y="239150"/>
                </a:cubicBezTo>
                <a:cubicBezTo>
                  <a:pt x="765561" y="251987"/>
                  <a:pt x="762766" y="272392"/>
                  <a:pt x="748429" y="281353"/>
                </a:cubicBezTo>
                <a:cubicBezTo>
                  <a:pt x="723280" y="297071"/>
                  <a:pt x="664023" y="309489"/>
                  <a:pt x="664023" y="309489"/>
                </a:cubicBezTo>
                <a:cubicBezTo>
                  <a:pt x="641274" y="377733"/>
                  <a:pt x="666116" y="336368"/>
                  <a:pt x="593684" y="379827"/>
                </a:cubicBezTo>
                <a:cubicBezTo>
                  <a:pt x="564688" y="397224"/>
                  <a:pt x="537413" y="417341"/>
                  <a:pt x="509278" y="436098"/>
                </a:cubicBezTo>
                <a:cubicBezTo>
                  <a:pt x="495210" y="445476"/>
                  <a:pt x="479030" y="452278"/>
                  <a:pt x="467075" y="464233"/>
                </a:cubicBezTo>
                <a:cubicBezTo>
                  <a:pt x="457697" y="473612"/>
                  <a:pt x="450313" y="485545"/>
                  <a:pt x="438940" y="492369"/>
                </a:cubicBezTo>
                <a:cubicBezTo>
                  <a:pt x="426225" y="499998"/>
                  <a:pt x="410367" y="500595"/>
                  <a:pt x="396737" y="506436"/>
                </a:cubicBezTo>
                <a:cubicBezTo>
                  <a:pt x="293742" y="550577"/>
                  <a:pt x="387945" y="522702"/>
                  <a:pt x="284195" y="548640"/>
                </a:cubicBezTo>
                <a:cubicBezTo>
                  <a:pt x="21613" y="534052"/>
                  <a:pt x="54423" y="518159"/>
                  <a:pt x="16909" y="478301"/>
                </a:cubicBezTo>
                <a:close/>
              </a:path>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cxnSp>
        <p:nvCxnSpPr>
          <p:cNvPr id="59409" name="Straight Arrow Connector 14">
            <a:extLst>
              <a:ext uri="{FF2B5EF4-FFF2-40B4-BE49-F238E27FC236}">
                <a16:creationId xmlns:a16="http://schemas.microsoft.com/office/drawing/2014/main" id="{8B50F577-DE26-47F5-93BD-240FF6748943}"/>
              </a:ext>
            </a:extLst>
          </p:cNvPr>
          <p:cNvCxnSpPr>
            <a:cxnSpLocks noChangeShapeType="1"/>
          </p:cNvCxnSpPr>
          <p:nvPr/>
        </p:nvCxnSpPr>
        <p:spPr bwMode="auto">
          <a:xfrm flipV="1">
            <a:off x="1905000" y="3810000"/>
            <a:ext cx="260350" cy="83185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Box 1">
            <a:extLst>
              <a:ext uri="{FF2B5EF4-FFF2-40B4-BE49-F238E27FC236}">
                <a16:creationId xmlns:a16="http://schemas.microsoft.com/office/drawing/2014/main" id="{C7D20D9E-2A9F-4612-BD64-FEFCA17C4179}"/>
              </a:ext>
            </a:extLst>
          </p:cNvPr>
          <p:cNvSpPr txBox="1">
            <a:spLocks noChangeArrowheads="1"/>
          </p:cNvSpPr>
          <p:nvPr/>
        </p:nvSpPr>
        <p:spPr bwMode="auto">
          <a:xfrm>
            <a:off x="609600" y="609600"/>
            <a:ext cx="807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Venn Diagram for De’Morgan</a:t>
            </a:r>
            <a:endParaRPr lang="en-GB" altLang="en-US" sz="2400"/>
          </a:p>
        </p:txBody>
      </p:sp>
      <p:sp>
        <p:nvSpPr>
          <p:cNvPr id="60419" name="Rectangle 2">
            <a:extLst>
              <a:ext uri="{FF2B5EF4-FFF2-40B4-BE49-F238E27FC236}">
                <a16:creationId xmlns:a16="http://schemas.microsoft.com/office/drawing/2014/main" id="{2C01D579-DF17-479F-82B4-C02E7E16B3F1}"/>
              </a:ext>
            </a:extLst>
          </p:cNvPr>
          <p:cNvSpPr>
            <a:spLocks noChangeArrowheads="1"/>
          </p:cNvSpPr>
          <p:nvPr/>
        </p:nvSpPr>
        <p:spPr bwMode="auto">
          <a:xfrm>
            <a:off x="304800" y="2362200"/>
            <a:ext cx="4038600" cy="28956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0420" name="Rectangle 3">
            <a:extLst>
              <a:ext uri="{FF2B5EF4-FFF2-40B4-BE49-F238E27FC236}">
                <a16:creationId xmlns:a16="http://schemas.microsoft.com/office/drawing/2014/main" id="{24C141B0-BADD-4C65-96E1-DE543B224258}"/>
              </a:ext>
            </a:extLst>
          </p:cNvPr>
          <p:cNvSpPr>
            <a:spLocks noChangeArrowheads="1"/>
          </p:cNvSpPr>
          <p:nvPr/>
        </p:nvSpPr>
        <p:spPr bwMode="auto">
          <a:xfrm>
            <a:off x="4800600" y="2362200"/>
            <a:ext cx="4038600" cy="28956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 name="TextBox 4">
            <a:extLst>
              <a:ext uri="{FF2B5EF4-FFF2-40B4-BE49-F238E27FC236}">
                <a16:creationId xmlns:a16="http://schemas.microsoft.com/office/drawing/2014/main" id="{BA1011A4-66ED-4603-A4B2-7FBDF47E3C6C}"/>
              </a:ext>
            </a:extLst>
          </p:cNvPr>
          <p:cNvSpPr txBox="1">
            <a:spLocks noRot="1" noChangeAspect="1" noMove="1" noResize="1" noEditPoints="1" noAdjustHandles="1" noChangeArrowheads="1" noChangeShapeType="1" noTextEdit="1"/>
          </p:cNvSpPr>
          <p:nvPr/>
        </p:nvSpPr>
        <p:spPr>
          <a:xfrm>
            <a:off x="457200" y="1371600"/>
            <a:ext cx="8077200" cy="461665"/>
          </a:xfrm>
          <a:prstGeom prst="rect">
            <a:avLst/>
          </a:prstGeom>
          <a:blipFill rotWithShape="0">
            <a:blip r:embed="rId3"/>
            <a:stretch>
              <a:fillRect/>
            </a:stretch>
          </a:blipFill>
        </p:spPr>
        <p:txBody>
          <a:bodyPr/>
          <a:lstStyle/>
          <a:p>
            <a:pPr>
              <a:defRPr/>
            </a:pPr>
            <a:r>
              <a:rPr lang="en-GB">
                <a:noFill/>
              </a:rPr>
              <a:t> </a:t>
            </a:r>
          </a:p>
        </p:txBody>
      </p:sp>
      <p:sp>
        <p:nvSpPr>
          <p:cNvPr id="60422" name="Oval 5">
            <a:extLst>
              <a:ext uri="{FF2B5EF4-FFF2-40B4-BE49-F238E27FC236}">
                <a16:creationId xmlns:a16="http://schemas.microsoft.com/office/drawing/2014/main" id="{3D8DB60E-6DDB-495F-8666-5DD008408CAE}"/>
              </a:ext>
            </a:extLst>
          </p:cNvPr>
          <p:cNvSpPr>
            <a:spLocks noChangeArrowheads="1"/>
          </p:cNvSpPr>
          <p:nvPr/>
        </p:nvSpPr>
        <p:spPr bwMode="auto">
          <a:xfrm>
            <a:off x="762000" y="3048000"/>
            <a:ext cx="1676400" cy="1371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0423" name="Oval 6">
            <a:extLst>
              <a:ext uri="{FF2B5EF4-FFF2-40B4-BE49-F238E27FC236}">
                <a16:creationId xmlns:a16="http://schemas.microsoft.com/office/drawing/2014/main" id="{EF22759C-9245-4D43-84B5-D0D286AC5AFD}"/>
              </a:ext>
            </a:extLst>
          </p:cNvPr>
          <p:cNvSpPr>
            <a:spLocks noChangeArrowheads="1"/>
          </p:cNvSpPr>
          <p:nvPr/>
        </p:nvSpPr>
        <p:spPr bwMode="auto">
          <a:xfrm>
            <a:off x="1828800" y="3048000"/>
            <a:ext cx="1676400" cy="1371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0424" name="Freeform 7">
            <a:extLst>
              <a:ext uri="{FF2B5EF4-FFF2-40B4-BE49-F238E27FC236}">
                <a16:creationId xmlns:a16="http://schemas.microsoft.com/office/drawing/2014/main" id="{0D3580A4-1DA7-414F-A691-78F55B153B34}"/>
              </a:ext>
            </a:extLst>
          </p:cNvPr>
          <p:cNvSpPr>
            <a:spLocks/>
          </p:cNvSpPr>
          <p:nvPr/>
        </p:nvSpPr>
        <p:spPr bwMode="auto">
          <a:xfrm>
            <a:off x="2109788" y="2363788"/>
            <a:ext cx="393700" cy="830262"/>
          </a:xfrm>
          <a:custGeom>
            <a:avLst/>
            <a:gdLst>
              <a:gd name="T0" fmla="*/ 0 w 393895"/>
              <a:gd name="T1" fmla="*/ 830530 h 829994"/>
              <a:gd name="T2" fmla="*/ 393505 w 393895"/>
              <a:gd name="T3" fmla="*/ 0 h 829994"/>
              <a:gd name="T4" fmla="*/ 0 60000 65536"/>
              <a:gd name="T5" fmla="*/ 0 60000 65536"/>
            </a:gdLst>
            <a:ahLst/>
            <a:cxnLst>
              <a:cxn ang="T4">
                <a:pos x="T0" y="T1"/>
              </a:cxn>
              <a:cxn ang="T5">
                <a:pos x="T2" y="T3"/>
              </a:cxn>
            </a:cxnLst>
            <a:rect l="0" t="0" r="r" b="b"/>
            <a:pathLst>
              <a:path w="393895" h="829994">
                <a:moveTo>
                  <a:pt x="0" y="829994"/>
                </a:moveTo>
                <a:cubicBezTo>
                  <a:pt x="127434" y="551528"/>
                  <a:pt x="87656" y="0"/>
                  <a:pt x="393895"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25" name="Freeform 8">
            <a:extLst>
              <a:ext uri="{FF2B5EF4-FFF2-40B4-BE49-F238E27FC236}">
                <a16:creationId xmlns:a16="http://schemas.microsoft.com/office/drawing/2014/main" id="{549CD037-ABEE-4157-984B-EA7A5C5D6826}"/>
              </a:ext>
            </a:extLst>
          </p:cNvPr>
          <p:cNvSpPr>
            <a:spLocks/>
          </p:cNvSpPr>
          <p:nvPr/>
        </p:nvSpPr>
        <p:spPr bwMode="auto">
          <a:xfrm>
            <a:off x="3516313" y="3700463"/>
            <a:ext cx="815975" cy="26987"/>
          </a:xfrm>
          <a:custGeom>
            <a:avLst/>
            <a:gdLst>
              <a:gd name="T0" fmla="*/ 0 w 815926"/>
              <a:gd name="T1" fmla="*/ 0 h 28195"/>
              <a:gd name="T2" fmla="*/ 816024 w 815926"/>
              <a:gd name="T3" fmla="*/ 25776 h 28195"/>
              <a:gd name="T4" fmla="*/ 0 60000 65536"/>
              <a:gd name="T5" fmla="*/ 0 60000 65536"/>
            </a:gdLst>
            <a:ahLst/>
            <a:cxnLst>
              <a:cxn ang="T4">
                <a:pos x="T0" y="T1"/>
              </a:cxn>
              <a:cxn ang="T5">
                <a:pos x="T2" y="T3"/>
              </a:cxn>
            </a:cxnLst>
            <a:rect l="0" t="0" r="r" b="b"/>
            <a:pathLst>
              <a:path w="815926" h="28195">
                <a:moveTo>
                  <a:pt x="0" y="0"/>
                </a:moveTo>
                <a:cubicBezTo>
                  <a:pt x="693946" y="30842"/>
                  <a:pt x="421822" y="28135"/>
                  <a:pt x="815926" y="28135"/>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26" name="Freeform 9">
            <a:extLst>
              <a:ext uri="{FF2B5EF4-FFF2-40B4-BE49-F238E27FC236}">
                <a16:creationId xmlns:a16="http://schemas.microsoft.com/office/drawing/2014/main" id="{F8CEF6AB-24B9-4B23-BE78-0BB5BFEF7E1A}"/>
              </a:ext>
            </a:extLst>
          </p:cNvPr>
          <p:cNvSpPr>
            <a:spLocks/>
          </p:cNvSpPr>
          <p:nvPr/>
        </p:nvSpPr>
        <p:spPr bwMode="auto">
          <a:xfrm>
            <a:off x="2306638" y="4375150"/>
            <a:ext cx="42862" cy="914400"/>
          </a:xfrm>
          <a:custGeom>
            <a:avLst/>
            <a:gdLst>
              <a:gd name="T0" fmla="*/ 43531 w 42203"/>
              <a:gd name="T1" fmla="*/ 0 h 914400"/>
              <a:gd name="T2" fmla="*/ 14510 w 42203"/>
              <a:gd name="T3" fmla="*/ 661182 h 914400"/>
              <a:gd name="T4" fmla="*/ 0 w 42203"/>
              <a:gd name="T5" fmla="*/ 914400 h 914400"/>
              <a:gd name="T6" fmla="*/ 0 60000 65536"/>
              <a:gd name="T7" fmla="*/ 0 60000 65536"/>
              <a:gd name="T8" fmla="*/ 0 60000 65536"/>
            </a:gdLst>
            <a:ahLst/>
            <a:cxnLst>
              <a:cxn ang="T6">
                <a:pos x="T0" y="T1"/>
              </a:cxn>
              <a:cxn ang="T7">
                <a:pos x="T2" y="T3"/>
              </a:cxn>
              <a:cxn ang="T8">
                <a:pos x="T4" y="T5"/>
              </a:cxn>
            </a:cxnLst>
            <a:rect l="0" t="0" r="r" b="b"/>
            <a:pathLst>
              <a:path w="42203" h="914400">
                <a:moveTo>
                  <a:pt x="42203" y="0"/>
                </a:moveTo>
                <a:cubicBezTo>
                  <a:pt x="32824" y="220394"/>
                  <a:pt x="24237" y="440823"/>
                  <a:pt x="14067" y="661182"/>
                </a:cubicBezTo>
                <a:cubicBezTo>
                  <a:pt x="10169" y="745628"/>
                  <a:pt x="0" y="914400"/>
                  <a:pt x="0" y="91440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27" name="Freeform 10">
            <a:extLst>
              <a:ext uri="{FF2B5EF4-FFF2-40B4-BE49-F238E27FC236}">
                <a16:creationId xmlns:a16="http://schemas.microsoft.com/office/drawing/2014/main" id="{B4687509-CA7D-4108-861C-8F9C1234B4A4}"/>
              </a:ext>
            </a:extLst>
          </p:cNvPr>
          <p:cNvSpPr>
            <a:spLocks/>
          </p:cNvSpPr>
          <p:nvPr/>
        </p:nvSpPr>
        <p:spPr bwMode="auto">
          <a:xfrm>
            <a:off x="295275" y="3727450"/>
            <a:ext cx="450850" cy="57150"/>
          </a:xfrm>
          <a:custGeom>
            <a:avLst/>
            <a:gdLst>
              <a:gd name="T0" fmla="*/ 451535 w 450166"/>
              <a:gd name="T1" fmla="*/ 0 h 56345"/>
              <a:gd name="T2" fmla="*/ 239877 w 450166"/>
              <a:gd name="T3" fmla="*/ 43419 h 56345"/>
              <a:gd name="T4" fmla="*/ 0 w 450166"/>
              <a:gd name="T5" fmla="*/ 57890 h 56345"/>
              <a:gd name="T6" fmla="*/ 0 60000 65536"/>
              <a:gd name="T7" fmla="*/ 0 60000 65536"/>
              <a:gd name="T8" fmla="*/ 0 60000 65536"/>
            </a:gdLst>
            <a:ahLst/>
            <a:cxnLst>
              <a:cxn ang="T6">
                <a:pos x="T0" y="T1"/>
              </a:cxn>
              <a:cxn ang="T7">
                <a:pos x="T2" y="T3"/>
              </a:cxn>
              <a:cxn ang="T8">
                <a:pos x="T4" y="T5"/>
              </a:cxn>
            </a:cxnLst>
            <a:rect l="0" t="0" r="r" b="b"/>
            <a:pathLst>
              <a:path w="450166" h="56345">
                <a:moveTo>
                  <a:pt x="450166" y="0"/>
                </a:moveTo>
                <a:cubicBezTo>
                  <a:pt x="338685" y="44593"/>
                  <a:pt x="400076" y="27575"/>
                  <a:pt x="239150" y="42204"/>
                </a:cubicBezTo>
                <a:cubicBezTo>
                  <a:pt x="62994" y="58218"/>
                  <a:pt x="120151" y="56271"/>
                  <a:pt x="0" y="56271"/>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cxnSp>
        <p:nvCxnSpPr>
          <p:cNvPr id="60428" name="Straight Arrow Connector 12">
            <a:extLst>
              <a:ext uri="{FF2B5EF4-FFF2-40B4-BE49-F238E27FC236}">
                <a16:creationId xmlns:a16="http://schemas.microsoft.com/office/drawing/2014/main" id="{E980D63C-CE5D-4B3A-BB5D-4CFA450A94F6}"/>
              </a:ext>
            </a:extLst>
          </p:cNvPr>
          <p:cNvCxnSpPr>
            <a:cxnSpLocks noChangeShapeType="1"/>
          </p:cNvCxnSpPr>
          <p:nvPr/>
        </p:nvCxnSpPr>
        <p:spPr bwMode="auto">
          <a:xfrm flipV="1">
            <a:off x="3124200" y="1833563"/>
            <a:ext cx="609600" cy="944562"/>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29" name="Oval 13">
            <a:extLst>
              <a:ext uri="{FF2B5EF4-FFF2-40B4-BE49-F238E27FC236}">
                <a16:creationId xmlns:a16="http://schemas.microsoft.com/office/drawing/2014/main" id="{F3E06093-D6F4-4242-B92A-5F60F2BFEE63}"/>
              </a:ext>
            </a:extLst>
          </p:cNvPr>
          <p:cNvSpPr>
            <a:spLocks noChangeArrowheads="1"/>
          </p:cNvSpPr>
          <p:nvPr/>
        </p:nvSpPr>
        <p:spPr bwMode="auto">
          <a:xfrm>
            <a:off x="5310188" y="3098800"/>
            <a:ext cx="1676400" cy="1371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0430" name="Freeform 14">
            <a:extLst>
              <a:ext uri="{FF2B5EF4-FFF2-40B4-BE49-F238E27FC236}">
                <a16:creationId xmlns:a16="http://schemas.microsoft.com/office/drawing/2014/main" id="{E2196C3E-03AB-4F41-9DE1-64942B8E324E}"/>
              </a:ext>
            </a:extLst>
          </p:cNvPr>
          <p:cNvSpPr>
            <a:spLocks/>
          </p:cNvSpPr>
          <p:nvPr/>
        </p:nvSpPr>
        <p:spPr bwMode="auto">
          <a:xfrm>
            <a:off x="6345238" y="2405063"/>
            <a:ext cx="336550" cy="703262"/>
          </a:xfrm>
          <a:custGeom>
            <a:avLst/>
            <a:gdLst>
              <a:gd name="T0" fmla="*/ 0 w 337625"/>
              <a:gd name="T1" fmla="*/ 703139 h 703385"/>
              <a:gd name="T2" fmla="*/ 27957 w 337625"/>
              <a:gd name="T3" fmla="*/ 590637 h 703385"/>
              <a:gd name="T4" fmla="*/ 41935 w 337625"/>
              <a:gd name="T5" fmla="*/ 520323 h 703385"/>
              <a:gd name="T6" fmla="*/ 69892 w 337625"/>
              <a:gd name="T7" fmla="*/ 492198 h 703385"/>
              <a:gd name="T8" fmla="*/ 139783 w 337625"/>
              <a:gd name="T9" fmla="*/ 365632 h 703385"/>
              <a:gd name="T10" fmla="*/ 167739 w 337625"/>
              <a:gd name="T11" fmla="*/ 309382 h 703385"/>
              <a:gd name="T12" fmla="*/ 181718 w 337625"/>
              <a:gd name="T13" fmla="*/ 267193 h 703385"/>
              <a:gd name="T14" fmla="*/ 209674 w 337625"/>
              <a:gd name="T15" fmla="*/ 239067 h 703385"/>
              <a:gd name="T16" fmla="*/ 265587 w 337625"/>
              <a:gd name="T17" fmla="*/ 154691 h 703385"/>
              <a:gd name="T18" fmla="*/ 321500 w 337625"/>
              <a:gd name="T19" fmla="*/ 56251 h 703385"/>
              <a:gd name="T20" fmla="*/ 335478 w 337625"/>
              <a:gd name="T21" fmla="*/ 0 h 7033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7625" h="703385">
                <a:moveTo>
                  <a:pt x="0" y="703385"/>
                </a:moveTo>
                <a:cubicBezTo>
                  <a:pt x="9379" y="665871"/>
                  <a:pt x="19441" y="628521"/>
                  <a:pt x="28136" y="590843"/>
                </a:cubicBezTo>
                <a:cubicBezTo>
                  <a:pt x="33512" y="567545"/>
                  <a:pt x="32784" y="542482"/>
                  <a:pt x="42203" y="520505"/>
                </a:cubicBezTo>
                <a:cubicBezTo>
                  <a:pt x="47428" y="508314"/>
                  <a:pt x="60960" y="501748"/>
                  <a:pt x="70339" y="492370"/>
                </a:cubicBezTo>
                <a:cubicBezTo>
                  <a:pt x="109235" y="375676"/>
                  <a:pt x="43944" y="559218"/>
                  <a:pt x="140677" y="365760"/>
                </a:cubicBezTo>
                <a:cubicBezTo>
                  <a:pt x="150056" y="347003"/>
                  <a:pt x="160552" y="328765"/>
                  <a:pt x="168813" y="309490"/>
                </a:cubicBezTo>
                <a:cubicBezTo>
                  <a:pt x="174654" y="295860"/>
                  <a:pt x="175251" y="280002"/>
                  <a:pt x="182880" y="267287"/>
                </a:cubicBezTo>
                <a:cubicBezTo>
                  <a:pt x="189704" y="255914"/>
                  <a:pt x="203058" y="249762"/>
                  <a:pt x="211016" y="239151"/>
                </a:cubicBezTo>
                <a:cubicBezTo>
                  <a:pt x="231305" y="212099"/>
                  <a:pt x="252164" y="184989"/>
                  <a:pt x="267286" y="154745"/>
                </a:cubicBezTo>
                <a:cubicBezTo>
                  <a:pt x="302983" y="83352"/>
                  <a:pt x="283789" y="115923"/>
                  <a:pt x="323557" y="56271"/>
                </a:cubicBezTo>
                <a:lnTo>
                  <a:pt x="337625" y="0"/>
                </a:ln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31" name="Freeform 15">
            <a:extLst>
              <a:ext uri="{FF2B5EF4-FFF2-40B4-BE49-F238E27FC236}">
                <a16:creationId xmlns:a16="http://schemas.microsoft.com/office/drawing/2014/main" id="{FE4AE5AC-C6AB-4896-B7F5-2429F8999CF8}"/>
              </a:ext>
            </a:extLst>
          </p:cNvPr>
          <p:cNvSpPr>
            <a:spLocks/>
          </p:cNvSpPr>
          <p:nvPr/>
        </p:nvSpPr>
        <p:spPr bwMode="auto">
          <a:xfrm>
            <a:off x="6962775" y="3470275"/>
            <a:ext cx="1871663" cy="187325"/>
          </a:xfrm>
          <a:custGeom>
            <a:avLst/>
            <a:gdLst>
              <a:gd name="T0" fmla="*/ 0 w 1871003"/>
              <a:gd name="T1" fmla="*/ 188014 h 186639"/>
              <a:gd name="T2" fmla="*/ 577182 w 1871003"/>
              <a:gd name="T3" fmla="*/ 32129 h 186639"/>
              <a:gd name="T4" fmla="*/ 703880 w 1871003"/>
              <a:gd name="T5" fmla="*/ 3787 h 186639"/>
              <a:gd name="T6" fmla="*/ 1872323 w 1871003"/>
              <a:gd name="T7" fmla="*/ 3787 h 1866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1003" h="186639">
                <a:moveTo>
                  <a:pt x="0" y="186639"/>
                </a:moveTo>
                <a:cubicBezTo>
                  <a:pt x="192258" y="135057"/>
                  <a:pt x="382457" y="75075"/>
                  <a:pt x="576775" y="31894"/>
                </a:cubicBezTo>
                <a:cubicBezTo>
                  <a:pt x="618978" y="22516"/>
                  <a:pt x="660162" y="4699"/>
                  <a:pt x="703384" y="3759"/>
                </a:cubicBezTo>
                <a:cubicBezTo>
                  <a:pt x="1092498" y="-4700"/>
                  <a:pt x="1481797" y="3759"/>
                  <a:pt x="1871003" y="3759"/>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32" name="Freeform 16">
            <a:extLst>
              <a:ext uri="{FF2B5EF4-FFF2-40B4-BE49-F238E27FC236}">
                <a16:creationId xmlns:a16="http://schemas.microsoft.com/office/drawing/2014/main" id="{2CA6299A-2AB0-4029-A72B-97C1338E63D7}"/>
              </a:ext>
            </a:extLst>
          </p:cNvPr>
          <p:cNvSpPr>
            <a:spLocks/>
          </p:cNvSpPr>
          <p:nvPr/>
        </p:nvSpPr>
        <p:spPr bwMode="auto">
          <a:xfrm>
            <a:off x="6681788" y="4375150"/>
            <a:ext cx="366712" cy="871538"/>
          </a:xfrm>
          <a:custGeom>
            <a:avLst/>
            <a:gdLst>
              <a:gd name="T0" fmla="*/ 0 w 365760"/>
              <a:gd name="T1" fmla="*/ 0 h 872197"/>
              <a:gd name="T2" fmla="*/ 28281 w 365760"/>
              <a:gd name="T3" fmla="*/ 126418 h 872197"/>
              <a:gd name="T4" fmla="*/ 70705 w 365760"/>
              <a:gd name="T5" fmla="*/ 196650 h 872197"/>
              <a:gd name="T6" fmla="*/ 84846 w 365760"/>
              <a:gd name="T7" fmla="*/ 238789 h 872197"/>
              <a:gd name="T8" fmla="*/ 113128 w 365760"/>
              <a:gd name="T9" fmla="*/ 294976 h 872197"/>
              <a:gd name="T10" fmla="*/ 169692 w 365760"/>
              <a:gd name="T11" fmla="*/ 421393 h 872197"/>
              <a:gd name="T12" fmla="*/ 197975 w 365760"/>
              <a:gd name="T13" fmla="*/ 561858 h 872197"/>
              <a:gd name="T14" fmla="*/ 226256 w 365760"/>
              <a:gd name="T15" fmla="*/ 603997 h 872197"/>
              <a:gd name="T16" fmla="*/ 240397 w 365760"/>
              <a:gd name="T17" fmla="*/ 660183 h 872197"/>
              <a:gd name="T18" fmla="*/ 282820 w 365760"/>
              <a:gd name="T19" fmla="*/ 688276 h 872197"/>
              <a:gd name="T20" fmla="*/ 339384 w 365760"/>
              <a:gd name="T21" fmla="*/ 800648 h 872197"/>
              <a:gd name="T22" fmla="*/ 367666 w 365760"/>
              <a:gd name="T23" fmla="*/ 870879 h 8721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65760" h="872197">
                <a:moveTo>
                  <a:pt x="0" y="0"/>
                </a:moveTo>
                <a:cubicBezTo>
                  <a:pt x="9378" y="42203"/>
                  <a:pt x="13594" y="85896"/>
                  <a:pt x="28135" y="126610"/>
                </a:cubicBezTo>
                <a:cubicBezTo>
                  <a:pt x="37331" y="152360"/>
                  <a:pt x="58110" y="172492"/>
                  <a:pt x="70338" y="196948"/>
                </a:cubicBezTo>
                <a:cubicBezTo>
                  <a:pt x="76970" y="210211"/>
                  <a:pt x="78565" y="225521"/>
                  <a:pt x="84406" y="239151"/>
                </a:cubicBezTo>
                <a:cubicBezTo>
                  <a:pt x="92667" y="258426"/>
                  <a:pt x="104753" y="275951"/>
                  <a:pt x="112541" y="295422"/>
                </a:cubicBezTo>
                <a:cubicBezTo>
                  <a:pt x="162763" y="420977"/>
                  <a:pt x="114683" y="340837"/>
                  <a:pt x="168812" y="422031"/>
                </a:cubicBezTo>
                <a:cubicBezTo>
                  <a:pt x="173997" y="458324"/>
                  <a:pt x="177305" y="523422"/>
                  <a:pt x="196948" y="562708"/>
                </a:cubicBezTo>
                <a:cubicBezTo>
                  <a:pt x="204509" y="577830"/>
                  <a:pt x="215705" y="590843"/>
                  <a:pt x="225083" y="604911"/>
                </a:cubicBezTo>
                <a:cubicBezTo>
                  <a:pt x="229772" y="623668"/>
                  <a:pt x="228426" y="645095"/>
                  <a:pt x="239151" y="661182"/>
                </a:cubicBezTo>
                <a:cubicBezTo>
                  <a:pt x="248529" y="675250"/>
                  <a:pt x="272393" y="674980"/>
                  <a:pt x="281354" y="689317"/>
                </a:cubicBezTo>
                <a:cubicBezTo>
                  <a:pt x="389124" y="861749"/>
                  <a:pt x="254780" y="719012"/>
                  <a:pt x="337624" y="801859"/>
                </a:cubicBezTo>
                <a:cubicBezTo>
                  <a:pt x="355008" y="854009"/>
                  <a:pt x="345060" y="830799"/>
                  <a:pt x="365760" y="872197"/>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33" name="Freeform 17">
            <a:extLst>
              <a:ext uri="{FF2B5EF4-FFF2-40B4-BE49-F238E27FC236}">
                <a16:creationId xmlns:a16="http://schemas.microsoft.com/office/drawing/2014/main" id="{2DEE0153-69AA-4880-B2B7-CB949655A64C}"/>
              </a:ext>
            </a:extLst>
          </p:cNvPr>
          <p:cNvSpPr>
            <a:spLocks/>
          </p:cNvSpPr>
          <p:nvPr/>
        </p:nvSpPr>
        <p:spPr bwMode="auto">
          <a:xfrm>
            <a:off x="4811713" y="4206875"/>
            <a:ext cx="703262" cy="463550"/>
          </a:xfrm>
          <a:custGeom>
            <a:avLst/>
            <a:gdLst>
              <a:gd name="T0" fmla="*/ 0 w 703384"/>
              <a:gd name="T1" fmla="*/ 462867 h 464234"/>
              <a:gd name="T2" fmla="*/ 112501 w 703384"/>
              <a:gd name="T3" fmla="*/ 434813 h 464234"/>
              <a:gd name="T4" fmla="*/ 196879 w 703384"/>
              <a:gd name="T5" fmla="*/ 378709 h 464234"/>
              <a:gd name="T6" fmla="*/ 239069 w 703384"/>
              <a:gd name="T7" fmla="*/ 364683 h 464234"/>
              <a:gd name="T8" fmla="*/ 281256 w 703384"/>
              <a:gd name="T9" fmla="*/ 322604 h 464234"/>
              <a:gd name="T10" fmla="*/ 309381 w 703384"/>
              <a:gd name="T11" fmla="*/ 280525 h 464234"/>
              <a:gd name="T12" fmla="*/ 351570 w 703384"/>
              <a:gd name="T13" fmla="*/ 266499 h 464234"/>
              <a:gd name="T14" fmla="*/ 393759 w 703384"/>
              <a:gd name="T15" fmla="*/ 238447 h 464234"/>
              <a:gd name="T16" fmla="*/ 464072 w 703384"/>
              <a:gd name="T17" fmla="*/ 182342 h 464234"/>
              <a:gd name="T18" fmla="*/ 520324 w 703384"/>
              <a:gd name="T19" fmla="*/ 154289 h 464234"/>
              <a:gd name="T20" fmla="*/ 590639 w 703384"/>
              <a:gd name="T21" fmla="*/ 112210 h 464234"/>
              <a:gd name="T22" fmla="*/ 604701 w 703384"/>
              <a:gd name="T23" fmla="*/ 70131 h 464234"/>
              <a:gd name="T24" fmla="*/ 646890 w 703384"/>
              <a:gd name="T25" fmla="*/ 56105 h 464234"/>
              <a:gd name="T26" fmla="*/ 675015 w 703384"/>
              <a:gd name="T27" fmla="*/ 28053 h 464234"/>
              <a:gd name="T28" fmla="*/ 703140 w 703384"/>
              <a:gd name="T29" fmla="*/ 0 h 4642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03384" h="464234">
                <a:moveTo>
                  <a:pt x="0" y="464234"/>
                </a:moveTo>
                <a:cubicBezTo>
                  <a:pt x="37514" y="454855"/>
                  <a:pt x="76999" y="451330"/>
                  <a:pt x="112541" y="436098"/>
                </a:cubicBezTo>
                <a:cubicBezTo>
                  <a:pt x="143621" y="422778"/>
                  <a:pt x="164868" y="390521"/>
                  <a:pt x="196947" y="379828"/>
                </a:cubicBezTo>
                <a:lnTo>
                  <a:pt x="239151" y="365760"/>
                </a:lnTo>
                <a:cubicBezTo>
                  <a:pt x="253219" y="351692"/>
                  <a:pt x="268618" y="338841"/>
                  <a:pt x="281354" y="323557"/>
                </a:cubicBezTo>
                <a:cubicBezTo>
                  <a:pt x="292178" y="310569"/>
                  <a:pt x="296287" y="291916"/>
                  <a:pt x="309489" y="281354"/>
                </a:cubicBezTo>
                <a:cubicBezTo>
                  <a:pt x="321068" y="272091"/>
                  <a:pt x="338429" y="273918"/>
                  <a:pt x="351692" y="267286"/>
                </a:cubicBezTo>
                <a:cubicBezTo>
                  <a:pt x="366814" y="259725"/>
                  <a:pt x="380693" y="249713"/>
                  <a:pt x="393895" y="239151"/>
                </a:cubicBezTo>
                <a:cubicBezTo>
                  <a:pt x="451665" y="192935"/>
                  <a:pt x="388459" y="226180"/>
                  <a:pt x="464234" y="182880"/>
                </a:cubicBezTo>
                <a:cubicBezTo>
                  <a:pt x="482442" y="172476"/>
                  <a:pt x="503055" y="166377"/>
                  <a:pt x="520504" y="154745"/>
                </a:cubicBezTo>
                <a:cubicBezTo>
                  <a:pt x="597744" y="103251"/>
                  <a:pt x="492881" y="145194"/>
                  <a:pt x="590843" y="112542"/>
                </a:cubicBezTo>
                <a:cubicBezTo>
                  <a:pt x="595532" y="98474"/>
                  <a:pt x="594425" y="80824"/>
                  <a:pt x="604911" y="70338"/>
                </a:cubicBezTo>
                <a:cubicBezTo>
                  <a:pt x="615396" y="59853"/>
                  <a:pt x="634399" y="63900"/>
                  <a:pt x="647114" y="56271"/>
                </a:cubicBezTo>
                <a:cubicBezTo>
                  <a:pt x="658487" y="49447"/>
                  <a:pt x="665871" y="37514"/>
                  <a:pt x="675249" y="28135"/>
                </a:cubicBezTo>
                <a:lnTo>
                  <a:pt x="703384" y="0"/>
                </a:ln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34" name="Freeform 18">
            <a:extLst>
              <a:ext uri="{FF2B5EF4-FFF2-40B4-BE49-F238E27FC236}">
                <a16:creationId xmlns:a16="http://schemas.microsoft.com/office/drawing/2014/main" id="{DBADAC73-99D8-4410-8985-04A71346437A}"/>
              </a:ext>
            </a:extLst>
          </p:cNvPr>
          <p:cNvSpPr>
            <a:spLocks/>
          </p:cNvSpPr>
          <p:nvPr/>
        </p:nvSpPr>
        <p:spPr bwMode="auto">
          <a:xfrm>
            <a:off x="4768850" y="2968625"/>
            <a:ext cx="984250" cy="295275"/>
          </a:xfrm>
          <a:custGeom>
            <a:avLst/>
            <a:gdLst>
              <a:gd name="T0" fmla="*/ 0 w 984738"/>
              <a:gd name="T1" fmla="*/ 0 h 295476"/>
              <a:gd name="T2" fmla="*/ 519988 w 984738"/>
              <a:gd name="T3" fmla="*/ 70243 h 295476"/>
              <a:gd name="T4" fmla="*/ 548096 w 984738"/>
              <a:gd name="T5" fmla="*/ 98340 h 295476"/>
              <a:gd name="T6" fmla="*/ 688634 w 984738"/>
              <a:gd name="T7" fmla="*/ 140485 h 295476"/>
              <a:gd name="T8" fmla="*/ 772957 w 984738"/>
              <a:gd name="T9" fmla="*/ 196680 h 295476"/>
              <a:gd name="T10" fmla="*/ 857279 w 984738"/>
              <a:gd name="T11" fmla="*/ 224777 h 295476"/>
              <a:gd name="T12" fmla="*/ 927547 w 984738"/>
              <a:gd name="T13" fmla="*/ 266922 h 295476"/>
              <a:gd name="T14" fmla="*/ 983762 w 984738"/>
              <a:gd name="T15" fmla="*/ 295020 h 2954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4738" h="295476">
                <a:moveTo>
                  <a:pt x="0" y="0"/>
                </a:moveTo>
                <a:cubicBezTo>
                  <a:pt x="173501" y="23446"/>
                  <a:pt x="348179" y="39409"/>
                  <a:pt x="520504" y="70339"/>
                </a:cubicBezTo>
                <a:cubicBezTo>
                  <a:pt x="533559" y="72682"/>
                  <a:pt x="536397" y="93373"/>
                  <a:pt x="548640" y="98474"/>
                </a:cubicBezTo>
                <a:cubicBezTo>
                  <a:pt x="593831" y="117303"/>
                  <a:pt x="643212" y="124211"/>
                  <a:pt x="689317" y="140677"/>
                </a:cubicBezTo>
                <a:cubicBezTo>
                  <a:pt x="927071" y="225589"/>
                  <a:pt x="623477" y="121825"/>
                  <a:pt x="773723" y="196948"/>
                </a:cubicBezTo>
                <a:cubicBezTo>
                  <a:pt x="800249" y="210211"/>
                  <a:pt x="858129" y="225083"/>
                  <a:pt x="858129" y="225083"/>
                </a:cubicBezTo>
                <a:cubicBezTo>
                  <a:pt x="913084" y="280040"/>
                  <a:pt x="855419" y="230762"/>
                  <a:pt x="928467" y="267286"/>
                </a:cubicBezTo>
                <a:cubicBezTo>
                  <a:pt x="989941" y="298023"/>
                  <a:pt x="949500" y="295422"/>
                  <a:pt x="984738" y="295422"/>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35" name="Oval 19">
            <a:extLst>
              <a:ext uri="{FF2B5EF4-FFF2-40B4-BE49-F238E27FC236}">
                <a16:creationId xmlns:a16="http://schemas.microsoft.com/office/drawing/2014/main" id="{5345ADB3-ADF7-4E80-A80D-D5D940164A0A}"/>
              </a:ext>
            </a:extLst>
          </p:cNvPr>
          <p:cNvSpPr>
            <a:spLocks noChangeArrowheads="1"/>
          </p:cNvSpPr>
          <p:nvPr/>
        </p:nvSpPr>
        <p:spPr bwMode="auto">
          <a:xfrm>
            <a:off x="6459538" y="3003550"/>
            <a:ext cx="1676400" cy="1371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0436" name="Freeform 20">
            <a:extLst>
              <a:ext uri="{FF2B5EF4-FFF2-40B4-BE49-F238E27FC236}">
                <a16:creationId xmlns:a16="http://schemas.microsoft.com/office/drawing/2014/main" id="{9FCF1FE3-B7E6-4230-B18A-B5E2B0A2D907}"/>
              </a:ext>
            </a:extLst>
          </p:cNvPr>
          <p:cNvSpPr>
            <a:spLocks/>
          </p:cNvSpPr>
          <p:nvPr/>
        </p:nvSpPr>
        <p:spPr bwMode="auto">
          <a:xfrm>
            <a:off x="4797425" y="3587750"/>
            <a:ext cx="1673225" cy="196850"/>
          </a:xfrm>
          <a:custGeom>
            <a:avLst/>
            <a:gdLst>
              <a:gd name="T0" fmla="*/ 1672395 w 1674055"/>
              <a:gd name="T1" fmla="*/ 196556 h 197144"/>
              <a:gd name="T2" fmla="*/ 505935 w 1674055"/>
              <a:gd name="T3" fmla="*/ 168505 h 197144"/>
              <a:gd name="T4" fmla="*/ 337291 w 1674055"/>
              <a:gd name="T5" fmla="*/ 112402 h 197144"/>
              <a:gd name="T6" fmla="*/ 295130 w 1674055"/>
              <a:gd name="T7" fmla="*/ 98376 h 197144"/>
              <a:gd name="T8" fmla="*/ 238913 w 1674055"/>
              <a:gd name="T9" fmla="*/ 70325 h 197144"/>
              <a:gd name="T10" fmla="*/ 182698 w 1674055"/>
              <a:gd name="T11" fmla="*/ 56299 h 197144"/>
              <a:gd name="T12" fmla="*/ 126483 w 1674055"/>
              <a:gd name="T13" fmla="*/ 28248 h 197144"/>
              <a:gd name="T14" fmla="*/ 70269 w 1674055"/>
              <a:gd name="T15" fmla="*/ 14222 h 197144"/>
              <a:gd name="T16" fmla="*/ 0 w 1674055"/>
              <a:gd name="T17" fmla="*/ 197 h 1971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74055" h="197144">
                <a:moveTo>
                  <a:pt x="1674055" y="197144"/>
                </a:moveTo>
                <a:lnTo>
                  <a:pt x="506437" y="169009"/>
                </a:lnTo>
                <a:cubicBezTo>
                  <a:pt x="413629" y="164930"/>
                  <a:pt x="406746" y="142362"/>
                  <a:pt x="337625" y="112738"/>
                </a:cubicBezTo>
                <a:cubicBezTo>
                  <a:pt x="323995" y="106897"/>
                  <a:pt x="309052" y="104511"/>
                  <a:pt x="295422" y="98670"/>
                </a:cubicBezTo>
                <a:cubicBezTo>
                  <a:pt x="276147" y="90409"/>
                  <a:pt x="258787" y="77898"/>
                  <a:pt x="239151" y="70535"/>
                </a:cubicBezTo>
                <a:cubicBezTo>
                  <a:pt x="221048" y="63746"/>
                  <a:pt x="200983" y="63256"/>
                  <a:pt x="182880" y="56467"/>
                </a:cubicBezTo>
                <a:cubicBezTo>
                  <a:pt x="163244" y="49104"/>
                  <a:pt x="146245" y="35695"/>
                  <a:pt x="126609" y="28332"/>
                </a:cubicBezTo>
                <a:cubicBezTo>
                  <a:pt x="108506" y="21543"/>
                  <a:pt x="88929" y="19575"/>
                  <a:pt x="70339" y="14264"/>
                </a:cubicBezTo>
                <a:cubicBezTo>
                  <a:pt x="10724" y="-2768"/>
                  <a:pt x="48348" y="197"/>
                  <a:pt x="0" y="197"/>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37" name="Freeform 21">
            <a:extLst>
              <a:ext uri="{FF2B5EF4-FFF2-40B4-BE49-F238E27FC236}">
                <a16:creationId xmlns:a16="http://schemas.microsoft.com/office/drawing/2014/main" id="{1D572183-9830-4E41-8439-198153A6BDB4}"/>
              </a:ext>
            </a:extLst>
          </p:cNvPr>
          <p:cNvSpPr>
            <a:spLocks/>
          </p:cNvSpPr>
          <p:nvPr/>
        </p:nvSpPr>
        <p:spPr bwMode="auto">
          <a:xfrm>
            <a:off x="5500688" y="2363788"/>
            <a:ext cx="1027112" cy="1096962"/>
          </a:xfrm>
          <a:custGeom>
            <a:avLst/>
            <a:gdLst>
              <a:gd name="T0" fmla="*/ 1027283 w 1026941"/>
              <a:gd name="T1" fmla="*/ 1096644 h 1097280"/>
              <a:gd name="T2" fmla="*/ 900632 w 1026941"/>
              <a:gd name="T3" fmla="*/ 1054465 h 1097280"/>
              <a:gd name="T4" fmla="*/ 844343 w 1026941"/>
              <a:gd name="T5" fmla="*/ 984169 h 1097280"/>
              <a:gd name="T6" fmla="*/ 802126 w 1026941"/>
              <a:gd name="T7" fmla="*/ 970109 h 1097280"/>
              <a:gd name="T8" fmla="*/ 773981 w 1026941"/>
              <a:gd name="T9" fmla="*/ 927930 h 1097280"/>
              <a:gd name="T10" fmla="*/ 731764 w 1026941"/>
              <a:gd name="T11" fmla="*/ 913870 h 1097280"/>
              <a:gd name="T12" fmla="*/ 689547 w 1026941"/>
              <a:gd name="T13" fmla="*/ 885751 h 1097280"/>
              <a:gd name="T14" fmla="*/ 661401 w 1026941"/>
              <a:gd name="T15" fmla="*/ 857632 h 1097280"/>
              <a:gd name="T16" fmla="*/ 619184 w 1026941"/>
              <a:gd name="T17" fmla="*/ 829513 h 1097280"/>
              <a:gd name="T18" fmla="*/ 576967 w 1026941"/>
              <a:gd name="T19" fmla="*/ 773275 h 1097280"/>
              <a:gd name="T20" fmla="*/ 534750 w 1026941"/>
              <a:gd name="T21" fmla="*/ 731096 h 1097280"/>
              <a:gd name="T22" fmla="*/ 520678 w 1026941"/>
              <a:gd name="T23" fmla="*/ 688917 h 1097280"/>
              <a:gd name="T24" fmla="*/ 478461 w 1026941"/>
              <a:gd name="T25" fmla="*/ 646739 h 1097280"/>
              <a:gd name="T26" fmla="*/ 436244 w 1026941"/>
              <a:gd name="T27" fmla="*/ 590501 h 1097280"/>
              <a:gd name="T28" fmla="*/ 379953 w 1026941"/>
              <a:gd name="T29" fmla="*/ 534263 h 1097280"/>
              <a:gd name="T30" fmla="*/ 365882 w 1026941"/>
              <a:gd name="T31" fmla="*/ 492084 h 1097280"/>
              <a:gd name="T32" fmla="*/ 295519 w 1026941"/>
              <a:gd name="T33" fmla="*/ 421787 h 1097280"/>
              <a:gd name="T34" fmla="*/ 267376 w 1026941"/>
              <a:gd name="T35" fmla="*/ 379608 h 1097280"/>
              <a:gd name="T36" fmla="*/ 225157 w 1026941"/>
              <a:gd name="T37" fmla="*/ 365548 h 1097280"/>
              <a:gd name="T38" fmla="*/ 168868 w 1026941"/>
              <a:gd name="T39" fmla="*/ 267132 h 1097280"/>
              <a:gd name="T40" fmla="*/ 112579 w 1026941"/>
              <a:gd name="T41" fmla="*/ 182774 h 1097280"/>
              <a:gd name="T42" fmla="*/ 98506 w 1026941"/>
              <a:gd name="T43" fmla="*/ 140595 h 1097280"/>
              <a:gd name="T44" fmla="*/ 70362 w 1026941"/>
              <a:gd name="T45" fmla="*/ 112476 h 1097280"/>
              <a:gd name="T46" fmla="*/ 0 w 1026941"/>
              <a:gd name="T47" fmla="*/ 0 h 109728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26941" h="1097280">
                <a:moveTo>
                  <a:pt x="1026941" y="1097280"/>
                </a:moveTo>
                <a:cubicBezTo>
                  <a:pt x="982638" y="1088420"/>
                  <a:pt x="937118" y="1085732"/>
                  <a:pt x="900332" y="1055077"/>
                </a:cubicBezTo>
                <a:cubicBezTo>
                  <a:pt x="851038" y="1013998"/>
                  <a:pt x="894980" y="1015290"/>
                  <a:pt x="844061" y="984739"/>
                </a:cubicBezTo>
                <a:cubicBezTo>
                  <a:pt x="831345" y="977110"/>
                  <a:pt x="815926" y="975360"/>
                  <a:pt x="801858" y="970671"/>
                </a:cubicBezTo>
                <a:cubicBezTo>
                  <a:pt x="792480" y="956603"/>
                  <a:pt x="786925" y="939030"/>
                  <a:pt x="773723" y="928468"/>
                </a:cubicBezTo>
                <a:cubicBezTo>
                  <a:pt x="762144" y="919205"/>
                  <a:pt x="744783" y="921032"/>
                  <a:pt x="731520" y="914400"/>
                </a:cubicBezTo>
                <a:cubicBezTo>
                  <a:pt x="716398" y="906839"/>
                  <a:pt x="702519" y="896827"/>
                  <a:pt x="689317" y="886265"/>
                </a:cubicBezTo>
                <a:cubicBezTo>
                  <a:pt x="678960" y="877980"/>
                  <a:pt x="671538" y="866415"/>
                  <a:pt x="661181" y="858130"/>
                </a:cubicBezTo>
                <a:cubicBezTo>
                  <a:pt x="647979" y="847568"/>
                  <a:pt x="630933" y="841949"/>
                  <a:pt x="618978" y="829994"/>
                </a:cubicBezTo>
                <a:cubicBezTo>
                  <a:pt x="602399" y="813415"/>
                  <a:pt x="592034" y="791525"/>
                  <a:pt x="576775" y="773723"/>
                </a:cubicBezTo>
                <a:cubicBezTo>
                  <a:pt x="563828" y="758618"/>
                  <a:pt x="548640" y="745588"/>
                  <a:pt x="534572" y="731520"/>
                </a:cubicBezTo>
                <a:cubicBezTo>
                  <a:pt x="529883" y="717452"/>
                  <a:pt x="528729" y="701655"/>
                  <a:pt x="520504" y="689317"/>
                </a:cubicBezTo>
                <a:cubicBezTo>
                  <a:pt x="509468" y="672764"/>
                  <a:pt x="491248" y="662219"/>
                  <a:pt x="478301" y="647114"/>
                </a:cubicBezTo>
                <a:cubicBezTo>
                  <a:pt x="463042" y="629312"/>
                  <a:pt x="450166" y="609600"/>
                  <a:pt x="436098" y="590843"/>
                </a:cubicBezTo>
                <a:cubicBezTo>
                  <a:pt x="398583" y="478299"/>
                  <a:pt x="454856" y="609602"/>
                  <a:pt x="379827" y="534573"/>
                </a:cubicBezTo>
                <a:cubicBezTo>
                  <a:pt x="369342" y="524088"/>
                  <a:pt x="374657" y="504233"/>
                  <a:pt x="365760" y="492370"/>
                </a:cubicBezTo>
                <a:cubicBezTo>
                  <a:pt x="345865" y="465843"/>
                  <a:pt x="313814" y="449620"/>
                  <a:pt x="295421" y="422031"/>
                </a:cubicBezTo>
                <a:cubicBezTo>
                  <a:pt x="286043" y="407963"/>
                  <a:pt x="280488" y="390390"/>
                  <a:pt x="267286" y="379828"/>
                </a:cubicBezTo>
                <a:cubicBezTo>
                  <a:pt x="255707" y="370565"/>
                  <a:pt x="239151" y="370449"/>
                  <a:pt x="225083" y="365760"/>
                </a:cubicBezTo>
                <a:cubicBezTo>
                  <a:pt x="192827" y="268996"/>
                  <a:pt x="236946" y="386520"/>
                  <a:pt x="168812" y="267286"/>
                </a:cubicBezTo>
                <a:cubicBezTo>
                  <a:pt x="114522" y="172279"/>
                  <a:pt x="210752" y="281091"/>
                  <a:pt x="112541" y="182880"/>
                </a:cubicBezTo>
                <a:cubicBezTo>
                  <a:pt x="107852" y="168812"/>
                  <a:pt x="106103" y="153392"/>
                  <a:pt x="98474" y="140677"/>
                </a:cubicBezTo>
                <a:cubicBezTo>
                  <a:pt x="91650" y="129304"/>
                  <a:pt x="78296" y="123153"/>
                  <a:pt x="70338" y="112542"/>
                </a:cubicBezTo>
                <a:cubicBezTo>
                  <a:pt x="23770" y="50452"/>
                  <a:pt x="24376" y="48756"/>
                  <a:pt x="0"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38" name="Freeform 22">
            <a:extLst>
              <a:ext uri="{FF2B5EF4-FFF2-40B4-BE49-F238E27FC236}">
                <a16:creationId xmlns:a16="http://schemas.microsoft.com/office/drawing/2014/main" id="{36634A74-77D4-472E-B9F8-A3F5A039DA4D}"/>
              </a:ext>
            </a:extLst>
          </p:cNvPr>
          <p:cNvSpPr>
            <a:spLocks/>
          </p:cNvSpPr>
          <p:nvPr/>
        </p:nvSpPr>
        <p:spPr bwMode="auto">
          <a:xfrm>
            <a:off x="5289550" y="4010025"/>
            <a:ext cx="1195388" cy="1265238"/>
          </a:xfrm>
          <a:custGeom>
            <a:avLst/>
            <a:gdLst>
              <a:gd name="T0" fmla="*/ 1195022 w 1195754"/>
              <a:gd name="T1" fmla="*/ 0 h 1266093"/>
              <a:gd name="T2" fmla="*/ 1096608 w 1195754"/>
              <a:gd name="T3" fmla="*/ 56195 h 1266093"/>
              <a:gd name="T4" fmla="*/ 1040372 w 1195754"/>
              <a:gd name="T5" fmla="*/ 112390 h 1266093"/>
              <a:gd name="T6" fmla="*/ 927900 w 1195754"/>
              <a:gd name="T7" fmla="*/ 154536 h 1266093"/>
              <a:gd name="T8" fmla="*/ 885723 w 1195754"/>
              <a:gd name="T9" fmla="*/ 196682 h 1266093"/>
              <a:gd name="T10" fmla="*/ 829486 w 1195754"/>
              <a:gd name="T11" fmla="*/ 238828 h 1266093"/>
              <a:gd name="T12" fmla="*/ 759191 w 1195754"/>
              <a:gd name="T13" fmla="*/ 295023 h 1266093"/>
              <a:gd name="T14" fmla="*/ 717013 w 1195754"/>
              <a:gd name="T15" fmla="*/ 337169 h 1266093"/>
              <a:gd name="T16" fmla="*/ 702955 w 1195754"/>
              <a:gd name="T17" fmla="*/ 379315 h 1266093"/>
              <a:gd name="T18" fmla="*/ 660778 w 1195754"/>
              <a:gd name="T19" fmla="*/ 407413 h 1266093"/>
              <a:gd name="T20" fmla="*/ 604541 w 1195754"/>
              <a:gd name="T21" fmla="*/ 477656 h 1266093"/>
              <a:gd name="T22" fmla="*/ 534245 w 1195754"/>
              <a:gd name="T23" fmla="*/ 533851 h 1266093"/>
              <a:gd name="T24" fmla="*/ 506127 w 1195754"/>
              <a:gd name="T25" fmla="*/ 590045 h 1266093"/>
              <a:gd name="T26" fmla="*/ 478010 w 1195754"/>
              <a:gd name="T27" fmla="*/ 618143 h 1266093"/>
              <a:gd name="T28" fmla="*/ 421773 w 1195754"/>
              <a:gd name="T29" fmla="*/ 702435 h 1266093"/>
              <a:gd name="T30" fmla="*/ 393654 w 1195754"/>
              <a:gd name="T31" fmla="*/ 744582 h 1266093"/>
              <a:gd name="T32" fmla="*/ 351477 w 1195754"/>
              <a:gd name="T33" fmla="*/ 772679 h 1266093"/>
              <a:gd name="T34" fmla="*/ 323359 w 1195754"/>
              <a:gd name="T35" fmla="*/ 814824 h 1266093"/>
              <a:gd name="T36" fmla="*/ 281182 w 1195754"/>
              <a:gd name="T37" fmla="*/ 856971 h 1266093"/>
              <a:gd name="T38" fmla="*/ 224945 w 1195754"/>
              <a:gd name="T39" fmla="*/ 927214 h 1266093"/>
              <a:gd name="T40" fmla="*/ 168709 w 1195754"/>
              <a:gd name="T41" fmla="*/ 1011506 h 1266093"/>
              <a:gd name="T42" fmla="*/ 70295 w 1195754"/>
              <a:gd name="T43" fmla="*/ 1151994 h 1266093"/>
              <a:gd name="T44" fmla="*/ 42177 w 1195754"/>
              <a:gd name="T45" fmla="*/ 1236286 h 1266093"/>
              <a:gd name="T46" fmla="*/ 0 w 1195754"/>
              <a:gd name="T47" fmla="*/ 1264384 h 126609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95754" h="1266093">
                <a:moveTo>
                  <a:pt x="1195754" y="0"/>
                </a:moveTo>
                <a:cubicBezTo>
                  <a:pt x="1162929" y="18757"/>
                  <a:pt x="1127855" y="34035"/>
                  <a:pt x="1097280" y="56271"/>
                </a:cubicBezTo>
                <a:cubicBezTo>
                  <a:pt x="1075827" y="71873"/>
                  <a:pt x="1062231" y="96626"/>
                  <a:pt x="1041010" y="112542"/>
                </a:cubicBezTo>
                <a:cubicBezTo>
                  <a:pt x="1004230" y="140127"/>
                  <a:pt x="971171" y="144069"/>
                  <a:pt x="928468" y="154745"/>
                </a:cubicBezTo>
                <a:cubicBezTo>
                  <a:pt x="914400" y="168813"/>
                  <a:pt x="901370" y="184001"/>
                  <a:pt x="886265" y="196948"/>
                </a:cubicBezTo>
                <a:cubicBezTo>
                  <a:pt x="868463" y="212207"/>
                  <a:pt x="846573" y="222572"/>
                  <a:pt x="829994" y="239151"/>
                </a:cubicBezTo>
                <a:cubicBezTo>
                  <a:pt x="766362" y="302783"/>
                  <a:pt x="841817" y="268034"/>
                  <a:pt x="759656" y="295422"/>
                </a:cubicBezTo>
                <a:cubicBezTo>
                  <a:pt x="745588" y="309490"/>
                  <a:pt x="728489" y="321072"/>
                  <a:pt x="717453" y="337625"/>
                </a:cubicBezTo>
                <a:cubicBezTo>
                  <a:pt x="709228" y="349963"/>
                  <a:pt x="712648" y="368249"/>
                  <a:pt x="703385" y="379828"/>
                </a:cubicBezTo>
                <a:cubicBezTo>
                  <a:pt x="692823" y="393030"/>
                  <a:pt x="674384" y="397401"/>
                  <a:pt x="661182" y="407963"/>
                </a:cubicBezTo>
                <a:cubicBezTo>
                  <a:pt x="591573" y="463650"/>
                  <a:pt x="678030" y="405183"/>
                  <a:pt x="604911" y="478302"/>
                </a:cubicBezTo>
                <a:cubicBezTo>
                  <a:pt x="567279" y="515934"/>
                  <a:pt x="562420" y="492803"/>
                  <a:pt x="534573" y="534573"/>
                </a:cubicBezTo>
                <a:cubicBezTo>
                  <a:pt x="522940" y="552022"/>
                  <a:pt x="518070" y="573394"/>
                  <a:pt x="506437" y="590843"/>
                </a:cubicBezTo>
                <a:cubicBezTo>
                  <a:pt x="499080" y="601879"/>
                  <a:pt x="486260" y="608368"/>
                  <a:pt x="478302" y="618979"/>
                </a:cubicBezTo>
                <a:cubicBezTo>
                  <a:pt x="458013" y="646031"/>
                  <a:pt x="440788" y="675250"/>
                  <a:pt x="422031" y="703385"/>
                </a:cubicBezTo>
                <a:cubicBezTo>
                  <a:pt x="412653" y="717453"/>
                  <a:pt x="407964" y="736210"/>
                  <a:pt x="393896" y="745588"/>
                </a:cubicBezTo>
                <a:lnTo>
                  <a:pt x="351693" y="773723"/>
                </a:lnTo>
                <a:cubicBezTo>
                  <a:pt x="342314" y="787791"/>
                  <a:pt x="334381" y="802937"/>
                  <a:pt x="323557" y="815926"/>
                </a:cubicBezTo>
                <a:cubicBezTo>
                  <a:pt x="310821" y="831210"/>
                  <a:pt x="292390" y="841576"/>
                  <a:pt x="281354" y="858130"/>
                </a:cubicBezTo>
                <a:cubicBezTo>
                  <a:pt x="226996" y="939668"/>
                  <a:pt x="319466" y="865547"/>
                  <a:pt x="225083" y="928468"/>
                </a:cubicBezTo>
                <a:cubicBezTo>
                  <a:pt x="189018" y="1036668"/>
                  <a:pt x="242575" y="896963"/>
                  <a:pt x="168813" y="1012874"/>
                </a:cubicBezTo>
                <a:cubicBezTo>
                  <a:pt x="74745" y="1160695"/>
                  <a:pt x="159628" y="1094026"/>
                  <a:pt x="70339" y="1153551"/>
                </a:cubicBezTo>
                <a:cubicBezTo>
                  <a:pt x="60960" y="1181686"/>
                  <a:pt x="66879" y="1221506"/>
                  <a:pt x="42203" y="1237957"/>
                </a:cubicBezTo>
                <a:lnTo>
                  <a:pt x="0" y="1266093"/>
                </a:ln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39" name="Freeform 23">
            <a:extLst>
              <a:ext uri="{FF2B5EF4-FFF2-40B4-BE49-F238E27FC236}">
                <a16:creationId xmlns:a16="http://schemas.microsoft.com/office/drawing/2014/main" id="{ECEDC20A-98E8-40E3-8A25-58831FD395D1}"/>
              </a:ext>
            </a:extLst>
          </p:cNvPr>
          <p:cNvSpPr>
            <a:spLocks/>
          </p:cNvSpPr>
          <p:nvPr/>
        </p:nvSpPr>
        <p:spPr bwMode="auto">
          <a:xfrm>
            <a:off x="7202488" y="4360863"/>
            <a:ext cx="760412" cy="844550"/>
          </a:xfrm>
          <a:custGeom>
            <a:avLst/>
            <a:gdLst>
              <a:gd name="T0" fmla="*/ 0 w 759656"/>
              <a:gd name="T1" fmla="*/ 0 h 844061"/>
              <a:gd name="T2" fmla="*/ 183244 w 759656"/>
              <a:gd name="T3" fmla="*/ 211259 h 844061"/>
              <a:gd name="T4" fmla="*/ 281914 w 759656"/>
              <a:gd name="T5" fmla="*/ 281679 h 844061"/>
              <a:gd name="T6" fmla="*/ 310106 w 759656"/>
              <a:gd name="T7" fmla="*/ 309847 h 844061"/>
              <a:gd name="T8" fmla="*/ 352393 w 759656"/>
              <a:gd name="T9" fmla="*/ 366184 h 844061"/>
              <a:gd name="T10" fmla="*/ 380584 w 759656"/>
              <a:gd name="T11" fmla="*/ 408435 h 844061"/>
              <a:gd name="T12" fmla="*/ 507446 w 759656"/>
              <a:gd name="T13" fmla="*/ 521108 h 844061"/>
              <a:gd name="T14" fmla="*/ 563829 w 759656"/>
              <a:gd name="T15" fmla="*/ 605611 h 844061"/>
              <a:gd name="T16" fmla="*/ 592021 w 759656"/>
              <a:gd name="T17" fmla="*/ 633780 h 844061"/>
              <a:gd name="T18" fmla="*/ 648403 w 759656"/>
              <a:gd name="T19" fmla="*/ 718284 h 844061"/>
              <a:gd name="T20" fmla="*/ 747073 w 759656"/>
              <a:gd name="T21" fmla="*/ 802788 h 844061"/>
              <a:gd name="T22" fmla="*/ 761169 w 759656"/>
              <a:gd name="T23" fmla="*/ 845039 h 8440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59656" h="844061">
                <a:moveTo>
                  <a:pt x="0" y="0"/>
                </a:moveTo>
                <a:cubicBezTo>
                  <a:pt x="54330" y="90547"/>
                  <a:pt x="76213" y="139906"/>
                  <a:pt x="182880" y="211015"/>
                </a:cubicBezTo>
                <a:cubicBezTo>
                  <a:pt x="219432" y="235382"/>
                  <a:pt x="246449" y="252265"/>
                  <a:pt x="281354" y="281353"/>
                </a:cubicBezTo>
                <a:cubicBezTo>
                  <a:pt x="291543" y="289844"/>
                  <a:pt x="300999" y="299300"/>
                  <a:pt x="309490" y="309489"/>
                </a:cubicBezTo>
                <a:cubicBezTo>
                  <a:pt x="324500" y="327501"/>
                  <a:pt x="338065" y="346681"/>
                  <a:pt x="351693" y="365760"/>
                </a:cubicBezTo>
                <a:cubicBezTo>
                  <a:pt x="361520" y="379518"/>
                  <a:pt x="368596" y="395326"/>
                  <a:pt x="379828" y="407963"/>
                </a:cubicBezTo>
                <a:cubicBezTo>
                  <a:pt x="449909" y="486804"/>
                  <a:pt x="442294" y="477743"/>
                  <a:pt x="506437" y="520504"/>
                </a:cubicBezTo>
                <a:cubicBezTo>
                  <a:pt x="525194" y="548639"/>
                  <a:pt x="538798" y="581000"/>
                  <a:pt x="562708" y="604910"/>
                </a:cubicBezTo>
                <a:cubicBezTo>
                  <a:pt x="572087" y="614289"/>
                  <a:pt x="582886" y="622435"/>
                  <a:pt x="590844" y="633046"/>
                </a:cubicBezTo>
                <a:cubicBezTo>
                  <a:pt x="611133" y="660098"/>
                  <a:pt x="623204" y="693542"/>
                  <a:pt x="647114" y="717452"/>
                </a:cubicBezTo>
                <a:cubicBezTo>
                  <a:pt x="715340" y="785678"/>
                  <a:pt x="681314" y="759009"/>
                  <a:pt x="745588" y="801858"/>
                </a:cubicBezTo>
                <a:lnTo>
                  <a:pt x="759656" y="844061"/>
                </a:ln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40" name="Freeform 24">
            <a:extLst>
              <a:ext uri="{FF2B5EF4-FFF2-40B4-BE49-F238E27FC236}">
                <a16:creationId xmlns:a16="http://schemas.microsoft.com/office/drawing/2014/main" id="{1464796D-7CAA-4969-9F0F-8DE66F77FD83}"/>
              </a:ext>
            </a:extLst>
          </p:cNvPr>
          <p:cNvSpPr>
            <a:spLocks/>
          </p:cNvSpPr>
          <p:nvPr/>
        </p:nvSpPr>
        <p:spPr bwMode="auto">
          <a:xfrm>
            <a:off x="8032750" y="4022725"/>
            <a:ext cx="815975" cy="149225"/>
          </a:xfrm>
          <a:custGeom>
            <a:avLst/>
            <a:gdLst>
              <a:gd name="T0" fmla="*/ 0 w 815926"/>
              <a:gd name="T1" fmla="*/ 0 h 148422"/>
              <a:gd name="T2" fmla="*/ 816024 w 815926"/>
              <a:gd name="T3" fmla="*/ 142203 h 148422"/>
              <a:gd name="T4" fmla="*/ 0 60000 65536"/>
              <a:gd name="T5" fmla="*/ 0 60000 65536"/>
            </a:gdLst>
            <a:ahLst/>
            <a:cxnLst>
              <a:cxn ang="T4">
                <a:pos x="T0" y="T1"/>
              </a:cxn>
              <a:cxn ang="T5">
                <a:pos x="T2" y="T3"/>
              </a:cxn>
            </a:cxnLst>
            <a:rect l="0" t="0" r="r" b="b"/>
            <a:pathLst>
              <a:path w="815926" h="148422">
                <a:moveTo>
                  <a:pt x="0" y="0"/>
                </a:moveTo>
                <a:cubicBezTo>
                  <a:pt x="495370" y="198148"/>
                  <a:pt x="225431" y="140677"/>
                  <a:pt x="815926" y="140677"/>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41" name="Freeform 25">
            <a:extLst>
              <a:ext uri="{FF2B5EF4-FFF2-40B4-BE49-F238E27FC236}">
                <a16:creationId xmlns:a16="http://schemas.microsoft.com/office/drawing/2014/main" id="{A5628735-8E31-465B-B0D4-719589F0239C}"/>
              </a:ext>
            </a:extLst>
          </p:cNvPr>
          <p:cNvSpPr>
            <a:spLocks/>
          </p:cNvSpPr>
          <p:nvPr/>
        </p:nvSpPr>
        <p:spPr bwMode="auto">
          <a:xfrm>
            <a:off x="7920038" y="2349500"/>
            <a:ext cx="773112" cy="857250"/>
          </a:xfrm>
          <a:custGeom>
            <a:avLst/>
            <a:gdLst>
              <a:gd name="T0" fmla="*/ 0 w 773723"/>
              <a:gd name="T1" fmla="*/ 856372 h 858129"/>
              <a:gd name="T2" fmla="*/ 112363 w 773723"/>
              <a:gd name="T3" fmla="*/ 758100 h 858129"/>
              <a:gd name="T4" fmla="*/ 154500 w 773723"/>
              <a:gd name="T5" fmla="*/ 701944 h 858129"/>
              <a:gd name="T6" fmla="*/ 210681 w 773723"/>
              <a:gd name="T7" fmla="*/ 631750 h 858129"/>
              <a:gd name="T8" fmla="*/ 238773 w 773723"/>
              <a:gd name="T9" fmla="*/ 575594 h 858129"/>
              <a:gd name="T10" fmla="*/ 280910 w 773723"/>
              <a:gd name="T11" fmla="*/ 547517 h 858129"/>
              <a:gd name="T12" fmla="*/ 365182 w 773723"/>
              <a:gd name="T13" fmla="*/ 463282 h 858129"/>
              <a:gd name="T14" fmla="*/ 407319 w 773723"/>
              <a:gd name="T15" fmla="*/ 421166 h 858129"/>
              <a:gd name="T16" fmla="*/ 435410 w 773723"/>
              <a:gd name="T17" fmla="*/ 379049 h 858129"/>
              <a:gd name="T18" fmla="*/ 477546 w 773723"/>
              <a:gd name="T19" fmla="*/ 365011 h 858129"/>
              <a:gd name="T20" fmla="*/ 519682 w 773723"/>
              <a:gd name="T21" fmla="*/ 294816 h 858129"/>
              <a:gd name="T22" fmla="*/ 547774 w 773723"/>
              <a:gd name="T23" fmla="*/ 252700 h 858129"/>
              <a:gd name="T24" fmla="*/ 589910 w 773723"/>
              <a:gd name="T25" fmla="*/ 238660 h 858129"/>
              <a:gd name="T26" fmla="*/ 632046 w 773723"/>
              <a:gd name="T27" fmla="*/ 196543 h 858129"/>
              <a:gd name="T28" fmla="*/ 688229 w 773723"/>
              <a:gd name="T29" fmla="*/ 112311 h 858129"/>
              <a:gd name="T30" fmla="*/ 702274 w 773723"/>
              <a:gd name="T31" fmla="*/ 70194 h 858129"/>
              <a:gd name="T32" fmla="*/ 772501 w 773723"/>
              <a:gd name="T33" fmla="*/ 0 h 8581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73723" h="858129">
                <a:moveTo>
                  <a:pt x="0" y="858129"/>
                </a:moveTo>
                <a:cubicBezTo>
                  <a:pt x="42355" y="824245"/>
                  <a:pt x="77941" y="800021"/>
                  <a:pt x="112541" y="759655"/>
                </a:cubicBezTo>
                <a:cubicBezTo>
                  <a:pt x="127800" y="741853"/>
                  <a:pt x="140676" y="722141"/>
                  <a:pt x="154744" y="703384"/>
                </a:cubicBezTo>
                <a:cubicBezTo>
                  <a:pt x="188333" y="602620"/>
                  <a:pt x="140313" y="717888"/>
                  <a:pt x="211015" y="633046"/>
                </a:cubicBezTo>
                <a:cubicBezTo>
                  <a:pt x="224440" y="616936"/>
                  <a:pt x="225726" y="592885"/>
                  <a:pt x="239151" y="576775"/>
                </a:cubicBezTo>
                <a:cubicBezTo>
                  <a:pt x="249975" y="563787"/>
                  <a:pt x="268717" y="559873"/>
                  <a:pt x="281354" y="548640"/>
                </a:cubicBezTo>
                <a:cubicBezTo>
                  <a:pt x="311093" y="522205"/>
                  <a:pt x="337625" y="492369"/>
                  <a:pt x="365760" y="464233"/>
                </a:cubicBezTo>
                <a:cubicBezTo>
                  <a:pt x="379828" y="450165"/>
                  <a:pt x="396928" y="438583"/>
                  <a:pt x="407963" y="422030"/>
                </a:cubicBezTo>
                <a:cubicBezTo>
                  <a:pt x="417341" y="407962"/>
                  <a:pt x="422896" y="390389"/>
                  <a:pt x="436098" y="379827"/>
                </a:cubicBezTo>
                <a:cubicBezTo>
                  <a:pt x="447677" y="370564"/>
                  <a:pt x="464233" y="370449"/>
                  <a:pt x="478301" y="365760"/>
                </a:cubicBezTo>
                <a:cubicBezTo>
                  <a:pt x="492369" y="342314"/>
                  <a:pt x="506012" y="318608"/>
                  <a:pt x="520504" y="295421"/>
                </a:cubicBezTo>
                <a:cubicBezTo>
                  <a:pt x="529465" y="281084"/>
                  <a:pt x="535438" y="263780"/>
                  <a:pt x="548640" y="253218"/>
                </a:cubicBezTo>
                <a:cubicBezTo>
                  <a:pt x="560219" y="243955"/>
                  <a:pt x="576775" y="243839"/>
                  <a:pt x="590843" y="239150"/>
                </a:cubicBezTo>
                <a:cubicBezTo>
                  <a:pt x="604911" y="225082"/>
                  <a:pt x="621482" y="213136"/>
                  <a:pt x="633046" y="196947"/>
                </a:cubicBezTo>
                <a:cubicBezTo>
                  <a:pt x="718213" y="77713"/>
                  <a:pt x="614033" y="187825"/>
                  <a:pt x="689317" y="112541"/>
                </a:cubicBezTo>
                <a:cubicBezTo>
                  <a:pt x="694006" y="98473"/>
                  <a:pt x="694765" y="82405"/>
                  <a:pt x="703384" y="70338"/>
                </a:cubicBezTo>
                <a:cubicBezTo>
                  <a:pt x="703395" y="70323"/>
                  <a:pt x="756134" y="17587"/>
                  <a:pt x="773723"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42" name="Freeform 26">
            <a:extLst>
              <a:ext uri="{FF2B5EF4-FFF2-40B4-BE49-F238E27FC236}">
                <a16:creationId xmlns:a16="http://schemas.microsoft.com/office/drawing/2014/main" id="{B57AD0E4-7F13-41F5-9C61-CD3381BD3D1C}"/>
              </a:ext>
            </a:extLst>
          </p:cNvPr>
          <p:cNvSpPr>
            <a:spLocks/>
          </p:cNvSpPr>
          <p:nvPr/>
        </p:nvSpPr>
        <p:spPr bwMode="auto">
          <a:xfrm>
            <a:off x="7061200" y="2390775"/>
            <a:ext cx="141288" cy="592138"/>
          </a:xfrm>
          <a:custGeom>
            <a:avLst/>
            <a:gdLst>
              <a:gd name="T0" fmla="*/ 141697 w 140880"/>
              <a:gd name="T1" fmla="*/ 593436 h 590843"/>
              <a:gd name="T2" fmla="*/ 99250 w 140880"/>
              <a:gd name="T3" fmla="*/ 494530 h 590843"/>
              <a:gd name="T4" fmla="*/ 56802 w 140880"/>
              <a:gd name="T5" fmla="*/ 310847 h 590843"/>
              <a:gd name="T6" fmla="*/ 28503 w 140880"/>
              <a:gd name="T7" fmla="*/ 127164 h 590843"/>
              <a:gd name="T8" fmla="*/ 206 w 140880"/>
              <a:gd name="T9" fmla="*/ 0 h 5908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0880" h="590843">
                <a:moveTo>
                  <a:pt x="140880" y="590843"/>
                </a:moveTo>
                <a:cubicBezTo>
                  <a:pt x="126812" y="558018"/>
                  <a:pt x="107338" y="527015"/>
                  <a:pt x="98677" y="492369"/>
                </a:cubicBezTo>
                <a:cubicBezTo>
                  <a:pt x="41336" y="263002"/>
                  <a:pt x="123828" y="444195"/>
                  <a:pt x="56474" y="309489"/>
                </a:cubicBezTo>
                <a:cubicBezTo>
                  <a:pt x="49891" y="256820"/>
                  <a:pt x="43213" y="181146"/>
                  <a:pt x="28339" y="126609"/>
                </a:cubicBezTo>
                <a:cubicBezTo>
                  <a:pt x="-4245" y="7136"/>
                  <a:pt x="204" y="82163"/>
                  <a:pt x="204"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0443" name="Freeform 27">
            <a:extLst>
              <a:ext uri="{FF2B5EF4-FFF2-40B4-BE49-F238E27FC236}">
                <a16:creationId xmlns:a16="http://schemas.microsoft.com/office/drawing/2014/main" id="{3945A4C2-ACA9-4566-9E00-D432B59D589B}"/>
              </a:ext>
            </a:extLst>
          </p:cNvPr>
          <p:cNvSpPr>
            <a:spLocks/>
          </p:cNvSpPr>
          <p:nvPr/>
        </p:nvSpPr>
        <p:spPr bwMode="auto">
          <a:xfrm>
            <a:off x="5316538" y="3009900"/>
            <a:ext cx="2786062" cy="1449388"/>
          </a:xfrm>
          <a:custGeom>
            <a:avLst/>
            <a:gdLst>
              <a:gd name="T0" fmla="*/ 43848 w 2787186"/>
              <a:gd name="T1" fmla="*/ 633228 h 1448972"/>
              <a:gd name="T2" fmla="*/ 142283 w 2787186"/>
              <a:gd name="T3" fmla="*/ 492510 h 1448972"/>
              <a:gd name="T4" fmla="*/ 226655 w 2787186"/>
              <a:gd name="T5" fmla="*/ 379937 h 1448972"/>
              <a:gd name="T6" fmla="*/ 311027 w 2787186"/>
              <a:gd name="T7" fmla="*/ 323650 h 1448972"/>
              <a:gd name="T8" fmla="*/ 409461 w 2787186"/>
              <a:gd name="T9" fmla="*/ 239220 h 1448972"/>
              <a:gd name="T10" fmla="*/ 550081 w 2787186"/>
              <a:gd name="T11" fmla="*/ 182933 h 1448972"/>
              <a:gd name="T12" fmla="*/ 634453 w 2787186"/>
              <a:gd name="T13" fmla="*/ 140717 h 1448972"/>
              <a:gd name="T14" fmla="*/ 761011 w 2787186"/>
              <a:gd name="T15" fmla="*/ 84430 h 1448972"/>
              <a:gd name="T16" fmla="*/ 1309430 w 2787186"/>
              <a:gd name="T17" fmla="*/ 126645 h 1448972"/>
              <a:gd name="T18" fmla="*/ 1562547 w 2787186"/>
              <a:gd name="T19" fmla="*/ 140717 h 1448972"/>
              <a:gd name="T20" fmla="*/ 1801600 w 2787186"/>
              <a:gd name="T21" fmla="*/ 84430 h 1448972"/>
              <a:gd name="T22" fmla="*/ 2040655 w 2787186"/>
              <a:gd name="T23" fmla="*/ 0 h 1448972"/>
              <a:gd name="T24" fmla="*/ 2462516 w 2787186"/>
              <a:gd name="T25" fmla="*/ 84430 h 1448972"/>
              <a:gd name="T26" fmla="*/ 2546887 w 2787186"/>
              <a:gd name="T27" fmla="*/ 197005 h 1448972"/>
              <a:gd name="T28" fmla="*/ 2645322 w 2787186"/>
              <a:gd name="T29" fmla="*/ 351793 h 1448972"/>
              <a:gd name="T30" fmla="*/ 2771880 w 2787186"/>
              <a:gd name="T31" fmla="*/ 661372 h 1448972"/>
              <a:gd name="T32" fmla="*/ 2729694 w 2787186"/>
              <a:gd name="T33" fmla="*/ 942807 h 1448972"/>
              <a:gd name="T34" fmla="*/ 2645322 w 2787186"/>
              <a:gd name="T35" fmla="*/ 1069452 h 1448972"/>
              <a:gd name="T36" fmla="*/ 2546887 w 2787186"/>
              <a:gd name="T37" fmla="*/ 1224240 h 1448972"/>
              <a:gd name="T38" fmla="*/ 2392205 w 2787186"/>
              <a:gd name="T39" fmla="*/ 1308672 h 1448972"/>
              <a:gd name="T40" fmla="*/ 2293772 w 2787186"/>
              <a:gd name="T41" fmla="*/ 1364958 h 1448972"/>
              <a:gd name="T42" fmla="*/ 2223461 w 2787186"/>
              <a:gd name="T43" fmla="*/ 1407173 h 1448972"/>
              <a:gd name="T44" fmla="*/ 1843786 w 2787186"/>
              <a:gd name="T45" fmla="*/ 1421245 h 1448972"/>
              <a:gd name="T46" fmla="*/ 1745353 w 2787186"/>
              <a:gd name="T47" fmla="*/ 1393102 h 1448972"/>
              <a:gd name="T48" fmla="*/ 1660980 w 2787186"/>
              <a:gd name="T49" fmla="*/ 1294600 h 1448972"/>
              <a:gd name="T50" fmla="*/ 1492236 w 2787186"/>
              <a:gd name="T51" fmla="*/ 1224240 h 1448972"/>
              <a:gd name="T52" fmla="*/ 1365678 w 2787186"/>
              <a:gd name="T53" fmla="*/ 1294600 h 1448972"/>
              <a:gd name="T54" fmla="*/ 1253181 w 2787186"/>
              <a:gd name="T55" fmla="*/ 1364958 h 1448972"/>
              <a:gd name="T56" fmla="*/ 1154747 w 2787186"/>
              <a:gd name="T57" fmla="*/ 1421245 h 1448972"/>
              <a:gd name="T58" fmla="*/ 521956 w 2787186"/>
              <a:gd name="T59" fmla="*/ 1421245 h 1448972"/>
              <a:gd name="T60" fmla="*/ 367275 w 2787186"/>
              <a:gd name="T61" fmla="*/ 1364958 h 1448972"/>
              <a:gd name="T62" fmla="*/ 198530 w 2787186"/>
              <a:gd name="T63" fmla="*/ 1294600 h 1448972"/>
              <a:gd name="T64" fmla="*/ 71972 w 2787186"/>
              <a:gd name="T65" fmla="*/ 1167954 h 1448972"/>
              <a:gd name="T66" fmla="*/ 29786 w 2787186"/>
              <a:gd name="T67" fmla="*/ 1083523 h 1448972"/>
              <a:gd name="T68" fmla="*/ 1662 w 2787186"/>
              <a:gd name="T69" fmla="*/ 985022 h 144897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787186" h="1448972">
                <a:moveTo>
                  <a:pt x="1663" y="745588"/>
                </a:moveTo>
                <a:cubicBezTo>
                  <a:pt x="37340" y="567192"/>
                  <a:pt x="-10470" y="759828"/>
                  <a:pt x="43866" y="633046"/>
                </a:cubicBezTo>
                <a:cubicBezTo>
                  <a:pt x="82757" y="542302"/>
                  <a:pt x="29439" y="605270"/>
                  <a:pt x="86069" y="548640"/>
                </a:cubicBezTo>
                <a:cubicBezTo>
                  <a:pt x="123584" y="436097"/>
                  <a:pt x="67311" y="567399"/>
                  <a:pt x="142340" y="492369"/>
                </a:cubicBezTo>
                <a:cubicBezTo>
                  <a:pt x="152825" y="481884"/>
                  <a:pt x="147510" y="462029"/>
                  <a:pt x="156407" y="450166"/>
                </a:cubicBezTo>
                <a:cubicBezTo>
                  <a:pt x="176302" y="423640"/>
                  <a:pt x="203300" y="403274"/>
                  <a:pt x="226746" y="379828"/>
                </a:cubicBezTo>
                <a:cubicBezTo>
                  <a:pt x="236125" y="370449"/>
                  <a:pt x="243018" y="357623"/>
                  <a:pt x="254881" y="351692"/>
                </a:cubicBezTo>
                <a:lnTo>
                  <a:pt x="311152" y="323557"/>
                </a:lnTo>
                <a:cubicBezTo>
                  <a:pt x="367187" y="239504"/>
                  <a:pt x="305992" y="312585"/>
                  <a:pt x="381490" y="267286"/>
                </a:cubicBezTo>
                <a:cubicBezTo>
                  <a:pt x="392863" y="260462"/>
                  <a:pt x="398253" y="245975"/>
                  <a:pt x="409626" y="239151"/>
                </a:cubicBezTo>
                <a:cubicBezTo>
                  <a:pt x="424045" y="230500"/>
                  <a:pt x="497584" y="213645"/>
                  <a:pt x="508100" y="211016"/>
                </a:cubicBezTo>
                <a:cubicBezTo>
                  <a:pt x="522168" y="201637"/>
                  <a:pt x="534763" y="189540"/>
                  <a:pt x="550303" y="182880"/>
                </a:cubicBezTo>
                <a:cubicBezTo>
                  <a:pt x="568074" y="175264"/>
                  <a:pt x="589280" y="177458"/>
                  <a:pt x="606573" y="168812"/>
                </a:cubicBezTo>
                <a:cubicBezTo>
                  <a:pt x="618436" y="162881"/>
                  <a:pt x="622846" y="146608"/>
                  <a:pt x="634709" y="140677"/>
                </a:cubicBezTo>
                <a:cubicBezTo>
                  <a:pt x="661235" y="127414"/>
                  <a:pt x="719115" y="112542"/>
                  <a:pt x="719115" y="112542"/>
                </a:cubicBezTo>
                <a:cubicBezTo>
                  <a:pt x="733183" y="103163"/>
                  <a:pt x="744418" y="84903"/>
                  <a:pt x="761318" y="84406"/>
                </a:cubicBezTo>
                <a:cubicBezTo>
                  <a:pt x="906697" y="80130"/>
                  <a:pt x="1052199" y="90406"/>
                  <a:pt x="1197417" y="98474"/>
                </a:cubicBezTo>
                <a:cubicBezTo>
                  <a:pt x="1250666" y="101432"/>
                  <a:pt x="1264687" y="113675"/>
                  <a:pt x="1309958" y="126609"/>
                </a:cubicBezTo>
                <a:cubicBezTo>
                  <a:pt x="1328548" y="131920"/>
                  <a:pt x="1347472" y="135988"/>
                  <a:pt x="1366229" y="140677"/>
                </a:cubicBezTo>
                <a:cubicBezTo>
                  <a:pt x="1422276" y="224748"/>
                  <a:pt x="1392584" y="208914"/>
                  <a:pt x="1563177" y="140677"/>
                </a:cubicBezTo>
                <a:cubicBezTo>
                  <a:pt x="1586623" y="131299"/>
                  <a:pt x="1608934" y="118326"/>
                  <a:pt x="1633515" y="112542"/>
                </a:cubicBezTo>
                <a:cubicBezTo>
                  <a:pt x="1689045" y="99476"/>
                  <a:pt x="1748208" y="102446"/>
                  <a:pt x="1802327" y="84406"/>
                </a:cubicBezTo>
                <a:cubicBezTo>
                  <a:pt x="1844530" y="70338"/>
                  <a:pt x="1887633" y="58725"/>
                  <a:pt x="1928937" y="42203"/>
                </a:cubicBezTo>
                <a:cubicBezTo>
                  <a:pt x="2013043" y="8561"/>
                  <a:pt x="1975319" y="22054"/>
                  <a:pt x="2041478" y="0"/>
                </a:cubicBezTo>
                <a:cubicBezTo>
                  <a:pt x="2168087" y="9379"/>
                  <a:pt x="2296815" y="3238"/>
                  <a:pt x="2421306" y="28136"/>
                </a:cubicBezTo>
                <a:cubicBezTo>
                  <a:pt x="2444297" y="32734"/>
                  <a:pt x="2451876" y="64049"/>
                  <a:pt x="2463509" y="84406"/>
                </a:cubicBezTo>
                <a:cubicBezTo>
                  <a:pt x="2470866" y="97281"/>
                  <a:pt x="2470945" y="113346"/>
                  <a:pt x="2477577" y="126609"/>
                </a:cubicBezTo>
                <a:cubicBezTo>
                  <a:pt x="2501023" y="173501"/>
                  <a:pt x="2505712" y="168812"/>
                  <a:pt x="2547915" y="196948"/>
                </a:cubicBezTo>
                <a:cubicBezTo>
                  <a:pt x="2581366" y="297299"/>
                  <a:pt x="2533933" y="175973"/>
                  <a:pt x="2604186" y="281354"/>
                </a:cubicBezTo>
                <a:cubicBezTo>
                  <a:pt x="2677229" y="390919"/>
                  <a:pt x="2558769" y="264075"/>
                  <a:pt x="2646389" y="351692"/>
                </a:cubicBezTo>
                <a:cubicBezTo>
                  <a:pt x="2693938" y="494342"/>
                  <a:pt x="2663916" y="441287"/>
                  <a:pt x="2716727" y="520505"/>
                </a:cubicBezTo>
                <a:cubicBezTo>
                  <a:pt x="2748080" y="645913"/>
                  <a:pt x="2717521" y="605703"/>
                  <a:pt x="2772998" y="661182"/>
                </a:cubicBezTo>
                <a:cubicBezTo>
                  <a:pt x="2777687" y="679939"/>
                  <a:pt x="2788444" y="698167"/>
                  <a:pt x="2787066" y="717452"/>
                </a:cubicBezTo>
                <a:cubicBezTo>
                  <a:pt x="2785930" y="733358"/>
                  <a:pt x="2753700" y="908178"/>
                  <a:pt x="2730795" y="942536"/>
                </a:cubicBezTo>
                <a:cubicBezTo>
                  <a:pt x="2721417" y="956604"/>
                  <a:pt x="2710221" y="969617"/>
                  <a:pt x="2702660" y="984739"/>
                </a:cubicBezTo>
                <a:cubicBezTo>
                  <a:pt x="2661943" y="1066174"/>
                  <a:pt x="2726390" y="989144"/>
                  <a:pt x="2646389" y="1069145"/>
                </a:cubicBezTo>
                <a:cubicBezTo>
                  <a:pt x="2611029" y="1175224"/>
                  <a:pt x="2662840" y="1048581"/>
                  <a:pt x="2590118" y="1139483"/>
                </a:cubicBezTo>
                <a:cubicBezTo>
                  <a:pt x="2560991" y="1175891"/>
                  <a:pt x="2595349" y="1194242"/>
                  <a:pt x="2547915" y="1223889"/>
                </a:cubicBezTo>
                <a:cubicBezTo>
                  <a:pt x="2522766" y="1239607"/>
                  <a:pt x="2463509" y="1252025"/>
                  <a:pt x="2463509" y="1252025"/>
                </a:cubicBezTo>
                <a:cubicBezTo>
                  <a:pt x="2416080" y="1323167"/>
                  <a:pt x="2461120" y="1274321"/>
                  <a:pt x="2393170" y="1308296"/>
                </a:cubicBezTo>
                <a:cubicBezTo>
                  <a:pt x="2378048" y="1315857"/>
                  <a:pt x="2365647" y="1328043"/>
                  <a:pt x="2350967" y="1336431"/>
                </a:cubicBezTo>
                <a:cubicBezTo>
                  <a:pt x="2332759" y="1346835"/>
                  <a:pt x="2312146" y="1352934"/>
                  <a:pt x="2294697" y="1364566"/>
                </a:cubicBezTo>
                <a:cubicBezTo>
                  <a:pt x="2283661" y="1371923"/>
                  <a:pt x="2277934" y="1385878"/>
                  <a:pt x="2266561" y="1392702"/>
                </a:cubicBezTo>
                <a:cubicBezTo>
                  <a:pt x="2253846" y="1400331"/>
                  <a:pt x="2238242" y="1401562"/>
                  <a:pt x="2224358" y="1406769"/>
                </a:cubicBezTo>
                <a:cubicBezTo>
                  <a:pt x="2200714" y="1415636"/>
                  <a:pt x="2177466" y="1425526"/>
                  <a:pt x="2154020" y="1434905"/>
                </a:cubicBezTo>
                <a:cubicBezTo>
                  <a:pt x="2050857" y="1430216"/>
                  <a:pt x="1947471" y="1429072"/>
                  <a:pt x="1844530" y="1420837"/>
                </a:cubicBezTo>
                <a:cubicBezTo>
                  <a:pt x="1829749" y="1419654"/>
                  <a:pt x="1816585" y="1410843"/>
                  <a:pt x="1802327" y="1406769"/>
                </a:cubicBezTo>
                <a:cubicBezTo>
                  <a:pt x="1783737" y="1401458"/>
                  <a:pt x="1764814" y="1397391"/>
                  <a:pt x="1746057" y="1392702"/>
                </a:cubicBezTo>
                <a:cubicBezTo>
                  <a:pt x="1715363" y="1300623"/>
                  <a:pt x="1757993" y="1390996"/>
                  <a:pt x="1689786" y="1336431"/>
                </a:cubicBezTo>
                <a:cubicBezTo>
                  <a:pt x="1676584" y="1325869"/>
                  <a:pt x="1675987" y="1303189"/>
                  <a:pt x="1661650" y="1294228"/>
                </a:cubicBezTo>
                <a:cubicBezTo>
                  <a:pt x="1636501" y="1278510"/>
                  <a:pt x="1601920" y="1282543"/>
                  <a:pt x="1577244" y="1266092"/>
                </a:cubicBezTo>
                <a:cubicBezTo>
                  <a:pt x="1522703" y="1229732"/>
                  <a:pt x="1551081" y="1243304"/>
                  <a:pt x="1492838" y="1223889"/>
                </a:cubicBezTo>
                <a:cubicBezTo>
                  <a:pt x="1460013" y="1233268"/>
                  <a:pt x="1424206" y="1235446"/>
                  <a:pt x="1394364" y="1252025"/>
                </a:cubicBezTo>
                <a:cubicBezTo>
                  <a:pt x="1379585" y="1260236"/>
                  <a:pt x="1379431" y="1283666"/>
                  <a:pt x="1366229" y="1294228"/>
                </a:cubicBezTo>
                <a:cubicBezTo>
                  <a:pt x="1354650" y="1303491"/>
                  <a:pt x="1338094" y="1303607"/>
                  <a:pt x="1324026" y="1308296"/>
                </a:cubicBezTo>
                <a:cubicBezTo>
                  <a:pt x="1297856" y="1334465"/>
                  <a:pt x="1289179" y="1346820"/>
                  <a:pt x="1253687" y="1364566"/>
                </a:cubicBezTo>
                <a:cubicBezTo>
                  <a:pt x="1240424" y="1371198"/>
                  <a:pt x="1225552" y="1373945"/>
                  <a:pt x="1211484" y="1378634"/>
                </a:cubicBezTo>
                <a:cubicBezTo>
                  <a:pt x="1192727" y="1392702"/>
                  <a:pt x="1175570" y="1409204"/>
                  <a:pt x="1155213" y="1420837"/>
                </a:cubicBezTo>
                <a:cubicBezTo>
                  <a:pt x="1139514" y="1429808"/>
                  <a:pt x="1068926" y="1445926"/>
                  <a:pt x="1056740" y="1448972"/>
                </a:cubicBezTo>
                <a:lnTo>
                  <a:pt x="522167" y="1420837"/>
                </a:lnTo>
                <a:cubicBezTo>
                  <a:pt x="441399" y="1415068"/>
                  <a:pt x="489064" y="1406650"/>
                  <a:pt x="423693" y="1378634"/>
                </a:cubicBezTo>
                <a:cubicBezTo>
                  <a:pt x="405922" y="1371018"/>
                  <a:pt x="386013" y="1369877"/>
                  <a:pt x="367423" y="1364566"/>
                </a:cubicBezTo>
                <a:cubicBezTo>
                  <a:pt x="266497" y="1335730"/>
                  <a:pt x="397873" y="1365030"/>
                  <a:pt x="254881" y="1336431"/>
                </a:cubicBezTo>
                <a:cubicBezTo>
                  <a:pt x="236124" y="1322363"/>
                  <a:pt x="215189" y="1310807"/>
                  <a:pt x="198610" y="1294228"/>
                </a:cubicBezTo>
                <a:cubicBezTo>
                  <a:pt x="134978" y="1230596"/>
                  <a:pt x="210433" y="1265345"/>
                  <a:pt x="128272" y="1237957"/>
                </a:cubicBezTo>
                <a:cubicBezTo>
                  <a:pt x="92912" y="1131878"/>
                  <a:pt x="144723" y="1258521"/>
                  <a:pt x="72001" y="1167619"/>
                </a:cubicBezTo>
                <a:cubicBezTo>
                  <a:pt x="62738" y="1156040"/>
                  <a:pt x="64565" y="1138679"/>
                  <a:pt x="57933" y="1125416"/>
                </a:cubicBezTo>
                <a:cubicBezTo>
                  <a:pt x="50372" y="1110293"/>
                  <a:pt x="39176" y="1097280"/>
                  <a:pt x="29798" y="1083212"/>
                </a:cubicBezTo>
                <a:cubicBezTo>
                  <a:pt x="25109" y="1064455"/>
                  <a:pt x="21041" y="1045532"/>
                  <a:pt x="15730" y="1026942"/>
                </a:cubicBezTo>
                <a:cubicBezTo>
                  <a:pt x="11656" y="1012684"/>
                  <a:pt x="2649" y="999535"/>
                  <a:pt x="1663" y="984739"/>
                </a:cubicBezTo>
                <a:cubicBezTo>
                  <a:pt x="-2080" y="928593"/>
                  <a:pt x="1663" y="872197"/>
                  <a:pt x="1663" y="815926"/>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cxnSp>
        <p:nvCxnSpPr>
          <p:cNvPr id="60444" name="Straight Arrow Connector 29">
            <a:extLst>
              <a:ext uri="{FF2B5EF4-FFF2-40B4-BE49-F238E27FC236}">
                <a16:creationId xmlns:a16="http://schemas.microsoft.com/office/drawing/2014/main" id="{3D36266B-D2E8-4541-9C0E-79D4A352CF09}"/>
              </a:ext>
            </a:extLst>
          </p:cNvPr>
          <p:cNvCxnSpPr>
            <a:cxnSpLocks noChangeShapeType="1"/>
          </p:cNvCxnSpPr>
          <p:nvPr/>
        </p:nvCxnSpPr>
        <p:spPr bwMode="auto">
          <a:xfrm>
            <a:off x="5162550" y="1833563"/>
            <a:ext cx="850900" cy="854075"/>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Box 1">
            <a:extLst>
              <a:ext uri="{FF2B5EF4-FFF2-40B4-BE49-F238E27FC236}">
                <a16:creationId xmlns:a16="http://schemas.microsoft.com/office/drawing/2014/main" id="{01B69EB7-6B0C-4FDF-9E8E-8B2FE305420B}"/>
              </a:ext>
            </a:extLst>
          </p:cNvPr>
          <p:cNvSpPr txBox="1">
            <a:spLocks noChangeArrowheads="1"/>
          </p:cNvSpPr>
          <p:nvPr/>
        </p:nvSpPr>
        <p:spPr bwMode="auto">
          <a:xfrm>
            <a:off x="685800" y="685800"/>
            <a:ext cx="77724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 &lt;= B and B &lt;= A </a:t>
            </a:r>
            <a:r>
              <a:rPr lang="en-US" altLang="en-US" sz="2400">
                <a:sym typeface="Wingdings" panose="05000000000000000000" pitchFamily="2" charset="2"/>
              </a:rPr>
              <a:t> A = B</a:t>
            </a:r>
          </a:p>
          <a:p>
            <a:pPr>
              <a:spcBef>
                <a:spcPct val="0"/>
              </a:spcBef>
              <a:buSzTx/>
              <a:buFontTx/>
              <a:buNone/>
            </a:pPr>
            <a:endParaRPr lang="en-US" altLang="en-US" sz="2400">
              <a:sym typeface="Wingdings" panose="05000000000000000000" pitchFamily="2" charset="2"/>
            </a:endParaRPr>
          </a:p>
          <a:p>
            <a:pPr>
              <a:spcBef>
                <a:spcPct val="0"/>
              </a:spcBef>
              <a:buSzTx/>
              <a:buFontTx/>
              <a:buNone/>
            </a:pPr>
            <a:r>
              <a:rPr lang="en-US" altLang="en-US" sz="2400">
                <a:sym typeface="Wingdings" panose="05000000000000000000" pitchFamily="2" charset="2"/>
              </a:rPr>
              <a:t>A = {2, 3} and B = {3, 2}</a:t>
            </a:r>
          </a:p>
          <a:p>
            <a:pPr>
              <a:spcBef>
                <a:spcPct val="0"/>
              </a:spcBef>
              <a:buSzTx/>
              <a:buFontTx/>
              <a:buNone/>
            </a:pPr>
            <a:endParaRPr lang="en-US" altLang="en-US" sz="2400">
              <a:sym typeface="Wingdings" panose="05000000000000000000" pitchFamily="2" charset="2"/>
            </a:endParaRPr>
          </a:p>
          <a:p>
            <a:pPr>
              <a:spcBef>
                <a:spcPct val="0"/>
              </a:spcBef>
              <a:buSzTx/>
              <a:buFontTx/>
              <a:buNone/>
            </a:pPr>
            <a:r>
              <a:rPr lang="en-US" altLang="en-US" sz="2400">
                <a:sym typeface="Wingdings" panose="05000000000000000000" pitchFamily="2" charset="2"/>
              </a:rPr>
              <a:t>A is a subset of B =&gt; an element x in A is also in B</a:t>
            </a:r>
          </a:p>
          <a:p>
            <a:pPr>
              <a:spcBef>
                <a:spcPct val="0"/>
              </a:spcBef>
              <a:buSzTx/>
              <a:buFontTx/>
              <a:buNone/>
            </a:pPr>
            <a:endParaRPr lang="en-US" altLang="en-US" sz="2400">
              <a:sym typeface="Wingdings" panose="05000000000000000000" pitchFamily="2" charset="2"/>
            </a:endParaRPr>
          </a:p>
          <a:p>
            <a:pPr>
              <a:spcBef>
                <a:spcPct val="0"/>
              </a:spcBef>
              <a:buSzTx/>
              <a:buFontTx/>
              <a:buNone/>
            </a:pPr>
            <a:r>
              <a:rPr lang="en-US" altLang="en-US" sz="2400">
                <a:sym typeface="Wingdings" panose="05000000000000000000" pitchFamily="2" charset="2"/>
              </a:rPr>
              <a:t>B is a subset of A =&gt; an element y in B is also in A</a:t>
            </a:r>
          </a:p>
          <a:p>
            <a:pPr>
              <a:spcBef>
                <a:spcPct val="0"/>
              </a:spcBef>
              <a:buSzTx/>
              <a:buFontTx/>
              <a:buNone/>
            </a:pPr>
            <a:endParaRPr lang="en-US" altLang="en-US" sz="2400">
              <a:sym typeface="Wingdings" panose="05000000000000000000" pitchFamily="2" charset="2"/>
            </a:endParaRPr>
          </a:p>
          <a:p>
            <a:pPr>
              <a:spcBef>
                <a:spcPct val="0"/>
              </a:spcBef>
              <a:buSzTx/>
              <a:buFontTx/>
              <a:buNone/>
            </a:pPr>
            <a:r>
              <a:rPr lang="en-US" altLang="en-US" sz="2400">
                <a:sym typeface="Wingdings" panose="05000000000000000000" pitchFamily="2" charset="2"/>
              </a:rPr>
              <a:t>A = B</a:t>
            </a:r>
            <a:endParaRPr lang="en-GB" altLang="en-US" sz="24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F86D504-7DC1-4A06-85B4-03BD1C9FD1D1}"/>
              </a:ext>
            </a:extLst>
          </p:cNvPr>
          <p:cNvSpPr txBox="1">
            <a:spLocks noRot="1" noChangeAspect="1" noMove="1" noResize="1" noEditPoints="1" noAdjustHandles="1" noChangeArrowheads="1" noChangeShapeType="1" noTextEdit="1"/>
          </p:cNvSpPr>
          <p:nvPr/>
        </p:nvSpPr>
        <p:spPr>
          <a:xfrm>
            <a:off x="872002" y="1524000"/>
            <a:ext cx="6606167" cy="4431983"/>
          </a:xfrm>
          <a:prstGeom prst="rect">
            <a:avLst/>
          </a:prstGeom>
          <a:blipFill rotWithShape="0">
            <a:blip r:embed="rId2"/>
            <a:stretch>
              <a:fillRect l="-2768" t="-2063" r="-1937" b="-3164"/>
            </a:stretch>
          </a:blipFill>
        </p:spPr>
        <p:txBody>
          <a:bodyPr/>
          <a:lstStyle/>
          <a:p>
            <a:pPr>
              <a:defRPr/>
            </a:pPr>
            <a:r>
              <a:rPr lang="en-GB">
                <a:noFill/>
              </a:rPr>
              <a:t> </a:t>
            </a:r>
          </a:p>
        </p:txBody>
      </p:sp>
      <p:sp>
        <p:nvSpPr>
          <p:cNvPr id="62467" name="TextBox 2">
            <a:extLst>
              <a:ext uri="{FF2B5EF4-FFF2-40B4-BE49-F238E27FC236}">
                <a16:creationId xmlns:a16="http://schemas.microsoft.com/office/drawing/2014/main" id="{573C0EA4-9D26-4BC4-B576-904129854825}"/>
              </a:ext>
            </a:extLst>
          </p:cNvPr>
          <p:cNvSpPr txBox="1">
            <a:spLocks noChangeArrowheads="1"/>
          </p:cNvSpPr>
          <p:nvPr/>
        </p:nvSpPr>
        <p:spPr bwMode="auto">
          <a:xfrm>
            <a:off x="457200" y="457200"/>
            <a:ext cx="739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Prove Commutative law.</a:t>
            </a:r>
            <a:endParaRPr lang="en-GB" altLang="en-US" sz="240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95014E6-25DB-4A87-AFC6-9ED68979ED3B}"/>
              </a:ext>
            </a:extLst>
          </p:cNvPr>
          <p:cNvSpPr txBox="1">
            <a:spLocks noRot="1" noChangeAspect="1" noMove="1" noResize="1" noEditPoints="1" noAdjustHandles="1" noChangeArrowheads="1" noChangeShapeType="1" noTextEdit="1"/>
          </p:cNvSpPr>
          <p:nvPr/>
        </p:nvSpPr>
        <p:spPr>
          <a:xfrm>
            <a:off x="457200" y="609600"/>
            <a:ext cx="8229600" cy="6001643"/>
          </a:xfrm>
          <a:prstGeom prst="rect">
            <a:avLst/>
          </a:prstGeom>
          <a:blipFill rotWithShape="0">
            <a:blip r:embed="rId2"/>
            <a:stretch>
              <a:fillRect l="-1111" t="-812"/>
            </a:stretch>
          </a:blipFill>
        </p:spPr>
        <p:txBody>
          <a:bodyPr/>
          <a:lstStyle/>
          <a:p>
            <a:pPr>
              <a:defRPr/>
            </a:pPr>
            <a:r>
              <a:rPr lang="en-GB">
                <a:noFill/>
              </a:rPr>
              <a: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Box 1">
            <a:extLst>
              <a:ext uri="{FF2B5EF4-FFF2-40B4-BE49-F238E27FC236}">
                <a16:creationId xmlns:a16="http://schemas.microsoft.com/office/drawing/2014/main" id="{1CC4F28A-5A12-4044-8446-E5CC64405660}"/>
              </a:ext>
            </a:extLst>
          </p:cNvPr>
          <p:cNvSpPr txBox="1">
            <a:spLocks noChangeArrowheads="1"/>
          </p:cNvSpPr>
          <p:nvPr/>
        </p:nvSpPr>
        <p:spPr bwMode="auto">
          <a:xfrm>
            <a:off x="533400" y="609600"/>
            <a:ext cx="777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Prove De Morgan’s Law</a:t>
            </a:r>
            <a:endParaRPr lang="en-GB" altLang="en-US" sz="2400"/>
          </a:p>
        </p:txBody>
      </p:sp>
      <p:sp>
        <p:nvSpPr>
          <p:cNvPr id="3" name="TextBox 2">
            <a:extLst>
              <a:ext uri="{FF2B5EF4-FFF2-40B4-BE49-F238E27FC236}">
                <a16:creationId xmlns:a16="http://schemas.microsoft.com/office/drawing/2014/main" id="{919B2720-EFAB-4333-994B-1723B4DE3CCF}"/>
              </a:ext>
            </a:extLst>
          </p:cNvPr>
          <p:cNvSpPr txBox="1">
            <a:spLocks noRot="1" noChangeAspect="1" noMove="1" noResize="1" noEditPoints="1" noAdjustHandles="1" noChangeArrowheads="1" noChangeShapeType="1" noTextEdit="1"/>
          </p:cNvSpPr>
          <p:nvPr/>
        </p:nvSpPr>
        <p:spPr>
          <a:xfrm>
            <a:off x="518160" y="1219200"/>
            <a:ext cx="8153400" cy="5262979"/>
          </a:xfrm>
          <a:prstGeom prst="rect">
            <a:avLst/>
          </a:prstGeom>
          <a:blipFill rotWithShape="0">
            <a:blip r:embed="rId3"/>
            <a:stretch>
              <a:fillRect l="-1121" t="-927"/>
            </a:stretch>
          </a:blipFill>
        </p:spPr>
        <p:txBody>
          <a:bodyPr/>
          <a:lstStyle/>
          <a:p>
            <a:pPr>
              <a:defRPr/>
            </a:pPr>
            <a:r>
              <a:rPr lang="en-GB">
                <a:noFill/>
              </a:rPr>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descr="Large confetti">
            <a:extLst>
              <a:ext uri="{FF2B5EF4-FFF2-40B4-BE49-F238E27FC236}">
                <a16:creationId xmlns:a16="http://schemas.microsoft.com/office/drawing/2014/main" id="{7838E5A8-D3BD-4447-B3D0-E3CB2D07BA7A}"/>
              </a:ext>
            </a:extLst>
          </p:cNvPr>
          <p:cNvSpPr>
            <a:spLocks noGrp="1"/>
          </p:cNvSpPr>
          <p:nvPr>
            <p:ph type="title"/>
          </p:nvPr>
        </p:nvSpPr>
        <p:spPr/>
        <p:txBody>
          <a:bodyPr/>
          <a:lstStyle/>
          <a:p>
            <a:r>
              <a:rPr lang="en-US" altLang="en-US"/>
              <a:t>Types of Sets</a:t>
            </a:r>
            <a:endParaRPr lang="en-GB" altLang="en-US"/>
          </a:p>
        </p:txBody>
      </p:sp>
      <p:sp>
        <p:nvSpPr>
          <p:cNvPr id="3" name="Content Placeholder 2">
            <a:extLst>
              <a:ext uri="{FF2B5EF4-FFF2-40B4-BE49-F238E27FC236}">
                <a16:creationId xmlns:a16="http://schemas.microsoft.com/office/drawing/2014/main" id="{6B3F4DC9-BD2F-4F87-BB48-1E1BDDB7D0EE}"/>
              </a:ext>
            </a:extLst>
          </p:cNvPr>
          <p:cNvSpPr>
            <a:spLocks noGrp="1" noRot="1" noChangeAspect="1" noMove="1" noResize="1" noEditPoints="1" noAdjustHandles="1" noChangeArrowheads="1" noChangeShapeType="1" noTextEdit="1"/>
          </p:cNvSpPr>
          <p:nvPr>
            <p:ph idx="1"/>
          </p:nvPr>
        </p:nvSpPr>
        <p:spPr>
          <a:xfrm>
            <a:off x="533400" y="1461160"/>
            <a:ext cx="7772400" cy="5244440"/>
          </a:xfrm>
          <a:blipFill rotWithShape="0">
            <a:blip r:embed="rId2"/>
            <a:stretch>
              <a:fillRect l="-2039" t="-1628" r="-392" b="-5930"/>
            </a:stretch>
          </a:blipFill>
        </p:spPr>
        <p:txBody>
          <a:bodyPr/>
          <a:lstStyle/>
          <a:p>
            <a:pPr>
              <a:defRPr/>
            </a:pPr>
            <a:r>
              <a:rPr lang="en-GB">
                <a:noFill/>
              </a:rPr>
              <a:t>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522CEA1-A85B-440B-B259-48B750A3B809}"/>
              </a:ext>
            </a:extLst>
          </p:cNvPr>
          <p:cNvSpPr txBox="1">
            <a:spLocks noRot="1" noChangeAspect="1" noMove="1" noResize="1" noEditPoints="1" noAdjustHandles="1" noChangeArrowheads="1" noChangeShapeType="1" noTextEdit="1"/>
          </p:cNvSpPr>
          <p:nvPr/>
        </p:nvSpPr>
        <p:spPr>
          <a:xfrm>
            <a:off x="457200" y="533400"/>
            <a:ext cx="8305800" cy="2677656"/>
          </a:xfrm>
          <a:prstGeom prst="rect">
            <a:avLst/>
          </a:prstGeom>
          <a:blipFill rotWithShape="0">
            <a:blip r:embed="rId2"/>
            <a:stretch>
              <a:fillRect l="-1101" t="-1822" r="-147"/>
            </a:stretch>
          </a:blipFill>
        </p:spPr>
        <p:txBody>
          <a:bodyPr/>
          <a:lstStyle/>
          <a:p>
            <a:pPr>
              <a:defRPr/>
            </a:pPr>
            <a:r>
              <a:rPr lang="en-GB">
                <a:noFill/>
              </a:rPr>
              <a:t>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descr="Large confetti">
            <a:extLst>
              <a:ext uri="{FF2B5EF4-FFF2-40B4-BE49-F238E27FC236}">
                <a16:creationId xmlns:a16="http://schemas.microsoft.com/office/drawing/2014/main" id="{5AF33D34-3933-4E49-BFF6-868CF1C08909}"/>
              </a:ext>
            </a:extLst>
          </p:cNvPr>
          <p:cNvSpPr>
            <a:spLocks noGrp="1" noChangeArrowheads="1"/>
          </p:cNvSpPr>
          <p:nvPr>
            <p:ph type="title"/>
          </p:nvPr>
        </p:nvSpPr>
        <p:spPr/>
        <p:txBody>
          <a:bodyPr/>
          <a:lstStyle/>
          <a:p>
            <a:pPr eaLnBrk="1" hangingPunct="1"/>
            <a:r>
              <a:rPr lang="en-US" altLang="en-US"/>
              <a:t>Mutually Exclusive and Exhaustive Sets</a:t>
            </a:r>
          </a:p>
        </p:txBody>
      </p:sp>
      <p:sp>
        <p:nvSpPr>
          <p:cNvPr id="66563" name="Rectangle 3">
            <a:extLst>
              <a:ext uri="{FF2B5EF4-FFF2-40B4-BE49-F238E27FC236}">
                <a16:creationId xmlns:a16="http://schemas.microsoft.com/office/drawing/2014/main" id="{BBFFE862-E5AC-4F28-941E-8FA85784A2D9}"/>
              </a:ext>
            </a:extLst>
          </p:cNvPr>
          <p:cNvSpPr>
            <a:spLocks noGrp="1" noChangeArrowheads="1"/>
          </p:cNvSpPr>
          <p:nvPr>
            <p:ph type="body" idx="1"/>
          </p:nvPr>
        </p:nvSpPr>
        <p:spPr/>
        <p:txBody>
          <a:bodyPr/>
          <a:lstStyle/>
          <a:p>
            <a:pPr eaLnBrk="1" hangingPunct="1"/>
            <a:r>
              <a:rPr lang="en-US" altLang="en-US" i="1">
                <a:cs typeface="Times New Roman" panose="02020603050405020304" pitchFamily="18" charset="0"/>
              </a:rPr>
              <a:t>Definition.  </a:t>
            </a:r>
            <a:r>
              <a:rPr lang="en-US" altLang="en-US">
                <a:cs typeface="Times New Roman" panose="02020603050405020304" pitchFamily="18" charset="0"/>
              </a:rPr>
              <a:t> We say that a group of sets is </a:t>
            </a:r>
            <a:r>
              <a:rPr lang="en-US" altLang="en-US" i="1">
                <a:cs typeface="Times New Roman" panose="02020603050405020304" pitchFamily="18" charset="0"/>
              </a:rPr>
              <a:t>exhaustive </a:t>
            </a:r>
            <a:r>
              <a:rPr lang="en-US" altLang="en-US">
                <a:cs typeface="Times New Roman" panose="02020603050405020304" pitchFamily="18" charset="0"/>
              </a:rPr>
              <a:t>of another set if their union is equal to that set. For example, if </a:t>
            </a:r>
            <a:br>
              <a:rPr lang="en-US" altLang="en-US">
                <a:cs typeface="Times New Roman" panose="02020603050405020304" pitchFamily="18" charset="0"/>
              </a:rPr>
            </a:br>
            <a:r>
              <a:rPr lang="en-US" altLang="en-US">
                <a:cs typeface="Times New Roman" panose="02020603050405020304" pitchFamily="18" charset="0"/>
              </a:rPr>
              <a:t>we say that A and B are exhaustive with respect to C.</a:t>
            </a:r>
          </a:p>
          <a:p>
            <a:pPr eaLnBrk="1" hangingPunct="1"/>
            <a:r>
              <a:rPr lang="en-US" altLang="en-US" i="1">
                <a:cs typeface="Times New Roman" panose="02020603050405020304" pitchFamily="18" charset="0"/>
              </a:rPr>
              <a:t>Definition.  </a:t>
            </a:r>
            <a:r>
              <a:rPr lang="en-US" altLang="en-US">
                <a:cs typeface="Times New Roman" panose="02020603050405020304" pitchFamily="18" charset="0"/>
              </a:rPr>
              <a:t>We say that two sets A and B are </a:t>
            </a:r>
            <a:r>
              <a:rPr lang="en-US" altLang="en-US" i="1">
                <a:cs typeface="Times New Roman" panose="02020603050405020304" pitchFamily="18" charset="0"/>
              </a:rPr>
              <a:t>mutually exclusive </a:t>
            </a:r>
            <a:r>
              <a:rPr lang="en-US" altLang="en-US">
                <a:cs typeface="Times New Roman" panose="02020603050405020304" pitchFamily="18" charset="0"/>
              </a:rPr>
              <a:t>if                  , that is, the sets have no elements in common.</a:t>
            </a:r>
          </a:p>
          <a:p>
            <a:pPr eaLnBrk="1" hangingPunct="1"/>
            <a:endParaRPr lang="en-US" altLang="en-US"/>
          </a:p>
        </p:txBody>
      </p:sp>
      <p:graphicFrame>
        <p:nvGraphicFramePr>
          <p:cNvPr id="66564" name="Object 4">
            <a:extLst>
              <a:ext uri="{FF2B5EF4-FFF2-40B4-BE49-F238E27FC236}">
                <a16:creationId xmlns:a16="http://schemas.microsoft.com/office/drawing/2014/main" id="{72AC25D2-73D3-46BB-8B95-4E19EE3A0A7D}"/>
              </a:ext>
            </a:extLst>
          </p:cNvPr>
          <p:cNvGraphicFramePr>
            <a:graphicFrameLocks noChangeAspect="1"/>
          </p:cNvGraphicFramePr>
          <p:nvPr/>
        </p:nvGraphicFramePr>
        <p:xfrm>
          <a:off x="6553200" y="3016250"/>
          <a:ext cx="1701800" cy="342900"/>
        </p:xfrm>
        <a:graphic>
          <a:graphicData uri="http://schemas.openxmlformats.org/presentationml/2006/ole">
            <mc:AlternateContent xmlns:mc="http://schemas.openxmlformats.org/markup-compatibility/2006">
              <mc:Choice xmlns:v="urn:schemas-microsoft-com:vml" Requires="v">
                <p:oleObj spid="_x0000_s66566" name="Equation" r:id="rId3" imgW="1701800" imgH="342900" progId="Equation.DSMT4">
                  <p:embed/>
                </p:oleObj>
              </mc:Choice>
              <mc:Fallback>
                <p:oleObj name="Equation" r:id="rId3" imgW="1701800" imgH="342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3016250"/>
                        <a:ext cx="1701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a:extLst>
              <a:ext uri="{FF2B5EF4-FFF2-40B4-BE49-F238E27FC236}">
                <a16:creationId xmlns:a16="http://schemas.microsoft.com/office/drawing/2014/main" id="{A5F883BC-0678-48D6-AA72-50882C73E314}"/>
              </a:ext>
            </a:extLst>
          </p:cNvPr>
          <p:cNvGraphicFramePr>
            <a:graphicFrameLocks noChangeAspect="1"/>
          </p:cNvGraphicFramePr>
          <p:nvPr/>
        </p:nvGraphicFramePr>
        <p:xfrm>
          <a:off x="5181600" y="5062538"/>
          <a:ext cx="1752600" cy="355600"/>
        </p:xfrm>
        <a:graphic>
          <a:graphicData uri="http://schemas.openxmlformats.org/presentationml/2006/ole">
            <mc:AlternateContent xmlns:mc="http://schemas.openxmlformats.org/markup-compatibility/2006">
              <mc:Choice xmlns:v="urn:schemas-microsoft-com:vml" Requires="v">
                <p:oleObj spid="_x0000_s66567" name="Equation" r:id="rId5" imgW="1752600" imgH="355600" progId="Equation.DSMT4">
                  <p:embed/>
                </p:oleObj>
              </mc:Choice>
              <mc:Fallback>
                <p:oleObj name="Equation" r:id="rId5" imgW="1752600" imgH="355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5062538"/>
                        <a:ext cx="1752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A353D52-DB0E-411E-9F84-072429431A88}"/>
              </a:ext>
            </a:extLst>
          </p:cNvPr>
          <p:cNvSpPr txBox="1">
            <a:spLocks noRot="1" noChangeAspect="1" noMove="1" noResize="1" noEditPoints="1" noAdjustHandles="1" noChangeArrowheads="1" noChangeShapeType="1" noTextEdit="1"/>
          </p:cNvSpPr>
          <p:nvPr/>
        </p:nvSpPr>
        <p:spPr>
          <a:xfrm>
            <a:off x="609600" y="457200"/>
            <a:ext cx="7543800" cy="5262979"/>
          </a:xfrm>
          <a:prstGeom prst="rect">
            <a:avLst/>
          </a:prstGeom>
          <a:blipFill rotWithShape="0">
            <a:blip r:embed="rId2"/>
            <a:stretch>
              <a:fillRect l="-1212" t="-927" r="-969" b="-1738"/>
            </a:stretch>
          </a:blipFill>
        </p:spPr>
        <p:txBody>
          <a:bodyPr/>
          <a:lstStyle/>
          <a:p>
            <a:pPr>
              <a:defRPr/>
            </a:pPr>
            <a:r>
              <a:rPr lang="en-GB">
                <a:noFill/>
              </a:rPr>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
            <a:extLst>
              <a:ext uri="{FF2B5EF4-FFF2-40B4-BE49-F238E27FC236}">
                <a16:creationId xmlns:a16="http://schemas.microsoft.com/office/drawing/2014/main" id="{695DB3E1-4592-4C0E-8AC1-9936141DAE7E}"/>
              </a:ext>
            </a:extLst>
          </p:cNvPr>
          <p:cNvSpPr>
            <a:spLocks noChangeArrowheads="1"/>
          </p:cNvSpPr>
          <p:nvPr/>
        </p:nvSpPr>
        <p:spPr bwMode="auto">
          <a:xfrm>
            <a:off x="1143000" y="1143000"/>
            <a:ext cx="7239000" cy="40386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8611" name="Oval 2">
            <a:extLst>
              <a:ext uri="{FF2B5EF4-FFF2-40B4-BE49-F238E27FC236}">
                <a16:creationId xmlns:a16="http://schemas.microsoft.com/office/drawing/2014/main" id="{7EEEB131-4527-4F22-81A0-CF28831E66C2}"/>
              </a:ext>
            </a:extLst>
          </p:cNvPr>
          <p:cNvSpPr>
            <a:spLocks noChangeArrowheads="1"/>
          </p:cNvSpPr>
          <p:nvPr/>
        </p:nvSpPr>
        <p:spPr bwMode="auto">
          <a:xfrm>
            <a:off x="1752600" y="1600200"/>
            <a:ext cx="3276600" cy="2819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8612" name="Oval 3">
            <a:extLst>
              <a:ext uri="{FF2B5EF4-FFF2-40B4-BE49-F238E27FC236}">
                <a16:creationId xmlns:a16="http://schemas.microsoft.com/office/drawing/2014/main" id="{97CB064E-B456-470B-934F-21916C9F978B}"/>
              </a:ext>
            </a:extLst>
          </p:cNvPr>
          <p:cNvSpPr>
            <a:spLocks noChangeArrowheads="1"/>
          </p:cNvSpPr>
          <p:nvPr/>
        </p:nvSpPr>
        <p:spPr bwMode="auto">
          <a:xfrm>
            <a:off x="3733800" y="1606550"/>
            <a:ext cx="2971800" cy="2819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5" name="Rectangle 4">
            <a:extLst>
              <a:ext uri="{FF2B5EF4-FFF2-40B4-BE49-F238E27FC236}">
                <a16:creationId xmlns:a16="http://schemas.microsoft.com/office/drawing/2014/main" id="{6241A866-063C-47B4-9746-8D9BB95C3045}"/>
              </a:ext>
            </a:extLst>
          </p:cNvPr>
          <p:cNvSpPr>
            <a:spLocks noRot="1" noChangeAspect="1" noMove="1" noResize="1" noEditPoints="1" noAdjustHandles="1" noChangeArrowheads="1" noChangeShapeType="1" noTextEdit="1"/>
          </p:cNvSpPr>
          <p:nvPr/>
        </p:nvSpPr>
        <p:spPr>
          <a:xfrm>
            <a:off x="1981200" y="97556"/>
            <a:ext cx="5867400" cy="461665"/>
          </a:xfrm>
          <a:prstGeom prst="rect">
            <a:avLst/>
          </a:prstGeom>
          <a:blipFill rotWithShape="0">
            <a:blip r:embed="rId3"/>
            <a:stretch>
              <a:fillRect l="-1558" t="-10526" b="-28947"/>
            </a:stretch>
          </a:blipFill>
        </p:spPr>
        <p:txBody>
          <a:bodyPr/>
          <a:lstStyle/>
          <a:p>
            <a:pPr>
              <a:defRPr/>
            </a:pPr>
            <a:r>
              <a:rPr lang="en-GB">
                <a:noFill/>
              </a:rPr>
              <a:t> </a:t>
            </a:r>
          </a:p>
        </p:txBody>
      </p:sp>
      <p:sp>
        <p:nvSpPr>
          <p:cNvPr id="68614" name="Freeform 6">
            <a:extLst>
              <a:ext uri="{FF2B5EF4-FFF2-40B4-BE49-F238E27FC236}">
                <a16:creationId xmlns:a16="http://schemas.microsoft.com/office/drawing/2014/main" id="{F185D713-4C37-4CB7-B895-E48C6AC0DDDC}"/>
              </a:ext>
            </a:extLst>
          </p:cNvPr>
          <p:cNvSpPr>
            <a:spLocks/>
          </p:cNvSpPr>
          <p:nvPr/>
        </p:nvSpPr>
        <p:spPr bwMode="auto">
          <a:xfrm>
            <a:off x="3924300" y="2039938"/>
            <a:ext cx="1322388" cy="1825625"/>
          </a:xfrm>
          <a:custGeom>
            <a:avLst/>
            <a:gdLst>
              <a:gd name="T0" fmla="*/ 295608 w 1322363"/>
              <a:gd name="T1" fmla="*/ 0 h 1826215"/>
              <a:gd name="T2" fmla="*/ 394113 w 1322363"/>
              <a:gd name="T3" fmla="*/ 27857 h 1826215"/>
              <a:gd name="T4" fmla="*/ 436347 w 1322363"/>
              <a:gd name="T5" fmla="*/ 41770 h 1826215"/>
              <a:gd name="T6" fmla="*/ 520815 w 1322363"/>
              <a:gd name="T7" fmla="*/ 83570 h 1826215"/>
              <a:gd name="T8" fmla="*/ 689720 w 1322363"/>
              <a:gd name="T9" fmla="*/ 194988 h 1826215"/>
              <a:gd name="T10" fmla="*/ 717886 w 1322363"/>
              <a:gd name="T11" fmla="*/ 236764 h 1826215"/>
              <a:gd name="T12" fmla="*/ 929026 w 1322363"/>
              <a:gd name="T13" fmla="*/ 292477 h 1826215"/>
              <a:gd name="T14" fmla="*/ 886792 w 1322363"/>
              <a:gd name="T15" fmla="*/ 320332 h 1826215"/>
              <a:gd name="T16" fmla="*/ 802324 w 1322363"/>
              <a:gd name="T17" fmla="*/ 334260 h 1826215"/>
              <a:gd name="T18" fmla="*/ 731954 w 1322363"/>
              <a:gd name="T19" fmla="*/ 348186 h 1826215"/>
              <a:gd name="T20" fmla="*/ 577117 w 1322363"/>
              <a:gd name="T21" fmla="*/ 389971 h 1826215"/>
              <a:gd name="T22" fmla="*/ 534882 w 1322363"/>
              <a:gd name="T23" fmla="*/ 403894 h 1826215"/>
              <a:gd name="T24" fmla="*/ 365977 w 1322363"/>
              <a:gd name="T25" fmla="*/ 431750 h 1826215"/>
              <a:gd name="T26" fmla="*/ 225207 w 1322363"/>
              <a:gd name="T27" fmla="*/ 473537 h 1826215"/>
              <a:gd name="T28" fmla="*/ 154838 w 1322363"/>
              <a:gd name="T29" fmla="*/ 487460 h 1826215"/>
              <a:gd name="T30" fmla="*/ 98536 w 1322363"/>
              <a:gd name="T31" fmla="*/ 501390 h 1826215"/>
              <a:gd name="T32" fmla="*/ 70370 w 1322363"/>
              <a:gd name="T33" fmla="*/ 529246 h 1826215"/>
              <a:gd name="T34" fmla="*/ 154838 w 1322363"/>
              <a:gd name="T35" fmla="*/ 543170 h 1826215"/>
              <a:gd name="T36" fmla="*/ 309675 w 1322363"/>
              <a:gd name="T37" fmla="*/ 584954 h 1826215"/>
              <a:gd name="T38" fmla="*/ 464513 w 1322363"/>
              <a:gd name="T39" fmla="*/ 612810 h 1826215"/>
              <a:gd name="T40" fmla="*/ 731954 w 1322363"/>
              <a:gd name="T41" fmla="*/ 724230 h 1826215"/>
              <a:gd name="T42" fmla="*/ 929026 w 1322363"/>
              <a:gd name="T43" fmla="*/ 779940 h 1826215"/>
              <a:gd name="T44" fmla="*/ 999395 w 1322363"/>
              <a:gd name="T45" fmla="*/ 807796 h 1826215"/>
              <a:gd name="T46" fmla="*/ 1055697 w 1322363"/>
              <a:gd name="T47" fmla="*/ 835650 h 1826215"/>
              <a:gd name="T48" fmla="*/ 1126067 w 1322363"/>
              <a:gd name="T49" fmla="*/ 849576 h 1826215"/>
              <a:gd name="T50" fmla="*/ 1323138 w 1322363"/>
              <a:gd name="T51" fmla="*/ 891360 h 1826215"/>
              <a:gd name="T52" fmla="*/ 929026 w 1322363"/>
              <a:gd name="T53" fmla="*/ 933141 h 1826215"/>
              <a:gd name="T54" fmla="*/ 520815 w 1322363"/>
              <a:gd name="T55" fmla="*/ 988851 h 1826215"/>
              <a:gd name="T56" fmla="*/ 351909 w 1322363"/>
              <a:gd name="T57" fmla="*/ 1030635 h 1826215"/>
              <a:gd name="T58" fmla="*/ 239306 w 1322363"/>
              <a:gd name="T59" fmla="*/ 1072416 h 1826215"/>
              <a:gd name="T60" fmla="*/ 182973 w 1322363"/>
              <a:gd name="T61" fmla="*/ 1086344 h 1826215"/>
              <a:gd name="T62" fmla="*/ 309675 w 1322363"/>
              <a:gd name="T63" fmla="*/ 1155981 h 1826215"/>
              <a:gd name="T64" fmla="*/ 408211 w 1322363"/>
              <a:gd name="T65" fmla="*/ 1183836 h 1826215"/>
              <a:gd name="T66" fmla="*/ 464513 w 1322363"/>
              <a:gd name="T67" fmla="*/ 1211692 h 1826215"/>
              <a:gd name="T68" fmla="*/ 591184 w 1322363"/>
              <a:gd name="T69" fmla="*/ 1225618 h 1826215"/>
              <a:gd name="T70" fmla="*/ 1111999 w 1322363"/>
              <a:gd name="T71" fmla="*/ 1281329 h 1826215"/>
              <a:gd name="T72" fmla="*/ 703788 w 1322363"/>
              <a:gd name="T73" fmla="*/ 1434530 h 1826215"/>
              <a:gd name="T74" fmla="*/ 506747 w 1322363"/>
              <a:gd name="T75" fmla="*/ 1504168 h 1826215"/>
              <a:gd name="T76" fmla="*/ 253374 w 1322363"/>
              <a:gd name="T77" fmla="*/ 1629515 h 1826215"/>
              <a:gd name="T78" fmla="*/ 154838 w 1322363"/>
              <a:gd name="T79" fmla="*/ 1671298 h 1826215"/>
              <a:gd name="T80" fmla="*/ 98536 w 1322363"/>
              <a:gd name="T81" fmla="*/ 1713081 h 1826215"/>
              <a:gd name="T82" fmla="*/ 42234 w 1322363"/>
              <a:gd name="T83" fmla="*/ 1727009 h 1826215"/>
              <a:gd name="T84" fmla="*/ 0 w 1322363"/>
              <a:gd name="T85" fmla="*/ 1768790 h 1826215"/>
              <a:gd name="T86" fmla="*/ 746022 w 1322363"/>
              <a:gd name="T87" fmla="*/ 1796645 h 182621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322363" h="1826215">
                <a:moveTo>
                  <a:pt x="295422" y="0"/>
                </a:moveTo>
                <a:lnTo>
                  <a:pt x="393896" y="28136"/>
                </a:lnTo>
                <a:cubicBezTo>
                  <a:pt x="408099" y="32397"/>
                  <a:pt x="423384" y="34574"/>
                  <a:pt x="436099" y="42203"/>
                </a:cubicBezTo>
                <a:cubicBezTo>
                  <a:pt x="525688" y="95957"/>
                  <a:pt x="381712" y="49708"/>
                  <a:pt x="520505" y="84407"/>
                </a:cubicBezTo>
                <a:cubicBezTo>
                  <a:pt x="658819" y="191984"/>
                  <a:pt x="596393" y="165972"/>
                  <a:pt x="689317" y="196948"/>
                </a:cubicBezTo>
                <a:cubicBezTo>
                  <a:pt x="698695" y="211016"/>
                  <a:pt x="706628" y="226163"/>
                  <a:pt x="717452" y="239151"/>
                </a:cubicBezTo>
                <a:cubicBezTo>
                  <a:pt x="784873" y="320055"/>
                  <a:pt x="781583" y="283181"/>
                  <a:pt x="928468" y="295422"/>
                </a:cubicBezTo>
                <a:cubicBezTo>
                  <a:pt x="914400" y="304800"/>
                  <a:pt x="902305" y="318210"/>
                  <a:pt x="886265" y="323557"/>
                </a:cubicBezTo>
                <a:cubicBezTo>
                  <a:pt x="859205" y="332577"/>
                  <a:pt x="829922" y="332522"/>
                  <a:pt x="801859" y="337625"/>
                </a:cubicBezTo>
                <a:cubicBezTo>
                  <a:pt x="778334" y="341902"/>
                  <a:pt x="754966" y="347004"/>
                  <a:pt x="731520" y="351693"/>
                </a:cubicBezTo>
                <a:cubicBezTo>
                  <a:pt x="631229" y="401837"/>
                  <a:pt x="718718" y="365508"/>
                  <a:pt x="576776" y="393896"/>
                </a:cubicBezTo>
                <a:cubicBezTo>
                  <a:pt x="562235" y="396804"/>
                  <a:pt x="549113" y="405055"/>
                  <a:pt x="534572" y="407963"/>
                </a:cubicBezTo>
                <a:cubicBezTo>
                  <a:pt x="478633" y="419151"/>
                  <a:pt x="421939" y="426185"/>
                  <a:pt x="365760" y="436099"/>
                </a:cubicBezTo>
                <a:cubicBezTo>
                  <a:pt x="217847" y="462202"/>
                  <a:pt x="373399" y="433807"/>
                  <a:pt x="225083" y="478302"/>
                </a:cubicBezTo>
                <a:cubicBezTo>
                  <a:pt x="202181" y="485173"/>
                  <a:pt x="178086" y="487183"/>
                  <a:pt x="154745" y="492370"/>
                </a:cubicBezTo>
                <a:cubicBezTo>
                  <a:pt x="135871" y="496564"/>
                  <a:pt x="117231" y="501748"/>
                  <a:pt x="98474" y="506437"/>
                </a:cubicBezTo>
                <a:cubicBezTo>
                  <a:pt x="89096" y="515816"/>
                  <a:pt x="59728" y="526615"/>
                  <a:pt x="70339" y="534573"/>
                </a:cubicBezTo>
                <a:cubicBezTo>
                  <a:pt x="93158" y="551687"/>
                  <a:pt x="126952" y="542226"/>
                  <a:pt x="154745" y="548640"/>
                </a:cubicBezTo>
                <a:cubicBezTo>
                  <a:pt x="224437" y="564723"/>
                  <a:pt x="246929" y="578331"/>
                  <a:pt x="309489" y="590843"/>
                </a:cubicBezTo>
                <a:cubicBezTo>
                  <a:pt x="360898" y="601125"/>
                  <a:pt x="412652" y="609600"/>
                  <a:pt x="464234" y="618979"/>
                </a:cubicBezTo>
                <a:cubicBezTo>
                  <a:pt x="553329" y="656493"/>
                  <a:pt x="638569" y="704962"/>
                  <a:pt x="731520" y="731520"/>
                </a:cubicBezTo>
                <a:cubicBezTo>
                  <a:pt x="797169" y="750277"/>
                  <a:pt x="865075" y="762433"/>
                  <a:pt x="928468" y="787791"/>
                </a:cubicBezTo>
                <a:cubicBezTo>
                  <a:pt x="951914" y="797170"/>
                  <a:pt x="975730" y="805671"/>
                  <a:pt x="998806" y="815927"/>
                </a:cubicBezTo>
                <a:cubicBezTo>
                  <a:pt x="1017969" y="824444"/>
                  <a:pt x="1035182" y="837430"/>
                  <a:pt x="1055077" y="844062"/>
                </a:cubicBezTo>
                <a:cubicBezTo>
                  <a:pt x="1077761" y="851623"/>
                  <a:pt x="1102348" y="851839"/>
                  <a:pt x="1125416" y="858130"/>
                </a:cubicBezTo>
                <a:cubicBezTo>
                  <a:pt x="1295029" y="904388"/>
                  <a:pt x="1117496" y="874724"/>
                  <a:pt x="1322363" y="900333"/>
                </a:cubicBezTo>
                <a:cubicBezTo>
                  <a:pt x="1160984" y="981021"/>
                  <a:pt x="1310465" y="915885"/>
                  <a:pt x="928468" y="942536"/>
                </a:cubicBezTo>
                <a:cubicBezTo>
                  <a:pt x="906737" y="944052"/>
                  <a:pt x="592569" y="969982"/>
                  <a:pt x="520505" y="998807"/>
                </a:cubicBezTo>
                <a:cubicBezTo>
                  <a:pt x="419380" y="1039256"/>
                  <a:pt x="475165" y="1023371"/>
                  <a:pt x="351692" y="1041010"/>
                </a:cubicBezTo>
                <a:cubicBezTo>
                  <a:pt x="314541" y="1055870"/>
                  <a:pt x="277737" y="1072189"/>
                  <a:pt x="239151" y="1083213"/>
                </a:cubicBezTo>
                <a:cubicBezTo>
                  <a:pt x="220561" y="1088524"/>
                  <a:pt x="201637" y="1092591"/>
                  <a:pt x="182880" y="1097280"/>
                </a:cubicBezTo>
                <a:cubicBezTo>
                  <a:pt x="210468" y="1113833"/>
                  <a:pt x="275342" y="1155202"/>
                  <a:pt x="309489" y="1167619"/>
                </a:cubicBezTo>
                <a:cubicBezTo>
                  <a:pt x="341572" y="1179286"/>
                  <a:pt x="375880" y="1184088"/>
                  <a:pt x="407963" y="1195754"/>
                </a:cubicBezTo>
                <a:cubicBezTo>
                  <a:pt x="427671" y="1202921"/>
                  <a:pt x="443800" y="1219174"/>
                  <a:pt x="464234" y="1223890"/>
                </a:cubicBezTo>
                <a:cubicBezTo>
                  <a:pt x="505609" y="1233438"/>
                  <a:pt x="548779" y="1232155"/>
                  <a:pt x="590843" y="1237957"/>
                </a:cubicBezTo>
                <a:cubicBezTo>
                  <a:pt x="1006150" y="1295240"/>
                  <a:pt x="731229" y="1271868"/>
                  <a:pt x="1111348" y="1294228"/>
                </a:cubicBezTo>
                <a:cubicBezTo>
                  <a:pt x="501485" y="1497515"/>
                  <a:pt x="1132016" y="1277520"/>
                  <a:pt x="703385" y="1448973"/>
                </a:cubicBezTo>
                <a:cubicBezTo>
                  <a:pt x="638660" y="1474863"/>
                  <a:pt x="570303" y="1491370"/>
                  <a:pt x="506437" y="1519311"/>
                </a:cubicBezTo>
                <a:cubicBezTo>
                  <a:pt x="419980" y="1557136"/>
                  <a:pt x="336814" y="1602132"/>
                  <a:pt x="253219" y="1645920"/>
                </a:cubicBezTo>
                <a:cubicBezTo>
                  <a:pt x="164516" y="1692384"/>
                  <a:pt x="262197" y="1661261"/>
                  <a:pt x="154745" y="1688123"/>
                </a:cubicBezTo>
                <a:cubicBezTo>
                  <a:pt x="135988" y="1702191"/>
                  <a:pt x="119445" y="1719841"/>
                  <a:pt x="98474" y="1730327"/>
                </a:cubicBezTo>
                <a:cubicBezTo>
                  <a:pt x="81181" y="1738974"/>
                  <a:pt x="58990" y="1734802"/>
                  <a:pt x="42203" y="1744394"/>
                </a:cubicBezTo>
                <a:cubicBezTo>
                  <a:pt x="24930" y="1754264"/>
                  <a:pt x="14068" y="1772529"/>
                  <a:pt x="0" y="1786597"/>
                </a:cubicBezTo>
                <a:cubicBezTo>
                  <a:pt x="338398" y="1854278"/>
                  <a:pt x="92856" y="1814733"/>
                  <a:pt x="745588" y="1814733"/>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15" name="Freeform 7">
            <a:extLst>
              <a:ext uri="{FF2B5EF4-FFF2-40B4-BE49-F238E27FC236}">
                <a16:creationId xmlns:a16="http://schemas.microsoft.com/office/drawing/2014/main" id="{D8C362F3-DCBA-49DD-B4B7-EEBD16073057}"/>
              </a:ext>
            </a:extLst>
          </p:cNvPr>
          <p:cNvSpPr>
            <a:spLocks/>
          </p:cNvSpPr>
          <p:nvPr/>
        </p:nvSpPr>
        <p:spPr bwMode="auto">
          <a:xfrm>
            <a:off x="2035175" y="1770063"/>
            <a:ext cx="2889250" cy="2508250"/>
          </a:xfrm>
          <a:custGeom>
            <a:avLst/>
            <a:gdLst>
              <a:gd name="T0" fmla="*/ 1097702 w 2888369"/>
              <a:gd name="T1" fmla="*/ 143093 h 2508270"/>
              <a:gd name="T2" fmla="*/ 2276052 w 2888369"/>
              <a:gd name="T3" fmla="*/ 86822 h 2508270"/>
              <a:gd name="T4" fmla="*/ 1821747 w 2888369"/>
              <a:gd name="T5" fmla="*/ 213402 h 2508270"/>
              <a:gd name="T6" fmla="*/ 870549 w 2888369"/>
              <a:gd name="T7" fmla="*/ 368116 h 2508270"/>
              <a:gd name="T8" fmla="*/ 373655 w 2888369"/>
              <a:gd name="T9" fmla="*/ 536899 h 2508270"/>
              <a:gd name="T10" fmla="*/ 941536 w 2888369"/>
              <a:gd name="T11" fmla="*/ 452492 h 2508270"/>
              <a:gd name="T12" fmla="*/ 2091491 w 2888369"/>
              <a:gd name="T13" fmla="*/ 494695 h 2508270"/>
              <a:gd name="T14" fmla="*/ 1495218 w 2888369"/>
              <a:gd name="T15" fmla="*/ 733786 h 2508270"/>
              <a:gd name="T16" fmla="*/ 1040914 w 2888369"/>
              <a:gd name="T17" fmla="*/ 888501 h 2508270"/>
              <a:gd name="T18" fmla="*/ 558216 w 2888369"/>
              <a:gd name="T19" fmla="*/ 986945 h 2508270"/>
              <a:gd name="T20" fmla="*/ 4522 w 2888369"/>
              <a:gd name="T21" fmla="*/ 1155727 h 2508270"/>
              <a:gd name="T22" fmla="*/ 984127 w 2888369"/>
              <a:gd name="T23" fmla="*/ 958809 h 2508270"/>
              <a:gd name="T24" fmla="*/ 2347037 w 2888369"/>
              <a:gd name="T25" fmla="*/ 747854 h 2508270"/>
              <a:gd name="T26" fmla="*/ 2261854 w 2888369"/>
              <a:gd name="T27" fmla="*/ 958809 h 2508270"/>
              <a:gd name="T28" fmla="*/ 1864339 w 2888369"/>
              <a:gd name="T29" fmla="*/ 1268239 h 2508270"/>
              <a:gd name="T30" fmla="*/ 1296459 w 2888369"/>
              <a:gd name="T31" fmla="*/ 1690179 h 2508270"/>
              <a:gd name="T32" fmla="*/ 1083504 w 2888369"/>
              <a:gd name="T33" fmla="*/ 1830796 h 2508270"/>
              <a:gd name="T34" fmla="*/ 799566 w 2888369"/>
              <a:gd name="T35" fmla="*/ 1985511 h 2508270"/>
              <a:gd name="T36" fmla="*/ 473033 w 2888369"/>
              <a:gd name="T37" fmla="*/ 2224602 h 2508270"/>
              <a:gd name="T38" fmla="*/ 1622991 w 2888369"/>
              <a:gd name="T39" fmla="*/ 1282306 h 2508270"/>
              <a:gd name="T40" fmla="*/ 2020507 w 2888369"/>
              <a:gd name="T41" fmla="*/ 1071321 h 2508270"/>
              <a:gd name="T42" fmla="*/ 2489007 w 2888369"/>
              <a:gd name="T43" fmla="*/ 944742 h 2508270"/>
              <a:gd name="T44" fmla="*/ 2801341 w 2888369"/>
              <a:gd name="T45" fmla="*/ 1015080 h 2508270"/>
              <a:gd name="T46" fmla="*/ 2503203 w 2888369"/>
              <a:gd name="T47" fmla="*/ 1422953 h 2508270"/>
              <a:gd name="T48" fmla="*/ 2162477 w 2888369"/>
              <a:gd name="T49" fmla="*/ 1844864 h 2508270"/>
              <a:gd name="T50" fmla="*/ 1580400 w 2888369"/>
              <a:gd name="T51" fmla="*/ 2421519 h 2508270"/>
              <a:gd name="T52" fmla="*/ 2304446 w 2888369"/>
              <a:gd name="T53" fmla="*/ 1788623 h 2508270"/>
              <a:gd name="T54" fmla="*/ 2545794 w 2888369"/>
              <a:gd name="T55" fmla="*/ 1662044 h 2508270"/>
              <a:gd name="T56" fmla="*/ 2900720 w 2888369"/>
              <a:gd name="T57" fmla="*/ 1479194 h 2508270"/>
              <a:gd name="T58" fmla="*/ 2758750 w 2888369"/>
              <a:gd name="T59" fmla="*/ 1802691 h 2508270"/>
              <a:gd name="T60" fmla="*/ 2489007 w 2888369"/>
              <a:gd name="T61" fmla="*/ 2140225 h 2508270"/>
              <a:gd name="T62" fmla="*/ 1963720 w 2888369"/>
              <a:gd name="T63" fmla="*/ 2041782 h 2508270"/>
              <a:gd name="T64" fmla="*/ 1566204 w 2888369"/>
              <a:gd name="T65" fmla="*/ 1718285 h 2508270"/>
              <a:gd name="T66" fmla="*/ 941536 w 2888369"/>
              <a:gd name="T67" fmla="*/ 1141659 h 2508270"/>
              <a:gd name="T68" fmla="*/ 501431 w 2888369"/>
              <a:gd name="T69" fmla="*/ 747854 h 2508270"/>
              <a:gd name="T70" fmla="*/ 302673 w 2888369"/>
              <a:gd name="T71" fmla="*/ 480628 h 2508270"/>
              <a:gd name="T72" fmla="*/ 558216 w 2888369"/>
              <a:gd name="T73" fmla="*/ 761922 h 2508270"/>
              <a:gd name="T74" fmla="*/ 941536 w 2888369"/>
              <a:gd name="T75" fmla="*/ 1155727 h 2508270"/>
              <a:gd name="T76" fmla="*/ 1239673 w 2888369"/>
              <a:gd name="T77" fmla="*/ 1437021 h 2508270"/>
              <a:gd name="T78" fmla="*/ 1438429 w 2888369"/>
              <a:gd name="T79" fmla="*/ 649410 h 2508270"/>
              <a:gd name="T80" fmla="*/ 1580400 w 2888369"/>
              <a:gd name="T81" fmla="*/ 44649 h 2508270"/>
              <a:gd name="T82" fmla="*/ 515625 w 2888369"/>
              <a:gd name="T83" fmla="*/ 1408885 h 2508270"/>
              <a:gd name="T84" fmla="*/ 274275 w 2888369"/>
              <a:gd name="T85" fmla="*/ 1887067 h 2508270"/>
              <a:gd name="T86" fmla="*/ 998322 w 2888369"/>
              <a:gd name="T87" fmla="*/ 2013646 h 2508270"/>
              <a:gd name="T88" fmla="*/ 1381643 w 2888369"/>
              <a:gd name="T89" fmla="*/ 2266805 h 2508270"/>
              <a:gd name="T90" fmla="*/ 955731 w 2888369"/>
              <a:gd name="T91" fmla="*/ 1901135 h 2508270"/>
              <a:gd name="T92" fmla="*/ 600808 w 2888369"/>
              <a:gd name="T93" fmla="*/ 1507329 h 2508270"/>
              <a:gd name="T94" fmla="*/ 245884 w 2888369"/>
              <a:gd name="T95" fmla="*/ 1043215 h 2508270"/>
              <a:gd name="T96" fmla="*/ 671792 w 2888369"/>
              <a:gd name="T97" fmla="*/ 1254171 h 2508270"/>
              <a:gd name="T98" fmla="*/ 1764961 w 2888369"/>
              <a:gd name="T99" fmla="*/ 2098022 h 2508270"/>
              <a:gd name="T100" fmla="*/ 1992111 w 2888369"/>
              <a:gd name="T101" fmla="*/ 1380750 h 2508270"/>
              <a:gd name="T102" fmla="*/ 2233461 w 2888369"/>
              <a:gd name="T103" fmla="*/ 424387 h 2508270"/>
              <a:gd name="T104" fmla="*/ 2503203 w 2888369"/>
              <a:gd name="T105" fmla="*/ 1816759 h 2508270"/>
              <a:gd name="T106" fmla="*/ 2687766 w 2888369"/>
              <a:gd name="T107" fmla="*/ 1408885 h 2508270"/>
              <a:gd name="T108" fmla="*/ 2730355 w 2888369"/>
              <a:gd name="T109" fmla="*/ 691583 h 2508270"/>
              <a:gd name="T110" fmla="*/ 2403826 w 2888369"/>
              <a:gd name="T111" fmla="*/ 354049 h 2508270"/>
              <a:gd name="T112" fmla="*/ 1977916 w 2888369"/>
              <a:gd name="T113" fmla="*/ 185296 h 2508270"/>
              <a:gd name="T114" fmla="*/ 984127 w 2888369"/>
              <a:gd name="T115" fmla="*/ 241537 h 2508270"/>
              <a:gd name="T116" fmla="*/ 600808 w 2888369"/>
              <a:gd name="T117" fmla="*/ 424387 h 2508270"/>
              <a:gd name="T118" fmla="*/ 529821 w 2888369"/>
              <a:gd name="T119" fmla="*/ 1535465 h 2508270"/>
              <a:gd name="T120" fmla="*/ 813762 w 2888369"/>
              <a:gd name="T121" fmla="*/ 1999579 h 2508270"/>
              <a:gd name="T122" fmla="*/ 1111898 w 2888369"/>
              <a:gd name="T123" fmla="*/ 2238669 h 2508270"/>
              <a:gd name="T124" fmla="*/ 1835945 w 2888369"/>
              <a:gd name="T125" fmla="*/ 2182429 h 25082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888369" h="2508270">
                <a:moveTo>
                  <a:pt x="187372" y="340071"/>
                </a:moveTo>
                <a:cubicBezTo>
                  <a:pt x="426523" y="316625"/>
                  <a:pt x="666450" y="300071"/>
                  <a:pt x="904825" y="269732"/>
                </a:cubicBezTo>
                <a:cubicBezTo>
                  <a:pt x="1021979" y="254821"/>
                  <a:pt x="899264" y="224692"/>
                  <a:pt x="1017366" y="185326"/>
                </a:cubicBezTo>
                <a:lnTo>
                  <a:pt x="1059569" y="171259"/>
                </a:lnTo>
                <a:cubicBezTo>
                  <a:pt x="1068948" y="161880"/>
                  <a:pt x="1076332" y="149947"/>
                  <a:pt x="1087705" y="143123"/>
                </a:cubicBezTo>
                <a:cubicBezTo>
                  <a:pt x="1109335" y="130145"/>
                  <a:pt x="1185114" y="118014"/>
                  <a:pt x="1200246" y="114988"/>
                </a:cubicBezTo>
                <a:cubicBezTo>
                  <a:pt x="1398186" y="35811"/>
                  <a:pt x="1195341" y="107790"/>
                  <a:pt x="1650412" y="72785"/>
                </a:cubicBezTo>
                <a:cubicBezTo>
                  <a:pt x="1707291" y="68410"/>
                  <a:pt x="1762954" y="54028"/>
                  <a:pt x="1819225" y="44649"/>
                </a:cubicBezTo>
                <a:cubicBezTo>
                  <a:pt x="1945276" y="50379"/>
                  <a:pt x="2085386" y="44400"/>
                  <a:pt x="2213120" y="72785"/>
                </a:cubicBezTo>
                <a:cubicBezTo>
                  <a:pt x="2227595" y="76002"/>
                  <a:pt x="2241255" y="82163"/>
                  <a:pt x="2255323" y="86852"/>
                </a:cubicBezTo>
                <a:cubicBezTo>
                  <a:pt x="2213120" y="100920"/>
                  <a:pt x="2171233" y="115972"/>
                  <a:pt x="2128714" y="129055"/>
                </a:cubicBezTo>
                <a:cubicBezTo>
                  <a:pt x="2110235" y="134741"/>
                  <a:pt x="2090785" y="137009"/>
                  <a:pt x="2072443" y="143123"/>
                </a:cubicBezTo>
                <a:cubicBezTo>
                  <a:pt x="2048487" y="151109"/>
                  <a:pt x="2026603" y="165134"/>
                  <a:pt x="2002105" y="171259"/>
                </a:cubicBezTo>
                <a:cubicBezTo>
                  <a:pt x="1969937" y="179301"/>
                  <a:pt x="1936456" y="180637"/>
                  <a:pt x="1903631" y="185326"/>
                </a:cubicBezTo>
                <a:cubicBezTo>
                  <a:pt x="1870806" y="194705"/>
                  <a:pt x="1838276" y="205182"/>
                  <a:pt x="1805157" y="213462"/>
                </a:cubicBezTo>
                <a:cubicBezTo>
                  <a:pt x="1763215" y="223947"/>
                  <a:pt x="1720203" y="230026"/>
                  <a:pt x="1678548" y="241597"/>
                </a:cubicBezTo>
                <a:cubicBezTo>
                  <a:pt x="1635685" y="253503"/>
                  <a:pt x="1595978" y="277509"/>
                  <a:pt x="1551939" y="283800"/>
                </a:cubicBezTo>
                <a:cubicBezTo>
                  <a:pt x="1463617" y="296418"/>
                  <a:pt x="1373748" y="293179"/>
                  <a:pt x="1284652" y="297868"/>
                </a:cubicBezTo>
                <a:cubicBezTo>
                  <a:pt x="1180888" y="367043"/>
                  <a:pt x="1253178" y="327938"/>
                  <a:pt x="1017366" y="354139"/>
                </a:cubicBezTo>
                <a:cubicBezTo>
                  <a:pt x="965889" y="359859"/>
                  <a:pt x="914203" y="363517"/>
                  <a:pt x="862622" y="368206"/>
                </a:cubicBezTo>
                <a:cubicBezTo>
                  <a:pt x="769848" y="405316"/>
                  <a:pt x="804043" y="394413"/>
                  <a:pt x="693809" y="424477"/>
                </a:cubicBezTo>
                <a:cubicBezTo>
                  <a:pt x="675156" y="429564"/>
                  <a:pt x="655642" y="431756"/>
                  <a:pt x="637539" y="438545"/>
                </a:cubicBezTo>
                <a:cubicBezTo>
                  <a:pt x="617903" y="445908"/>
                  <a:pt x="600904" y="459317"/>
                  <a:pt x="581268" y="466680"/>
                </a:cubicBezTo>
                <a:cubicBezTo>
                  <a:pt x="486117" y="502361"/>
                  <a:pt x="562125" y="460816"/>
                  <a:pt x="482794" y="494815"/>
                </a:cubicBezTo>
                <a:cubicBezTo>
                  <a:pt x="379799" y="538956"/>
                  <a:pt x="474002" y="511081"/>
                  <a:pt x="370252" y="537019"/>
                </a:cubicBezTo>
                <a:cubicBezTo>
                  <a:pt x="356184" y="546397"/>
                  <a:pt x="343589" y="558494"/>
                  <a:pt x="328049" y="565154"/>
                </a:cubicBezTo>
                <a:cubicBezTo>
                  <a:pt x="310278" y="572770"/>
                  <a:pt x="290369" y="573911"/>
                  <a:pt x="271779" y="579222"/>
                </a:cubicBezTo>
                <a:cubicBezTo>
                  <a:pt x="124061" y="621426"/>
                  <a:pt x="359083" y="586095"/>
                  <a:pt x="482794" y="579222"/>
                </a:cubicBezTo>
                <a:cubicBezTo>
                  <a:pt x="706129" y="547316"/>
                  <a:pt x="440736" y="594368"/>
                  <a:pt x="707877" y="508883"/>
                </a:cubicBezTo>
                <a:cubicBezTo>
                  <a:pt x="781534" y="485313"/>
                  <a:pt x="857125" y="467779"/>
                  <a:pt x="932960" y="452612"/>
                </a:cubicBezTo>
                <a:cubicBezTo>
                  <a:pt x="1211125" y="396979"/>
                  <a:pt x="1310923" y="403031"/>
                  <a:pt x="1622277" y="382274"/>
                </a:cubicBezTo>
                <a:cubicBezTo>
                  <a:pt x="1856739" y="386963"/>
                  <a:pt x="2091651" y="381080"/>
                  <a:pt x="2325662" y="396342"/>
                </a:cubicBezTo>
                <a:cubicBezTo>
                  <a:pt x="2346588" y="397707"/>
                  <a:pt x="2289286" y="417845"/>
                  <a:pt x="2269391" y="424477"/>
                </a:cubicBezTo>
                <a:cubicBezTo>
                  <a:pt x="2246707" y="432038"/>
                  <a:pt x="2222498" y="433856"/>
                  <a:pt x="2199052" y="438545"/>
                </a:cubicBezTo>
                <a:cubicBezTo>
                  <a:pt x="2150024" y="463059"/>
                  <a:pt x="2126333" y="476852"/>
                  <a:pt x="2072443" y="494815"/>
                </a:cubicBezTo>
                <a:cubicBezTo>
                  <a:pt x="2040057" y="505610"/>
                  <a:pt x="2005347" y="509503"/>
                  <a:pt x="1973969" y="522951"/>
                </a:cubicBezTo>
                <a:cubicBezTo>
                  <a:pt x="1717748" y="632761"/>
                  <a:pt x="2027524" y="535785"/>
                  <a:pt x="1777022" y="607357"/>
                </a:cubicBezTo>
                <a:cubicBezTo>
                  <a:pt x="1753576" y="626114"/>
                  <a:pt x="1733539" y="650200"/>
                  <a:pt x="1706683" y="663628"/>
                </a:cubicBezTo>
                <a:cubicBezTo>
                  <a:pt x="1671982" y="680978"/>
                  <a:pt x="1580915" y="697222"/>
                  <a:pt x="1537871" y="705831"/>
                </a:cubicBezTo>
                <a:cubicBezTo>
                  <a:pt x="1519114" y="715209"/>
                  <a:pt x="1499808" y="723562"/>
                  <a:pt x="1481600" y="733966"/>
                </a:cubicBezTo>
                <a:cubicBezTo>
                  <a:pt x="1466920" y="742354"/>
                  <a:pt x="1455591" y="757244"/>
                  <a:pt x="1439397" y="762102"/>
                </a:cubicBezTo>
                <a:cubicBezTo>
                  <a:pt x="1407637" y="771630"/>
                  <a:pt x="1373748" y="771480"/>
                  <a:pt x="1340923" y="776169"/>
                </a:cubicBezTo>
                <a:cubicBezTo>
                  <a:pt x="1214278" y="839493"/>
                  <a:pt x="1370487" y="767073"/>
                  <a:pt x="1158043" y="832440"/>
                </a:cubicBezTo>
                <a:cubicBezTo>
                  <a:pt x="1137999" y="838607"/>
                  <a:pt x="1120935" y="852058"/>
                  <a:pt x="1101772" y="860575"/>
                </a:cubicBezTo>
                <a:cubicBezTo>
                  <a:pt x="1078696" y="870831"/>
                  <a:pt x="1055390" y="880725"/>
                  <a:pt x="1031434" y="888711"/>
                </a:cubicBezTo>
                <a:cubicBezTo>
                  <a:pt x="1013092" y="894825"/>
                  <a:pt x="993682" y="897223"/>
                  <a:pt x="975163" y="902779"/>
                </a:cubicBezTo>
                <a:cubicBezTo>
                  <a:pt x="946757" y="911301"/>
                  <a:pt x="919906" y="925449"/>
                  <a:pt x="890757" y="930914"/>
                </a:cubicBezTo>
                <a:cubicBezTo>
                  <a:pt x="844438" y="939599"/>
                  <a:pt x="796972" y="940293"/>
                  <a:pt x="750080" y="944982"/>
                </a:cubicBezTo>
                <a:cubicBezTo>
                  <a:pt x="721945" y="954360"/>
                  <a:pt x="694673" y="966903"/>
                  <a:pt x="665674" y="973117"/>
                </a:cubicBezTo>
                <a:cubicBezTo>
                  <a:pt x="628707" y="981038"/>
                  <a:pt x="589714" y="977642"/>
                  <a:pt x="553132" y="987185"/>
                </a:cubicBezTo>
                <a:cubicBezTo>
                  <a:pt x="481390" y="1005900"/>
                  <a:pt x="413887" y="1038916"/>
                  <a:pt x="342117" y="1057523"/>
                </a:cubicBezTo>
                <a:cubicBezTo>
                  <a:pt x="286896" y="1071840"/>
                  <a:pt x="173305" y="1085659"/>
                  <a:pt x="173305" y="1085659"/>
                </a:cubicBezTo>
                <a:cubicBezTo>
                  <a:pt x="149859" y="1095037"/>
                  <a:pt x="126611" y="1104927"/>
                  <a:pt x="102966" y="1113794"/>
                </a:cubicBezTo>
                <a:cubicBezTo>
                  <a:pt x="89081" y="1119001"/>
                  <a:pt x="74393" y="1122021"/>
                  <a:pt x="60763" y="1127862"/>
                </a:cubicBezTo>
                <a:cubicBezTo>
                  <a:pt x="41488" y="1136123"/>
                  <a:pt x="-16438" y="1154689"/>
                  <a:pt x="4492" y="1155997"/>
                </a:cubicBezTo>
                <a:cubicBezTo>
                  <a:pt x="98211" y="1161854"/>
                  <a:pt x="192061" y="1146618"/>
                  <a:pt x="285846" y="1141929"/>
                </a:cubicBezTo>
                <a:cubicBezTo>
                  <a:pt x="346806" y="1127861"/>
                  <a:pt x="408247" y="1115735"/>
                  <a:pt x="468726" y="1099726"/>
                </a:cubicBezTo>
                <a:cubicBezTo>
                  <a:pt x="567731" y="1073519"/>
                  <a:pt x="664791" y="1040159"/>
                  <a:pt x="764148" y="1015320"/>
                </a:cubicBezTo>
                <a:lnTo>
                  <a:pt x="876689" y="987185"/>
                </a:lnTo>
                <a:cubicBezTo>
                  <a:pt x="909675" y="978389"/>
                  <a:pt x="941749" y="966043"/>
                  <a:pt x="975163" y="959049"/>
                </a:cubicBezTo>
                <a:cubicBezTo>
                  <a:pt x="1046955" y="944023"/>
                  <a:pt x="1504062" y="847836"/>
                  <a:pt x="1678548" y="832440"/>
                </a:cubicBezTo>
                <a:cubicBezTo>
                  <a:pt x="1772086" y="824187"/>
                  <a:pt x="1866117" y="823061"/>
                  <a:pt x="1959902" y="818372"/>
                </a:cubicBezTo>
                <a:lnTo>
                  <a:pt x="2100579" y="790237"/>
                </a:lnTo>
                <a:cubicBezTo>
                  <a:pt x="2156706" y="780032"/>
                  <a:pt x="2213321" y="772615"/>
                  <a:pt x="2269391" y="762102"/>
                </a:cubicBezTo>
                <a:cubicBezTo>
                  <a:pt x="2288394" y="758539"/>
                  <a:pt x="2306788" y="752228"/>
                  <a:pt x="2325662" y="748034"/>
                </a:cubicBezTo>
                <a:cubicBezTo>
                  <a:pt x="2349003" y="742847"/>
                  <a:pt x="2372453" y="738121"/>
                  <a:pt x="2396000" y="733966"/>
                </a:cubicBezTo>
                <a:cubicBezTo>
                  <a:pt x="2668572" y="685865"/>
                  <a:pt x="2475268" y="723740"/>
                  <a:pt x="2635151" y="691763"/>
                </a:cubicBezTo>
                <a:cubicBezTo>
                  <a:pt x="2550745" y="748034"/>
                  <a:pt x="2465208" y="802644"/>
                  <a:pt x="2381932" y="860575"/>
                </a:cubicBezTo>
                <a:cubicBezTo>
                  <a:pt x="2357284" y="877722"/>
                  <a:pt x="2336192" y="899627"/>
                  <a:pt x="2311594" y="916846"/>
                </a:cubicBezTo>
                <a:cubicBezTo>
                  <a:pt x="2289194" y="932526"/>
                  <a:pt x="2263129" y="942643"/>
                  <a:pt x="2241255" y="959049"/>
                </a:cubicBezTo>
                <a:cubicBezTo>
                  <a:pt x="2225339" y="970986"/>
                  <a:pt x="2213717" y="987809"/>
                  <a:pt x="2199052" y="1001252"/>
                </a:cubicBezTo>
                <a:cubicBezTo>
                  <a:pt x="2157428" y="1039407"/>
                  <a:pt x="2117616" y="1079914"/>
                  <a:pt x="2072443" y="1113794"/>
                </a:cubicBezTo>
                <a:cubicBezTo>
                  <a:pt x="2042198" y="1136478"/>
                  <a:pt x="2004214" y="1147381"/>
                  <a:pt x="1973969" y="1170065"/>
                </a:cubicBezTo>
                <a:cubicBezTo>
                  <a:pt x="1947443" y="1189960"/>
                  <a:pt x="1929804" y="1220046"/>
                  <a:pt x="1903631" y="1240403"/>
                </a:cubicBezTo>
                <a:cubicBezTo>
                  <a:pt x="1887077" y="1253278"/>
                  <a:pt x="1864602" y="1256602"/>
                  <a:pt x="1847360" y="1268539"/>
                </a:cubicBezTo>
                <a:cubicBezTo>
                  <a:pt x="1803401" y="1298972"/>
                  <a:pt x="1758557" y="1329206"/>
                  <a:pt x="1720751" y="1367012"/>
                </a:cubicBezTo>
                <a:cubicBezTo>
                  <a:pt x="1683237" y="1404526"/>
                  <a:pt x="1658539" y="1462777"/>
                  <a:pt x="1608209" y="1479554"/>
                </a:cubicBezTo>
                <a:cubicBezTo>
                  <a:pt x="1547629" y="1499748"/>
                  <a:pt x="1508202" y="1509223"/>
                  <a:pt x="1453465" y="1563960"/>
                </a:cubicBezTo>
                <a:cubicBezTo>
                  <a:pt x="1400777" y="1616648"/>
                  <a:pt x="1430136" y="1599872"/>
                  <a:pt x="1369059" y="1620231"/>
                </a:cubicBezTo>
                <a:cubicBezTo>
                  <a:pt x="1268793" y="1720494"/>
                  <a:pt x="1382591" y="1612217"/>
                  <a:pt x="1284652" y="1690569"/>
                </a:cubicBezTo>
                <a:cubicBezTo>
                  <a:pt x="1274295" y="1698855"/>
                  <a:pt x="1266874" y="1710419"/>
                  <a:pt x="1256517" y="1718705"/>
                </a:cubicBezTo>
                <a:cubicBezTo>
                  <a:pt x="1243315" y="1729267"/>
                  <a:pt x="1228072" y="1737013"/>
                  <a:pt x="1214314" y="1746840"/>
                </a:cubicBezTo>
                <a:cubicBezTo>
                  <a:pt x="1195235" y="1760468"/>
                  <a:pt x="1178400" y="1777410"/>
                  <a:pt x="1158043" y="1789043"/>
                </a:cubicBezTo>
                <a:cubicBezTo>
                  <a:pt x="1145168" y="1796400"/>
                  <a:pt x="1129103" y="1796479"/>
                  <a:pt x="1115840" y="1803111"/>
                </a:cubicBezTo>
                <a:cubicBezTo>
                  <a:pt x="1100718" y="1810672"/>
                  <a:pt x="1088317" y="1822858"/>
                  <a:pt x="1073637" y="1831246"/>
                </a:cubicBezTo>
                <a:cubicBezTo>
                  <a:pt x="1055429" y="1841651"/>
                  <a:pt x="1035574" y="1848977"/>
                  <a:pt x="1017366" y="1859382"/>
                </a:cubicBezTo>
                <a:cubicBezTo>
                  <a:pt x="1002686" y="1867770"/>
                  <a:pt x="990703" y="1880857"/>
                  <a:pt x="975163" y="1887517"/>
                </a:cubicBezTo>
                <a:cubicBezTo>
                  <a:pt x="957392" y="1895133"/>
                  <a:pt x="937649" y="1896896"/>
                  <a:pt x="918892" y="1901585"/>
                </a:cubicBezTo>
                <a:cubicBezTo>
                  <a:pt x="887779" y="1932698"/>
                  <a:pt x="873658" y="1952337"/>
                  <a:pt x="834486" y="1971923"/>
                </a:cubicBezTo>
                <a:cubicBezTo>
                  <a:pt x="821223" y="1978555"/>
                  <a:pt x="806351" y="1981302"/>
                  <a:pt x="792283" y="1985991"/>
                </a:cubicBezTo>
                <a:cubicBezTo>
                  <a:pt x="754769" y="2014126"/>
                  <a:pt x="712900" y="2037239"/>
                  <a:pt x="679742" y="2070397"/>
                </a:cubicBezTo>
                <a:cubicBezTo>
                  <a:pt x="665674" y="2084465"/>
                  <a:pt x="653728" y="2101037"/>
                  <a:pt x="637539" y="2112600"/>
                </a:cubicBezTo>
                <a:cubicBezTo>
                  <a:pt x="620474" y="2124789"/>
                  <a:pt x="600025" y="2131357"/>
                  <a:pt x="581268" y="2140735"/>
                </a:cubicBezTo>
                <a:cubicBezTo>
                  <a:pt x="571889" y="2150114"/>
                  <a:pt x="563743" y="2160913"/>
                  <a:pt x="553132" y="2168871"/>
                </a:cubicBezTo>
                <a:cubicBezTo>
                  <a:pt x="526080" y="2189160"/>
                  <a:pt x="444816" y="2249052"/>
                  <a:pt x="468726" y="2225142"/>
                </a:cubicBezTo>
                <a:cubicBezTo>
                  <a:pt x="531007" y="2162861"/>
                  <a:pt x="735102" y="1952520"/>
                  <a:pt x="820419" y="1887517"/>
                </a:cubicBezTo>
                <a:cubicBezTo>
                  <a:pt x="1166561" y="1623790"/>
                  <a:pt x="1015726" y="1735244"/>
                  <a:pt x="1270585" y="1549892"/>
                </a:cubicBezTo>
                <a:cubicBezTo>
                  <a:pt x="1322166" y="1512378"/>
                  <a:pt x="1380230" y="1482450"/>
                  <a:pt x="1425329" y="1437351"/>
                </a:cubicBezTo>
                <a:cubicBezTo>
                  <a:pt x="1448775" y="1413905"/>
                  <a:pt x="1471022" y="1389194"/>
                  <a:pt x="1495668" y="1367012"/>
                </a:cubicBezTo>
                <a:cubicBezTo>
                  <a:pt x="1530745" y="1335443"/>
                  <a:pt x="1568314" y="1307541"/>
                  <a:pt x="1608209" y="1282606"/>
                </a:cubicBezTo>
                <a:cubicBezTo>
                  <a:pt x="1631396" y="1268114"/>
                  <a:pt x="1654092" y="1252631"/>
                  <a:pt x="1678548" y="1240403"/>
                </a:cubicBezTo>
                <a:cubicBezTo>
                  <a:pt x="1691811" y="1233771"/>
                  <a:pt x="1706683" y="1231024"/>
                  <a:pt x="1720751" y="1226335"/>
                </a:cubicBezTo>
                <a:cubicBezTo>
                  <a:pt x="1905349" y="1087887"/>
                  <a:pt x="1681121" y="1246789"/>
                  <a:pt x="1819225" y="1170065"/>
                </a:cubicBezTo>
                <a:cubicBezTo>
                  <a:pt x="1848784" y="1153643"/>
                  <a:pt x="1871552" y="1124487"/>
                  <a:pt x="1903631" y="1113794"/>
                </a:cubicBezTo>
                <a:cubicBezTo>
                  <a:pt x="2039480" y="1068510"/>
                  <a:pt x="1828270" y="1141125"/>
                  <a:pt x="2002105" y="1071591"/>
                </a:cubicBezTo>
                <a:cubicBezTo>
                  <a:pt x="2029641" y="1060577"/>
                  <a:pt x="2059985" y="1056718"/>
                  <a:pt x="2086511" y="1043455"/>
                </a:cubicBezTo>
                <a:cubicBezTo>
                  <a:pt x="2243178" y="965123"/>
                  <a:pt x="2045821" y="1058714"/>
                  <a:pt x="2199052" y="1001252"/>
                </a:cubicBezTo>
                <a:cubicBezTo>
                  <a:pt x="2218688" y="993889"/>
                  <a:pt x="2234978" y="978203"/>
                  <a:pt x="2255323" y="973117"/>
                </a:cubicBezTo>
                <a:cubicBezTo>
                  <a:pt x="2292000" y="963948"/>
                  <a:pt x="2330391" y="964045"/>
                  <a:pt x="2367865" y="959049"/>
                </a:cubicBezTo>
                <a:lnTo>
                  <a:pt x="2466339" y="944982"/>
                </a:lnTo>
                <a:cubicBezTo>
                  <a:pt x="2597584" y="892482"/>
                  <a:pt x="2475457" y="934084"/>
                  <a:pt x="2663286" y="902779"/>
                </a:cubicBezTo>
                <a:cubicBezTo>
                  <a:pt x="2705930" y="895672"/>
                  <a:pt x="2747692" y="884022"/>
                  <a:pt x="2789895" y="874643"/>
                </a:cubicBezTo>
                <a:cubicBezTo>
                  <a:pt x="2808652" y="879332"/>
                  <a:pt x="2838985" y="870760"/>
                  <a:pt x="2846166" y="888711"/>
                </a:cubicBezTo>
                <a:cubicBezTo>
                  <a:pt x="2855900" y="913046"/>
                  <a:pt x="2805158" y="957855"/>
                  <a:pt x="2789895" y="973117"/>
                </a:cubicBezTo>
                <a:cubicBezTo>
                  <a:pt x="2785206" y="987185"/>
                  <a:pt x="2783185" y="1002445"/>
                  <a:pt x="2775828" y="1015320"/>
                </a:cubicBezTo>
                <a:cubicBezTo>
                  <a:pt x="2742445" y="1073741"/>
                  <a:pt x="2722218" y="1076589"/>
                  <a:pt x="2677354" y="1127862"/>
                </a:cubicBezTo>
                <a:cubicBezTo>
                  <a:pt x="2526241" y="1300561"/>
                  <a:pt x="2731796" y="1074028"/>
                  <a:pt x="2607015" y="1240403"/>
                </a:cubicBezTo>
                <a:cubicBezTo>
                  <a:pt x="2591099" y="1261624"/>
                  <a:pt x="2566661" y="1275453"/>
                  <a:pt x="2550745" y="1296674"/>
                </a:cubicBezTo>
                <a:cubicBezTo>
                  <a:pt x="2538162" y="1313451"/>
                  <a:pt x="2532794" y="1334613"/>
                  <a:pt x="2522609" y="1352945"/>
                </a:cubicBezTo>
                <a:cubicBezTo>
                  <a:pt x="2509330" y="1376847"/>
                  <a:pt x="2492634" y="1398827"/>
                  <a:pt x="2480406" y="1423283"/>
                </a:cubicBezTo>
                <a:cubicBezTo>
                  <a:pt x="2473775" y="1436546"/>
                  <a:pt x="2473696" y="1452611"/>
                  <a:pt x="2466339" y="1465486"/>
                </a:cubicBezTo>
                <a:cubicBezTo>
                  <a:pt x="2442278" y="1507593"/>
                  <a:pt x="2415191" y="1530701"/>
                  <a:pt x="2381932" y="1563960"/>
                </a:cubicBezTo>
                <a:cubicBezTo>
                  <a:pt x="2355326" y="1643781"/>
                  <a:pt x="2374215" y="1604805"/>
                  <a:pt x="2283459" y="1704637"/>
                </a:cubicBezTo>
                <a:cubicBezTo>
                  <a:pt x="2265615" y="1724265"/>
                  <a:pt x="2245945" y="1742151"/>
                  <a:pt x="2227188" y="1760908"/>
                </a:cubicBezTo>
                <a:lnTo>
                  <a:pt x="2142782" y="1845314"/>
                </a:lnTo>
                <a:lnTo>
                  <a:pt x="1833292" y="2154803"/>
                </a:lnTo>
                <a:lnTo>
                  <a:pt x="1706683" y="2281412"/>
                </a:lnTo>
                <a:cubicBezTo>
                  <a:pt x="1697305" y="2290791"/>
                  <a:pt x="1689584" y="2302191"/>
                  <a:pt x="1678548" y="2309548"/>
                </a:cubicBezTo>
                <a:cubicBezTo>
                  <a:pt x="1664480" y="2318926"/>
                  <a:pt x="1649333" y="2326859"/>
                  <a:pt x="1636345" y="2337683"/>
                </a:cubicBezTo>
                <a:cubicBezTo>
                  <a:pt x="1498079" y="2452904"/>
                  <a:pt x="1676656" y="2311439"/>
                  <a:pt x="1566006" y="2422089"/>
                </a:cubicBezTo>
                <a:cubicBezTo>
                  <a:pt x="1554051" y="2434044"/>
                  <a:pt x="1537871" y="2440846"/>
                  <a:pt x="1523803" y="2450225"/>
                </a:cubicBezTo>
                <a:cubicBezTo>
                  <a:pt x="1451948" y="2593935"/>
                  <a:pt x="1533602" y="2428026"/>
                  <a:pt x="1551939" y="2408022"/>
                </a:cubicBezTo>
                <a:cubicBezTo>
                  <a:pt x="1630391" y="2322439"/>
                  <a:pt x="1716856" y="2244250"/>
                  <a:pt x="1805157" y="2168871"/>
                </a:cubicBezTo>
                <a:cubicBezTo>
                  <a:pt x="1909320" y="2079951"/>
                  <a:pt x="2024730" y="2004781"/>
                  <a:pt x="2128714" y="1915652"/>
                </a:cubicBezTo>
                <a:cubicBezTo>
                  <a:pt x="2203106" y="1851888"/>
                  <a:pt x="2215317" y="1837716"/>
                  <a:pt x="2283459" y="1789043"/>
                </a:cubicBezTo>
                <a:cubicBezTo>
                  <a:pt x="2297217" y="1779216"/>
                  <a:pt x="2310540" y="1768469"/>
                  <a:pt x="2325662" y="1760908"/>
                </a:cubicBezTo>
                <a:cubicBezTo>
                  <a:pt x="2338925" y="1754276"/>
                  <a:pt x="2354602" y="1753472"/>
                  <a:pt x="2367865" y="1746840"/>
                </a:cubicBezTo>
                <a:cubicBezTo>
                  <a:pt x="2382987" y="1739279"/>
                  <a:pt x="2397080" y="1729529"/>
                  <a:pt x="2410068" y="1718705"/>
                </a:cubicBezTo>
                <a:cubicBezTo>
                  <a:pt x="2425352" y="1705969"/>
                  <a:pt x="2434477" y="1685399"/>
                  <a:pt x="2452271" y="1676502"/>
                </a:cubicBezTo>
                <a:cubicBezTo>
                  <a:pt x="2473657" y="1665809"/>
                  <a:pt x="2499163" y="1667123"/>
                  <a:pt x="2522609" y="1662434"/>
                </a:cubicBezTo>
                <a:cubicBezTo>
                  <a:pt x="2603433" y="1581610"/>
                  <a:pt x="2561491" y="1602580"/>
                  <a:pt x="2635151" y="1578028"/>
                </a:cubicBezTo>
                <a:cubicBezTo>
                  <a:pt x="2649219" y="1568649"/>
                  <a:pt x="2661814" y="1556552"/>
                  <a:pt x="2677354" y="1549892"/>
                </a:cubicBezTo>
                <a:cubicBezTo>
                  <a:pt x="2695125" y="1542276"/>
                  <a:pt x="2716924" y="1545567"/>
                  <a:pt x="2733625" y="1535825"/>
                </a:cubicBezTo>
                <a:cubicBezTo>
                  <a:pt x="2940972" y="1414873"/>
                  <a:pt x="2775451" y="1474991"/>
                  <a:pt x="2888369" y="1437351"/>
                </a:cubicBezTo>
                <a:cubicBezTo>
                  <a:pt x="2883680" y="1451419"/>
                  <a:pt x="2878376" y="1465296"/>
                  <a:pt x="2874302" y="1479554"/>
                </a:cubicBezTo>
                <a:cubicBezTo>
                  <a:pt x="2868991" y="1498144"/>
                  <a:pt x="2867023" y="1517722"/>
                  <a:pt x="2860234" y="1535825"/>
                </a:cubicBezTo>
                <a:cubicBezTo>
                  <a:pt x="2852871" y="1555460"/>
                  <a:pt x="2840360" y="1572820"/>
                  <a:pt x="2832099" y="1592095"/>
                </a:cubicBezTo>
                <a:cubicBezTo>
                  <a:pt x="2812418" y="1638018"/>
                  <a:pt x="2823223" y="1643911"/>
                  <a:pt x="2789895" y="1690569"/>
                </a:cubicBezTo>
                <a:cubicBezTo>
                  <a:pt x="2778331" y="1706758"/>
                  <a:pt x="2761760" y="1718704"/>
                  <a:pt x="2747692" y="1732772"/>
                </a:cubicBezTo>
                <a:cubicBezTo>
                  <a:pt x="2743003" y="1756218"/>
                  <a:pt x="2745237" y="1782209"/>
                  <a:pt x="2733625" y="1803111"/>
                </a:cubicBezTo>
                <a:cubicBezTo>
                  <a:pt x="2720743" y="1826299"/>
                  <a:pt x="2692068" y="1837311"/>
                  <a:pt x="2677354" y="1859382"/>
                </a:cubicBezTo>
                <a:cubicBezTo>
                  <a:pt x="2667976" y="1873450"/>
                  <a:pt x="2659163" y="1887912"/>
                  <a:pt x="2649219" y="1901585"/>
                </a:cubicBezTo>
                <a:cubicBezTo>
                  <a:pt x="2621638" y="1939508"/>
                  <a:pt x="2585783" y="1972184"/>
                  <a:pt x="2564812" y="2014126"/>
                </a:cubicBezTo>
                <a:cubicBezTo>
                  <a:pt x="2553779" y="2036193"/>
                  <a:pt x="2528426" y="2092716"/>
                  <a:pt x="2508542" y="2112600"/>
                </a:cubicBezTo>
                <a:cubicBezTo>
                  <a:pt x="2496587" y="2124555"/>
                  <a:pt x="2479541" y="2130173"/>
                  <a:pt x="2466339" y="2140735"/>
                </a:cubicBezTo>
                <a:cubicBezTo>
                  <a:pt x="2455982" y="2149021"/>
                  <a:pt x="2449576" y="2162047"/>
                  <a:pt x="2438203" y="2168871"/>
                </a:cubicBezTo>
                <a:cubicBezTo>
                  <a:pt x="2423785" y="2177522"/>
                  <a:pt x="2350244" y="2194377"/>
                  <a:pt x="2339729" y="2197006"/>
                </a:cubicBezTo>
                <a:cubicBezTo>
                  <a:pt x="2260012" y="2192317"/>
                  <a:pt x="2178721" y="2199390"/>
                  <a:pt x="2100579" y="2182939"/>
                </a:cubicBezTo>
                <a:cubicBezTo>
                  <a:pt x="2084034" y="2179456"/>
                  <a:pt x="2083676" y="2153372"/>
                  <a:pt x="2072443" y="2140735"/>
                </a:cubicBezTo>
                <a:cubicBezTo>
                  <a:pt x="1992534" y="2050838"/>
                  <a:pt x="2020201" y="2067050"/>
                  <a:pt x="1945834" y="2042262"/>
                </a:cubicBezTo>
                <a:cubicBezTo>
                  <a:pt x="1922388" y="2018816"/>
                  <a:pt x="1903084" y="1990316"/>
                  <a:pt x="1875495" y="1971923"/>
                </a:cubicBezTo>
                <a:cubicBezTo>
                  <a:pt x="1771148" y="1902359"/>
                  <a:pt x="1885340" y="1982472"/>
                  <a:pt x="1805157" y="1915652"/>
                </a:cubicBezTo>
                <a:cubicBezTo>
                  <a:pt x="1787145" y="1900642"/>
                  <a:pt x="1766313" y="1889134"/>
                  <a:pt x="1748886" y="1873449"/>
                </a:cubicBezTo>
                <a:cubicBezTo>
                  <a:pt x="1719311" y="1846831"/>
                  <a:pt x="1698221" y="1810131"/>
                  <a:pt x="1664480" y="1789043"/>
                </a:cubicBezTo>
                <a:cubicBezTo>
                  <a:pt x="1626966" y="1765597"/>
                  <a:pt x="1585231" y="1747836"/>
                  <a:pt x="1551939" y="1718705"/>
                </a:cubicBezTo>
                <a:cubicBezTo>
                  <a:pt x="1509444" y="1681522"/>
                  <a:pt x="1481368" y="1629869"/>
                  <a:pt x="1439397" y="1592095"/>
                </a:cubicBezTo>
                <a:cubicBezTo>
                  <a:pt x="1387115" y="1545041"/>
                  <a:pt x="1323389" y="1511953"/>
                  <a:pt x="1270585" y="1465486"/>
                </a:cubicBezTo>
                <a:cubicBezTo>
                  <a:pt x="1205866" y="1408533"/>
                  <a:pt x="1146791" y="1345384"/>
                  <a:pt x="1087705" y="1282606"/>
                </a:cubicBezTo>
                <a:cubicBezTo>
                  <a:pt x="1030726" y="1222066"/>
                  <a:pt x="1060792" y="1223735"/>
                  <a:pt x="989231" y="1170065"/>
                </a:cubicBezTo>
                <a:cubicBezTo>
                  <a:pt x="972454" y="1157482"/>
                  <a:pt x="951717" y="1151308"/>
                  <a:pt x="932960" y="1141929"/>
                </a:cubicBezTo>
                <a:cubicBezTo>
                  <a:pt x="918892" y="1118483"/>
                  <a:pt x="906649" y="1093841"/>
                  <a:pt x="890757" y="1071591"/>
                </a:cubicBezTo>
                <a:cubicBezTo>
                  <a:pt x="876217" y="1051235"/>
                  <a:pt x="841088" y="1025654"/>
                  <a:pt x="820419" y="1015320"/>
                </a:cubicBezTo>
                <a:cubicBezTo>
                  <a:pt x="807156" y="1008688"/>
                  <a:pt x="792283" y="1005941"/>
                  <a:pt x="778215" y="1001252"/>
                </a:cubicBezTo>
                <a:cubicBezTo>
                  <a:pt x="636336" y="894841"/>
                  <a:pt x="811371" y="1030264"/>
                  <a:pt x="665674" y="902779"/>
                </a:cubicBezTo>
                <a:cubicBezTo>
                  <a:pt x="592871" y="839077"/>
                  <a:pt x="567356" y="853773"/>
                  <a:pt x="496862" y="748034"/>
                </a:cubicBezTo>
                <a:cubicBezTo>
                  <a:pt x="487483" y="733966"/>
                  <a:pt x="480681" y="717786"/>
                  <a:pt x="468726" y="705831"/>
                </a:cubicBezTo>
                <a:cubicBezTo>
                  <a:pt x="456771" y="693876"/>
                  <a:pt x="439090" y="689005"/>
                  <a:pt x="426523" y="677695"/>
                </a:cubicBezTo>
                <a:cubicBezTo>
                  <a:pt x="338018" y="598041"/>
                  <a:pt x="342493" y="598480"/>
                  <a:pt x="285846" y="522951"/>
                </a:cubicBezTo>
                <a:cubicBezTo>
                  <a:pt x="283728" y="516596"/>
                  <a:pt x="251824" y="424477"/>
                  <a:pt x="257711" y="424477"/>
                </a:cubicBezTo>
                <a:cubicBezTo>
                  <a:pt x="281157" y="424477"/>
                  <a:pt x="284655" y="462946"/>
                  <a:pt x="299914" y="480748"/>
                </a:cubicBezTo>
                <a:cubicBezTo>
                  <a:pt x="312861" y="495853"/>
                  <a:pt x="328900" y="508082"/>
                  <a:pt x="342117" y="522951"/>
                </a:cubicBezTo>
                <a:cubicBezTo>
                  <a:pt x="366449" y="550324"/>
                  <a:pt x="387955" y="580135"/>
                  <a:pt x="412455" y="607357"/>
                </a:cubicBezTo>
                <a:cubicBezTo>
                  <a:pt x="430200" y="627074"/>
                  <a:pt x="451258" y="643665"/>
                  <a:pt x="468726" y="663628"/>
                </a:cubicBezTo>
                <a:cubicBezTo>
                  <a:pt x="484165" y="681273"/>
                  <a:pt x="495670" y="702097"/>
                  <a:pt x="510929" y="719899"/>
                </a:cubicBezTo>
                <a:cubicBezTo>
                  <a:pt x="523876" y="735004"/>
                  <a:pt x="540918" y="746398"/>
                  <a:pt x="553132" y="762102"/>
                </a:cubicBezTo>
                <a:cubicBezTo>
                  <a:pt x="573892" y="788794"/>
                  <a:pt x="586782" y="821374"/>
                  <a:pt x="609403" y="846508"/>
                </a:cubicBezTo>
                <a:cubicBezTo>
                  <a:pt x="629489" y="868826"/>
                  <a:pt x="658510" y="881548"/>
                  <a:pt x="679742" y="902779"/>
                </a:cubicBezTo>
                <a:cubicBezTo>
                  <a:pt x="696321" y="919358"/>
                  <a:pt x="706368" y="941525"/>
                  <a:pt x="721945" y="959049"/>
                </a:cubicBezTo>
                <a:cubicBezTo>
                  <a:pt x="809878" y="1057974"/>
                  <a:pt x="769684" y="1002015"/>
                  <a:pt x="862622" y="1085659"/>
                </a:cubicBezTo>
                <a:cubicBezTo>
                  <a:pt x="887268" y="1107840"/>
                  <a:pt x="910779" y="1131351"/>
                  <a:pt x="932960" y="1155997"/>
                </a:cubicBezTo>
                <a:cubicBezTo>
                  <a:pt x="953046" y="1178315"/>
                  <a:pt x="966790" y="1206387"/>
                  <a:pt x="989231" y="1226335"/>
                </a:cubicBezTo>
                <a:cubicBezTo>
                  <a:pt x="1009667" y="1244501"/>
                  <a:pt x="1038564" y="1251035"/>
                  <a:pt x="1059569" y="1268539"/>
                </a:cubicBezTo>
                <a:cubicBezTo>
                  <a:pt x="1095230" y="1298257"/>
                  <a:pt x="1125218" y="1334188"/>
                  <a:pt x="1158043" y="1367012"/>
                </a:cubicBezTo>
                <a:lnTo>
                  <a:pt x="1200246" y="1409215"/>
                </a:lnTo>
                <a:lnTo>
                  <a:pt x="1228382" y="1437351"/>
                </a:lnTo>
                <a:cubicBezTo>
                  <a:pt x="1233071" y="1451419"/>
                  <a:pt x="1231964" y="1469069"/>
                  <a:pt x="1242449" y="1479554"/>
                </a:cubicBezTo>
                <a:cubicBezTo>
                  <a:pt x="1252934" y="1490040"/>
                  <a:pt x="1271936" y="1485993"/>
                  <a:pt x="1284652" y="1493622"/>
                </a:cubicBezTo>
                <a:cubicBezTo>
                  <a:pt x="1296025" y="1500446"/>
                  <a:pt x="1303409" y="1512379"/>
                  <a:pt x="1312788" y="1521757"/>
                </a:cubicBezTo>
                <a:cubicBezTo>
                  <a:pt x="1481460" y="1488022"/>
                  <a:pt x="1395008" y="1528692"/>
                  <a:pt x="1411262" y="1198200"/>
                </a:cubicBezTo>
                <a:cubicBezTo>
                  <a:pt x="1420248" y="1015481"/>
                  <a:pt x="1414150" y="832158"/>
                  <a:pt x="1425329" y="649560"/>
                </a:cubicBezTo>
                <a:cubicBezTo>
                  <a:pt x="1428251" y="601828"/>
                  <a:pt x="1444652" y="555885"/>
                  <a:pt x="1453465" y="508883"/>
                </a:cubicBezTo>
                <a:cubicBezTo>
                  <a:pt x="1458722" y="480848"/>
                  <a:pt x="1463498" y="452714"/>
                  <a:pt x="1467532" y="424477"/>
                </a:cubicBezTo>
                <a:cubicBezTo>
                  <a:pt x="1500821" y="191449"/>
                  <a:pt x="1457452" y="419232"/>
                  <a:pt x="1509735" y="227529"/>
                </a:cubicBezTo>
                <a:cubicBezTo>
                  <a:pt x="1542459" y="107542"/>
                  <a:pt x="1500355" y="204087"/>
                  <a:pt x="1551939" y="100920"/>
                </a:cubicBezTo>
                <a:cubicBezTo>
                  <a:pt x="1556628" y="82163"/>
                  <a:pt x="1558390" y="62420"/>
                  <a:pt x="1566006" y="44649"/>
                </a:cubicBezTo>
                <a:cubicBezTo>
                  <a:pt x="1572666" y="29109"/>
                  <a:pt x="1605441" y="-10132"/>
                  <a:pt x="1594142" y="2446"/>
                </a:cubicBezTo>
                <a:cubicBezTo>
                  <a:pt x="1334426" y="291564"/>
                  <a:pt x="1079434" y="584897"/>
                  <a:pt x="820419" y="874643"/>
                </a:cubicBezTo>
                <a:cubicBezTo>
                  <a:pt x="802740" y="894419"/>
                  <a:pt x="777643" y="908077"/>
                  <a:pt x="764148" y="930914"/>
                </a:cubicBezTo>
                <a:cubicBezTo>
                  <a:pt x="716140" y="1012159"/>
                  <a:pt x="681693" y="1100730"/>
                  <a:pt x="637539" y="1184132"/>
                </a:cubicBezTo>
                <a:cubicBezTo>
                  <a:pt x="597262" y="1260211"/>
                  <a:pt x="510929" y="1409215"/>
                  <a:pt x="510929" y="1409215"/>
                </a:cubicBezTo>
                <a:cubicBezTo>
                  <a:pt x="501551" y="1442040"/>
                  <a:pt x="498061" y="1477155"/>
                  <a:pt x="482794" y="1507689"/>
                </a:cubicBezTo>
                <a:cubicBezTo>
                  <a:pt x="464754" y="1543769"/>
                  <a:pt x="434831" y="1572599"/>
                  <a:pt x="412455" y="1606163"/>
                </a:cubicBezTo>
                <a:cubicBezTo>
                  <a:pt x="397288" y="1628914"/>
                  <a:pt x="382480" y="1652046"/>
                  <a:pt x="370252" y="1676502"/>
                </a:cubicBezTo>
                <a:cubicBezTo>
                  <a:pt x="301423" y="1814160"/>
                  <a:pt x="379166" y="1691266"/>
                  <a:pt x="313982" y="1789043"/>
                </a:cubicBezTo>
                <a:cubicBezTo>
                  <a:pt x="284704" y="1906154"/>
                  <a:pt x="320354" y="1790368"/>
                  <a:pt x="271779" y="1887517"/>
                </a:cubicBezTo>
                <a:cubicBezTo>
                  <a:pt x="213540" y="2003994"/>
                  <a:pt x="310203" y="1850984"/>
                  <a:pt x="229575" y="1971923"/>
                </a:cubicBezTo>
                <a:cubicBezTo>
                  <a:pt x="168141" y="2156233"/>
                  <a:pt x="264609" y="1887788"/>
                  <a:pt x="187372" y="2042262"/>
                </a:cubicBezTo>
                <a:cubicBezTo>
                  <a:pt x="92727" y="2231551"/>
                  <a:pt x="244084" y="2061983"/>
                  <a:pt x="370252" y="2014126"/>
                </a:cubicBezTo>
                <a:cubicBezTo>
                  <a:pt x="433027" y="1990315"/>
                  <a:pt x="501551" y="1985991"/>
                  <a:pt x="567200" y="1971923"/>
                </a:cubicBezTo>
                <a:cubicBezTo>
                  <a:pt x="707877" y="1985991"/>
                  <a:pt x="850133" y="1988835"/>
                  <a:pt x="989231" y="2014126"/>
                </a:cubicBezTo>
                <a:cubicBezTo>
                  <a:pt x="1008805" y="2017685"/>
                  <a:pt x="1014881" y="2045293"/>
                  <a:pt x="1031434" y="2056329"/>
                </a:cubicBezTo>
                <a:cubicBezTo>
                  <a:pt x="1043772" y="2064554"/>
                  <a:pt x="1059569" y="2065708"/>
                  <a:pt x="1073637" y="2070397"/>
                </a:cubicBezTo>
                <a:cubicBezTo>
                  <a:pt x="1092394" y="2084465"/>
                  <a:pt x="1109473" y="2101105"/>
                  <a:pt x="1129908" y="2112600"/>
                </a:cubicBezTo>
                <a:cubicBezTo>
                  <a:pt x="1184741" y="2143444"/>
                  <a:pt x="1245901" y="2162829"/>
                  <a:pt x="1298720" y="2197006"/>
                </a:cubicBezTo>
                <a:cubicBezTo>
                  <a:pt x="1326559" y="2215019"/>
                  <a:pt x="1345613" y="2243899"/>
                  <a:pt x="1369059" y="2267345"/>
                </a:cubicBezTo>
                <a:lnTo>
                  <a:pt x="1411262" y="2309548"/>
                </a:lnTo>
                <a:cubicBezTo>
                  <a:pt x="1456793" y="2446146"/>
                  <a:pt x="1394508" y="2238312"/>
                  <a:pt x="1270585" y="2197006"/>
                </a:cubicBezTo>
                <a:lnTo>
                  <a:pt x="1228382" y="2182939"/>
                </a:lnTo>
                <a:lnTo>
                  <a:pt x="1003299" y="1957855"/>
                </a:lnTo>
                <a:cubicBezTo>
                  <a:pt x="984542" y="1939098"/>
                  <a:pt x="962446" y="1923170"/>
                  <a:pt x="947028" y="1901585"/>
                </a:cubicBezTo>
                <a:cubicBezTo>
                  <a:pt x="923582" y="1868760"/>
                  <a:pt x="902941" y="1833738"/>
                  <a:pt x="876689" y="1803111"/>
                </a:cubicBezTo>
                <a:cubicBezTo>
                  <a:pt x="846479" y="1767866"/>
                  <a:pt x="814464" y="1733636"/>
                  <a:pt x="778215" y="1704637"/>
                </a:cubicBezTo>
                <a:cubicBezTo>
                  <a:pt x="740212" y="1674234"/>
                  <a:pt x="697390" y="1644222"/>
                  <a:pt x="665674" y="1606163"/>
                </a:cubicBezTo>
                <a:cubicBezTo>
                  <a:pt x="654850" y="1593175"/>
                  <a:pt x="647366" y="1577718"/>
                  <a:pt x="637539" y="1563960"/>
                </a:cubicBezTo>
                <a:cubicBezTo>
                  <a:pt x="623911" y="1544881"/>
                  <a:pt x="609403" y="1526446"/>
                  <a:pt x="595335" y="1507689"/>
                </a:cubicBezTo>
                <a:cubicBezTo>
                  <a:pt x="570518" y="1433238"/>
                  <a:pt x="557102" y="1370982"/>
                  <a:pt x="496862" y="1310742"/>
                </a:cubicBezTo>
                <a:cubicBezTo>
                  <a:pt x="473416" y="1287296"/>
                  <a:pt x="444916" y="1267992"/>
                  <a:pt x="426523" y="1240403"/>
                </a:cubicBezTo>
                <a:cubicBezTo>
                  <a:pt x="387353" y="1181647"/>
                  <a:pt x="410343" y="1210155"/>
                  <a:pt x="356185" y="1155997"/>
                </a:cubicBezTo>
                <a:cubicBezTo>
                  <a:pt x="318670" y="1043456"/>
                  <a:pt x="374942" y="1174754"/>
                  <a:pt x="299914" y="1099726"/>
                </a:cubicBezTo>
                <a:cubicBezTo>
                  <a:pt x="224886" y="1024698"/>
                  <a:pt x="356184" y="1080970"/>
                  <a:pt x="243643" y="1043455"/>
                </a:cubicBezTo>
                <a:cubicBezTo>
                  <a:pt x="196214" y="972311"/>
                  <a:pt x="241255" y="1021160"/>
                  <a:pt x="173305" y="987185"/>
                </a:cubicBezTo>
                <a:cubicBezTo>
                  <a:pt x="158183" y="979624"/>
                  <a:pt x="115710" y="952053"/>
                  <a:pt x="131102" y="959049"/>
                </a:cubicBezTo>
                <a:cubicBezTo>
                  <a:pt x="413645" y="1087477"/>
                  <a:pt x="237650" y="1014387"/>
                  <a:pt x="426523" y="1113794"/>
                </a:cubicBezTo>
                <a:cubicBezTo>
                  <a:pt x="482195" y="1143095"/>
                  <a:pt x="541109" y="1166302"/>
                  <a:pt x="595335" y="1198200"/>
                </a:cubicBezTo>
                <a:cubicBezTo>
                  <a:pt x="621215" y="1213424"/>
                  <a:pt x="640691" y="1237816"/>
                  <a:pt x="665674" y="1254471"/>
                </a:cubicBezTo>
                <a:cubicBezTo>
                  <a:pt x="683123" y="1266103"/>
                  <a:pt x="704162" y="1271491"/>
                  <a:pt x="721945" y="1282606"/>
                </a:cubicBezTo>
                <a:cubicBezTo>
                  <a:pt x="779294" y="1318449"/>
                  <a:pt x="832576" y="1360671"/>
                  <a:pt x="890757" y="1395148"/>
                </a:cubicBezTo>
                <a:cubicBezTo>
                  <a:pt x="959337" y="1435788"/>
                  <a:pt x="1038262" y="1459509"/>
                  <a:pt x="1101772" y="1507689"/>
                </a:cubicBezTo>
                <a:cubicBezTo>
                  <a:pt x="1311281" y="1666627"/>
                  <a:pt x="1505046" y="1845314"/>
                  <a:pt x="1706683" y="2014126"/>
                </a:cubicBezTo>
                <a:cubicBezTo>
                  <a:pt x="1720751" y="2042261"/>
                  <a:pt x="1732214" y="2071857"/>
                  <a:pt x="1748886" y="2098532"/>
                </a:cubicBezTo>
                <a:cubicBezTo>
                  <a:pt x="1755916" y="2109779"/>
                  <a:pt x="1768736" y="2116311"/>
                  <a:pt x="1777022" y="2126668"/>
                </a:cubicBezTo>
                <a:cubicBezTo>
                  <a:pt x="1863235" y="2234433"/>
                  <a:pt x="1845277" y="2206906"/>
                  <a:pt x="1889563" y="2295480"/>
                </a:cubicBezTo>
                <a:cubicBezTo>
                  <a:pt x="1903631" y="2239209"/>
                  <a:pt x="1925361" y="2184316"/>
                  <a:pt x="1931766" y="2126668"/>
                </a:cubicBezTo>
                <a:cubicBezTo>
                  <a:pt x="1948886" y="1972588"/>
                  <a:pt x="1951141" y="1817215"/>
                  <a:pt x="1959902" y="1662434"/>
                </a:cubicBezTo>
                <a:cubicBezTo>
                  <a:pt x="1965209" y="1568682"/>
                  <a:pt x="1962869" y="1474323"/>
                  <a:pt x="1973969" y="1381080"/>
                </a:cubicBezTo>
                <a:cubicBezTo>
                  <a:pt x="1986364" y="1276961"/>
                  <a:pt x="2013544" y="1175107"/>
                  <a:pt x="2030240" y="1071591"/>
                </a:cubicBezTo>
                <a:cubicBezTo>
                  <a:pt x="2059853" y="887993"/>
                  <a:pt x="2020952" y="1003373"/>
                  <a:pt x="2072443" y="874643"/>
                </a:cubicBezTo>
                <a:cubicBezTo>
                  <a:pt x="2077132" y="827751"/>
                  <a:pt x="2076802" y="780081"/>
                  <a:pt x="2086511" y="733966"/>
                </a:cubicBezTo>
                <a:cubicBezTo>
                  <a:pt x="2092549" y="705284"/>
                  <a:pt x="2137254" y="579475"/>
                  <a:pt x="2156849" y="537019"/>
                </a:cubicBezTo>
                <a:cubicBezTo>
                  <a:pt x="2174425" y="498937"/>
                  <a:pt x="2190602" y="459862"/>
                  <a:pt x="2213120" y="424477"/>
                </a:cubicBezTo>
                <a:cubicBezTo>
                  <a:pt x="2223801" y="407693"/>
                  <a:pt x="2241255" y="396342"/>
                  <a:pt x="2255323" y="382274"/>
                </a:cubicBezTo>
                <a:cubicBezTo>
                  <a:pt x="2250634" y="485437"/>
                  <a:pt x="2241255" y="588493"/>
                  <a:pt x="2241255" y="691763"/>
                </a:cubicBezTo>
                <a:cubicBezTo>
                  <a:pt x="2241255" y="1083665"/>
                  <a:pt x="2247028" y="1118507"/>
                  <a:pt x="2269391" y="1409215"/>
                </a:cubicBezTo>
                <a:cubicBezTo>
                  <a:pt x="2274080" y="1629609"/>
                  <a:pt x="2182182" y="1874595"/>
                  <a:pt x="2283459" y="2070397"/>
                </a:cubicBezTo>
                <a:cubicBezTo>
                  <a:pt x="2332585" y="2165375"/>
                  <a:pt x="2418254" y="1904192"/>
                  <a:pt x="2480406" y="1817179"/>
                </a:cubicBezTo>
                <a:cubicBezTo>
                  <a:pt x="2489025" y="1805112"/>
                  <a:pt x="2487117" y="1787850"/>
                  <a:pt x="2494474" y="1774975"/>
                </a:cubicBezTo>
                <a:cubicBezTo>
                  <a:pt x="2506106" y="1754618"/>
                  <a:pt x="2525291" y="1739200"/>
                  <a:pt x="2536677" y="1718705"/>
                </a:cubicBezTo>
                <a:cubicBezTo>
                  <a:pt x="2628787" y="1552907"/>
                  <a:pt x="2498346" y="1736987"/>
                  <a:pt x="2607015" y="1592095"/>
                </a:cubicBezTo>
                <a:cubicBezTo>
                  <a:pt x="2637847" y="1437941"/>
                  <a:pt x="2599294" y="1598620"/>
                  <a:pt x="2649219" y="1465486"/>
                </a:cubicBezTo>
                <a:cubicBezTo>
                  <a:pt x="2656008" y="1447383"/>
                  <a:pt x="2658199" y="1427868"/>
                  <a:pt x="2663286" y="1409215"/>
                </a:cubicBezTo>
                <a:cubicBezTo>
                  <a:pt x="2672268" y="1376280"/>
                  <a:pt x="2682440" y="1343677"/>
                  <a:pt x="2691422" y="1310742"/>
                </a:cubicBezTo>
                <a:cubicBezTo>
                  <a:pt x="2696509" y="1292089"/>
                  <a:pt x="2697873" y="1272242"/>
                  <a:pt x="2705489" y="1254471"/>
                </a:cubicBezTo>
                <a:cubicBezTo>
                  <a:pt x="2712149" y="1238931"/>
                  <a:pt x="2724246" y="1226336"/>
                  <a:pt x="2733625" y="1212268"/>
                </a:cubicBezTo>
                <a:cubicBezTo>
                  <a:pt x="2728936" y="1057523"/>
                  <a:pt x="2727913" y="902624"/>
                  <a:pt x="2719557" y="748034"/>
                </a:cubicBezTo>
                <a:cubicBezTo>
                  <a:pt x="2718513" y="728728"/>
                  <a:pt x="2713105" y="709534"/>
                  <a:pt x="2705489" y="691763"/>
                </a:cubicBezTo>
                <a:cubicBezTo>
                  <a:pt x="2698829" y="676223"/>
                  <a:pt x="2686732" y="663628"/>
                  <a:pt x="2677354" y="649560"/>
                </a:cubicBezTo>
                <a:cubicBezTo>
                  <a:pt x="2672665" y="626114"/>
                  <a:pt x="2677632" y="598350"/>
                  <a:pt x="2663286" y="579222"/>
                </a:cubicBezTo>
                <a:cubicBezTo>
                  <a:pt x="2619518" y="520864"/>
                  <a:pt x="2560123" y="476059"/>
                  <a:pt x="2508542" y="424477"/>
                </a:cubicBezTo>
                <a:cubicBezTo>
                  <a:pt x="2494474" y="410409"/>
                  <a:pt x="2485213" y="388565"/>
                  <a:pt x="2466339" y="382274"/>
                </a:cubicBezTo>
                <a:cubicBezTo>
                  <a:pt x="2438203" y="372896"/>
                  <a:pt x="2408458" y="367403"/>
                  <a:pt x="2381932" y="354139"/>
                </a:cubicBezTo>
                <a:cubicBezTo>
                  <a:pt x="2363175" y="344760"/>
                  <a:pt x="2345133" y="333791"/>
                  <a:pt x="2325662" y="326003"/>
                </a:cubicBezTo>
                <a:cubicBezTo>
                  <a:pt x="2298126" y="314988"/>
                  <a:pt x="2267781" y="311132"/>
                  <a:pt x="2241255" y="297868"/>
                </a:cubicBezTo>
                <a:cubicBezTo>
                  <a:pt x="2167692" y="261085"/>
                  <a:pt x="2205330" y="274818"/>
                  <a:pt x="2128714" y="255665"/>
                </a:cubicBezTo>
                <a:cubicBezTo>
                  <a:pt x="1972043" y="177328"/>
                  <a:pt x="2169408" y="270926"/>
                  <a:pt x="2016172" y="213462"/>
                </a:cubicBezTo>
                <a:cubicBezTo>
                  <a:pt x="1996536" y="206099"/>
                  <a:pt x="1979797" y="191958"/>
                  <a:pt x="1959902" y="185326"/>
                </a:cubicBezTo>
                <a:cubicBezTo>
                  <a:pt x="1937218" y="177765"/>
                  <a:pt x="1912943" y="176269"/>
                  <a:pt x="1889563" y="171259"/>
                </a:cubicBezTo>
                <a:lnTo>
                  <a:pt x="1762954" y="143123"/>
                </a:lnTo>
                <a:lnTo>
                  <a:pt x="1172111" y="157191"/>
                </a:lnTo>
                <a:cubicBezTo>
                  <a:pt x="1132171" y="158928"/>
                  <a:pt x="1039452" y="202419"/>
                  <a:pt x="1017366" y="213462"/>
                </a:cubicBezTo>
                <a:cubicBezTo>
                  <a:pt x="1002244" y="221023"/>
                  <a:pt x="990285" y="234036"/>
                  <a:pt x="975163" y="241597"/>
                </a:cubicBezTo>
                <a:cubicBezTo>
                  <a:pt x="954977" y="251690"/>
                  <a:pt x="894724" y="265224"/>
                  <a:pt x="876689" y="269732"/>
                </a:cubicBezTo>
                <a:cubicBezTo>
                  <a:pt x="832226" y="296410"/>
                  <a:pt x="797169" y="319889"/>
                  <a:pt x="750080" y="340071"/>
                </a:cubicBezTo>
                <a:cubicBezTo>
                  <a:pt x="736450" y="345912"/>
                  <a:pt x="721945" y="349450"/>
                  <a:pt x="707877" y="354139"/>
                </a:cubicBezTo>
                <a:cubicBezTo>
                  <a:pt x="689120" y="368207"/>
                  <a:pt x="671488" y="383916"/>
                  <a:pt x="651606" y="396342"/>
                </a:cubicBezTo>
                <a:cubicBezTo>
                  <a:pt x="633823" y="407456"/>
                  <a:pt x="611257" y="410829"/>
                  <a:pt x="595335" y="424477"/>
                </a:cubicBezTo>
                <a:cubicBezTo>
                  <a:pt x="577533" y="439736"/>
                  <a:pt x="567200" y="461991"/>
                  <a:pt x="553132" y="480748"/>
                </a:cubicBezTo>
                <a:cubicBezTo>
                  <a:pt x="548443" y="494816"/>
                  <a:pt x="542886" y="508623"/>
                  <a:pt x="539065" y="522951"/>
                </a:cubicBezTo>
                <a:cubicBezTo>
                  <a:pt x="524120" y="578995"/>
                  <a:pt x="496862" y="691763"/>
                  <a:pt x="496862" y="691763"/>
                </a:cubicBezTo>
                <a:cubicBezTo>
                  <a:pt x="461174" y="1012950"/>
                  <a:pt x="475084" y="827987"/>
                  <a:pt x="510929" y="1437351"/>
                </a:cubicBezTo>
                <a:cubicBezTo>
                  <a:pt x="512876" y="1470452"/>
                  <a:pt x="515246" y="1504133"/>
                  <a:pt x="524997" y="1535825"/>
                </a:cubicBezTo>
                <a:cubicBezTo>
                  <a:pt x="568711" y="1677895"/>
                  <a:pt x="549628" y="1572772"/>
                  <a:pt x="609403" y="1662434"/>
                </a:cubicBezTo>
                <a:cubicBezTo>
                  <a:pt x="626852" y="1688607"/>
                  <a:pt x="636329" y="1719342"/>
                  <a:pt x="651606" y="1746840"/>
                </a:cubicBezTo>
                <a:cubicBezTo>
                  <a:pt x="659817" y="1761620"/>
                  <a:pt x="670881" y="1774644"/>
                  <a:pt x="679742" y="1789043"/>
                </a:cubicBezTo>
                <a:cubicBezTo>
                  <a:pt x="708403" y="1835616"/>
                  <a:pt x="736013" y="1882828"/>
                  <a:pt x="764148" y="1929720"/>
                </a:cubicBezTo>
                <a:cubicBezTo>
                  <a:pt x="778216" y="1953166"/>
                  <a:pt x="791859" y="1976872"/>
                  <a:pt x="806351" y="2000059"/>
                </a:cubicBezTo>
                <a:cubicBezTo>
                  <a:pt x="815312" y="2014396"/>
                  <a:pt x="822531" y="2030307"/>
                  <a:pt x="834486" y="2042262"/>
                </a:cubicBezTo>
                <a:cubicBezTo>
                  <a:pt x="907584" y="2115357"/>
                  <a:pt x="801838" y="2012267"/>
                  <a:pt x="918892" y="2112600"/>
                </a:cubicBezTo>
                <a:cubicBezTo>
                  <a:pt x="968782" y="2155364"/>
                  <a:pt x="955658" y="2161744"/>
                  <a:pt x="1017366" y="2197006"/>
                </a:cubicBezTo>
                <a:cubicBezTo>
                  <a:pt x="1030241" y="2204363"/>
                  <a:pt x="1046306" y="2204442"/>
                  <a:pt x="1059569" y="2211074"/>
                </a:cubicBezTo>
                <a:cubicBezTo>
                  <a:pt x="1074691" y="2218635"/>
                  <a:pt x="1086232" y="2232549"/>
                  <a:pt x="1101772" y="2239209"/>
                </a:cubicBezTo>
                <a:cubicBezTo>
                  <a:pt x="1119543" y="2246825"/>
                  <a:pt x="1139940" y="2246488"/>
                  <a:pt x="1158043" y="2253277"/>
                </a:cubicBezTo>
                <a:cubicBezTo>
                  <a:pt x="1291169" y="2303199"/>
                  <a:pt x="1130506" y="2264650"/>
                  <a:pt x="1284652" y="2295480"/>
                </a:cubicBezTo>
                <a:lnTo>
                  <a:pt x="1748886" y="2225142"/>
                </a:lnTo>
                <a:cubicBezTo>
                  <a:pt x="1763513" y="2222704"/>
                  <a:pt x="1778373" y="2218703"/>
                  <a:pt x="1791089" y="2211074"/>
                </a:cubicBezTo>
                <a:cubicBezTo>
                  <a:pt x="1802462" y="2204250"/>
                  <a:pt x="1807709" y="2189519"/>
                  <a:pt x="1819225" y="2182939"/>
                </a:cubicBezTo>
                <a:cubicBezTo>
                  <a:pt x="2060132" y="2045278"/>
                  <a:pt x="1764861" y="2237937"/>
                  <a:pt x="1931766" y="2126668"/>
                </a:cubicBezTo>
                <a:cubicBezTo>
                  <a:pt x="1965718" y="2075741"/>
                  <a:pt x="1944780" y="2092026"/>
                  <a:pt x="1988037" y="2070397"/>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16" name="TextBox 8">
            <a:extLst>
              <a:ext uri="{FF2B5EF4-FFF2-40B4-BE49-F238E27FC236}">
                <a16:creationId xmlns:a16="http://schemas.microsoft.com/office/drawing/2014/main" id="{F424AE98-5DAA-41F0-9498-688911E93EC3}"/>
              </a:ext>
            </a:extLst>
          </p:cNvPr>
          <p:cNvSpPr txBox="1">
            <a:spLocks noChangeArrowheads="1"/>
          </p:cNvSpPr>
          <p:nvPr/>
        </p:nvSpPr>
        <p:spPr bwMode="auto">
          <a:xfrm>
            <a:off x="1524000" y="1447800"/>
            <a:ext cx="68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68617" name="TextBox 9">
            <a:extLst>
              <a:ext uri="{FF2B5EF4-FFF2-40B4-BE49-F238E27FC236}">
                <a16:creationId xmlns:a16="http://schemas.microsoft.com/office/drawing/2014/main" id="{FCF348D7-389F-43FF-98FB-2A1E5B4B323D}"/>
              </a:ext>
            </a:extLst>
          </p:cNvPr>
          <p:cNvSpPr txBox="1">
            <a:spLocks noChangeArrowheads="1"/>
          </p:cNvSpPr>
          <p:nvPr/>
        </p:nvSpPr>
        <p:spPr bwMode="auto">
          <a:xfrm>
            <a:off x="6400800" y="1600200"/>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2" name="Freeform 1">
            <a:extLst>
              <a:ext uri="{FF2B5EF4-FFF2-40B4-BE49-F238E27FC236}">
                <a16:creationId xmlns:a16="http://schemas.microsoft.com/office/drawing/2014/main" id="{E28DE57D-17AC-4A2D-B080-29D4A01DFB17}"/>
              </a:ext>
            </a:extLst>
          </p:cNvPr>
          <p:cNvSpPr/>
          <p:nvPr/>
        </p:nvSpPr>
        <p:spPr bwMode="auto">
          <a:xfrm>
            <a:off x="3770313" y="1843088"/>
            <a:ext cx="1195387" cy="2363787"/>
          </a:xfrm>
          <a:custGeom>
            <a:avLst/>
            <a:gdLst>
              <a:gd name="connsiteX0" fmla="*/ 576775 w 1195753"/>
              <a:gd name="connsiteY0" fmla="*/ 70338 h 2363372"/>
              <a:gd name="connsiteX1" fmla="*/ 450166 w 1195753"/>
              <a:gd name="connsiteY1" fmla="*/ 98474 h 2363372"/>
              <a:gd name="connsiteX2" fmla="*/ 407963 w 1195753"/>
              <a:gd name="connsiteY2" fmla="*/ 126609 h 2363372"/>
              <a:gd name="connsiteX3" fmla="*/ 309489 w 1195753"/>
              <a:gd name="connsiteY3" fmla="*/ 253218 h 2363372"/>
              <a:gd name="connsiteX4" fmla="*/ 295421 w 1195753"/>
              <a:gd name="connsiteY4" fmla="*/ 295421 h 2363372"/>
              <a:gd name="connsiteX5" fmla="*/ 253218 w 1195753"/>
              <a:gd name="connsiteY5" fmla="*/ 337624 h 2363372"/>
              <a:gd name="connsiteX6" fmla="*/ 239150 w 1195753"/>
              <a:gd name="connsiteY6" fmla="*/ 379827 h 2363372"/>
              <a:gd name="connsiteX7" fmla="*/ 225083 w 1195753"/>
              <a:gd name="connsiteY7" fmla="*/ 436098 h 2363372"/>
              <a:gd name="connsiteX8" fmla="*/ 196947 w 1195753"/>
              <a:gd name="connsiteY8" fmla="*/ 464234 h 2363372"/>
              <a:gd name="connsiteX9" fmla="*/ 154744 w 1195753"/>
              <a:gd name="connsiteY9" fmla="*/ 548640 h 2363372"/>
              <a:gd name="connsiteX10" fmla="*/ 98473 w 1195753"/>
              <a:gd name="connsiteY10" fmla="*/ 633046 h 2363372"/>
              <a:gd name="connsiteX11" fmla="*/ 84406 w 1195753"/>
              <a:gd name="connsiteY11" fmla="*/ 675249 h 2363372"/>
              <a:gd name="connsiteX12" fmla="*/ 56270 w 1195753"/>
              <a:gd name="connsiteY12" fmla="*/ 717452 h 2363372"/>
              <a:gd name="connsiteX13" fmla="*/ 28135 w 1195753"/>
              <a:gd name="connsiteY13" fmla="*/ 844061 h 2363372"/>
              <a:gd name="connsiteX14" fmla="*/ 0 w 1195753"/>
              <a:gd name="connsiteY14" fmla="*/ 928467 h 2363372"/>
              <a:gd name="connsiteX15" fmla="*/ 14067 w 1195753"/>
              <a:gd name="connsiteY15" fmla="*/ 1575581 h 2363372"/>
              <a:gd name="connsiteX16" fmla="*/ 42203 w 1195753"/>
              <a:gd name="connsiteY16" fmla="*/ 1744394 h 2363372"/>
              <a:gd name="connsiteX17" fmla="*/ 70338 w 1195753"/>
              <a:gd name="connsiteY17" fmla="*/ 1786597 h 2363372"/>
              <a:gd name="connsiteX18" fmla="*/ 126609 w 1195753"/>
              <a:gd name="connsiteY18" fmla="*/ 1899138 h 2363372"/>
              <a:gd name="connsiteX19" fmla="*/ 140676 w 1195753"/>
              <a:gd name="connsiteY19" fmla="*/ 1941341 h 2363372"/>
              <a:gd name="connsiteX20" fmla="*/ 211015 w 1195753"/>
              <a:gd name="connsiteY20" fmla="*/ 1997612 h 2363372"/>
              <a:gd name="connsiteX21" fmla="*/ 253218 w 1195753"/>
              <a:gd name="connsiteY21" fmla="*/ 2053883 h 2363372"/>
              <a:gd name="connsiteX22" fmla="*/ 281353 w 1195753"/>
              <a:gd name="connsiteY22" fmla="*/ 2110154 h 2363372"/>
              <a:gd name="connsiteX23" fmla="*/ 323556 w 1195753"/>
              <a:gd name="connsiteY23" fmla="*/ 2138289 h 2363372"/>
              <a:gd name="connsiteX24" fmla="*/ 351692 w 1195753"/>
              <a:gd name="connsiteY24" fmla="*/ 2166424 h 2363372"/>
              <a:gd name="connsiteX25" fmla="*/ 379827 w 1195753"/>
              <a:gd name="connsiteY25" fmla="*/ 2222695 h 2363372"/>
              <a:gd name="connsiteX26" fmla="*/ 407963 w 1195753"/>
              <a:gd name="connsiteY26" fmla="*/ 2250830 h 2363372"/>
              <a:gd name="connsiteX27" fmla="*/ 422030 w 1195753"/>
              <a:gd name="connsiteY27" fmla="*/ 2293034 h 2363372"/>
              <a:gd name="connsiteX28" fmla="*/ 450166 w 1195753"/>
              <a:gd name="connsiteY28" fmla="*/ 2321169 h 2363372"/>
              <a:gd name="connsiteX29" fmla="*/ 478301 w 1195753"/>
              <a:gd name="connsiteY29" fmla="*/ 2363372 h 2363372"/>
              <a:gd name="connsiteX30" fmla="*/ 590843 w 1195753"/>
              <a:gd name="connsiteY30" fmla="*/ 2349304 h 2363372"/>
              <a:gd name="connsiteX31" fmla="*/ 618978 w 1195753"/>
              <a:gd name="connsiteY31" fmla="*/ 2307101 h 2363372"/>
              <a:gd name="connsiteX32" fmla="*/ 661181 w 1195753"/>
              <a:gd name="connsiteY32" fmla="*/ 2293034 h 2363372"/>
              <a:gd name="connsiteX33" fmla="*/ 675249 w 1195753"/>
              <a:gd name="connsiteY33" fmla="*/ 2250830 h 2363372"/>
              <a:gd name="connsiteX34" fmla="*/ 759655 w 1195753"/>
              <a:gd name="connsiteY34" fmla="*/ 2166424 h 2363372"/>
              <a:gd name="connsiteX35" fmla="*/ 801858 w 1195753"/>
              <a:gd name="connsiteY35" fmla="*/ 2124221 h 2363372"/>
              <a:gd name="connsiteX36" fmla="*/ 858129 w 1195753"/>
              <a:gd name="connsiteY36" fmla="*/ 2039815 h 2363372"/>
              <a:gd name="connsiteX37" fmla="*/ 914400 w 1195753"/>
              <a:gd name="connsiteY37" fmla="*/ 1955409 h 2363372"/>
              <a:gd name="connsiteX38" fmla="*/ 956603 w 1195753"/>
              <a:gd name="connsiteY38" fmla="*/ 1899138 h 2363372"/>
              <a:gd name="connsiteX39" fmla="*/ 1041009 w 1195753"/>
              <a:gd name="connsiteY39" fmla="*/ 1800664 h 2363372"/>
              <a:gd name="connsiteX40" fmla="*/ 1055076 w 1195753"/>
              <a:gd name="connsiteY40" fmla="*/ 1758461 h 2363372"/>
              <a:gd name="connsiteX41" fmla="*/ 1069144 w 1195753"/>
              <a:gd name="connsiteY41" fmla="*/ 1702190 h 2363372"/>
              <a:gd name="connsiteX42" fmla="*/ 1097280 w 1195753"/>
              <a:gd name="connsiteY42" fmla="*/ 1674055 h 2363372"/>
              <a:gd name="connsiteX43" fmla="*/ 1111347 w 1195753"/>
              <a:gd name="connsiteY43" fmla="*/ 1589649 h 2363372"/>
              <a:gd name="connsiteX44" fmla="*/ 1153550 w 1195753"/>
              <a:gd name="connsiteY44" fmla="*/ 1448972 h 2363372"/>
              <a:gd name="connsiteX45" fmla="*/ 1195753 w 1195753"/>
              <a:gd name="connsiteY45" fmla="*/ 1125415 h 2363372"/>
              <a:gd name="connsiteX46" fmla="*/ 1181686 w 1195753"/>
              <a:gd name="connsiteY46" fmla="*/ 815926 h 2363372"/>
              <a:gd name="connsiteX47" fmla="*/ 1167618 w 1195753"/>
              <a:gd name="connsiteY47" fmla="*/ 759655 h 2363372"/>
              <a:gd name="connsiteX48" fmla="*/ 1139483 w 1195753"/>
              <a:gd name="connsiteY48" fmla="*/ 717452 h 2363372"/>
              <a:gd name="connsiteX49" fmla="*/ 1111347 w 1195753"/>
              <a:gd name="connsiteY49" fmla="*/ 618978 h 2363372"/>
              <a:gd name="connsiteX50" fmla="*/ 1083212 w 1195753"/>
              <a:gd name="connsiteY50" fmla="*/ 562707 h 2363372"/>
              <a:gd name="connsiteX51" fmla="*/ 1041009 w 1195753"/>
              <a:gd name="connsiteY51" fmla="*/ 534572 h 2363372"/>
              <a:gd name="connsiteX52" fmla="*/ 1012873 w 1195753"/>
              <a:gd name="connsiteY52" fmla="*/ 450166 h 2363372"/>
              <a:gd name="connsiteX53" fmla="*/ 956603 w 1195753"/>
              <a:gd name="connsiteY53" fmla="*/ 379827 h 2363372"/>
              <a:gd name="connsiteX54" fmla="*/ 928467 w 1195753"/>
              <a:gd name="connsiteY54" fmla="*/ 351692 h 2363372"/>
              <a:gd name="connsiteX55" fmla="*/ 900332 w 1195753"/>
              <a:gd name="connsiteY55" fmla="*/ 309489 h 2363372"/>
              <a:gd name="connsiteX56" fmla="*/ 844061 w 1195753"/>
              <a:gd name="connsiteY56" fmla="*/ 253218 h 2363372"/>
              <a:gd name="connsiteX57" fmla="*/ 815926 w 1195753"/>
              <a:gd name="connsiteY57" fmla="*/ 211015 h 2363372"/>
              <a:gd name="connsiteX58" fmla="*/ 773723 w 1195753"/>
              <a:gd name="connsiteY58" fmla="*/ 112541 h 2363372"/>
              <a:gd name="connsiteX59" fmla="*/ 717452 w 1195753"/>
              <a:gd name="connsiteY59" fmla="*/ 56270 h 2363372"/>
              <a:gd name="connsiteX60" fmla="*/ 647113 w 1195753"/>
              <a:gd name="connsiteY60" fmla="*/ 0 h 2363372"/>
              <a:gd name="connsiteX61" fmla="*/ 576775 w 1195753"/>
              <a:gd name="connsiteY61" fmla="*/ 14067 h 2363372"/>
              <a:gd name="connsiteX62" fmla="*/ 309489 w 1195753"/>
              <a:gd name="connsiteY62" fmla="*/ 464234 h 2363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Lst>
            <a:rect l="l" t="t" r="r" b="b"/>
            <a:pathLst>
              <a:path w="1195753" h="2363372">
                <a:moveTo>
                  <a:pt x="576775" y="70338"/>
                </a:moveTo>
                <a:cubicBezTo>
                  <a:pt x="534572" y="79717"/>
                  <a:pt x="491180" y="84803"/>
                  <a:pt x="450166" y="98474"/>
                </a:cubicBezTo>
                <a:cubicBezTo>
                  <a:pt x="434126" y="103821"/>
                  <a:pt x="420951" y="115785"/>
                  <a:pt x="407963" y="126609"/>
                </a:cubicBezTo>
                <a:cubicBezTo>
                  <a:pt x="374350" y="154619"/>
                  <a:pt x="321555" y="217022"/>
                  <a:pt x="309489" y="253218"/>
                </a:cubicBezTo>
                <a:cubicBezTo>
                  <a:pt x="304800" y="267286"/>
                  <a:pt x="303646" y="283083"/>
                  <a:pt x="295421" y="295421"/>
                </a:cubicBezTo>
                <a:cubicBezTo>
                  <a:pt x="284385" y="311974"/>
                  <a:pt x="267286" y="323556"/>
                  <a:pt x="253218" y="337624"/>
                </a:cubicBezTo>
                <a:cubicBezTo>
                  <a:pt x="248529" y="351692"/>
                  <a:pt x="243224" y="365569"/>
                  <a:pt x="239150" y="379827"/>
                </a:cubicBezTo>
                <a:cubicBezTo>
                  <a:pt x="233839" y="398417"/>
                  <a:pt x="233729" y="418805"/>
                  <a:pt x="225083" y="436098"/>
                </a:cubicBezTo>
                <a:cubicBezTo>
                  <a:pt x="219151" y="447961"/>
                  <a:pt x="206326" y="454855"/>
                  <a:pt x="196947" y="464234"/>
                </a:cubicBezTo>
                <a:cubicBezTo>
                  <a:pt x="171156" y="541611"/>
                  <a:pt x="198377" y="472283"/>
                  <a:pt x="154744" y="548640"/>
                </a:cubicBezTo>
                <a:cubicBezTo>
                  <a:pt x="109321" y="628130"/>
                  <a:pt x="148620" y="582899"/>
                  <a:pt x="98473" y="633046"/>
                </a:cubicBezTo>
                <a:cubicBezTo>
                  <a:pt x="93784" y="647114"/>
                  <a:pt x="91038" y="661986"/>
                  <a:pt x="84406" y="675249"/>
                </a:cubicBezTo>
                <a:cubicBezTo>
                  <a:pt x="76845" y="690371"/>
                  <a:pt x="62930" y="701912"/>
                  <a:pt x="56270" y="717452"/>
                </a:cubicBezTo>
                <a:cubicBezTo>
                  <a:pt x="46799" y="739550"/>
                  <a:pt x="33139" y="825712"/>
                  <a:pt x="28135" y="844061"/>
                </a:cubicBezTo>
                <a:cubicBezTo>
                  <a:pt x="20332" y="872673"/>
                  <a:pt x="9378" y="900332"/>
                  <a:pt x="0" y="928467"/>
                </a:cubicBezTo>
                <a:cubicBezTo>
                  <a:pt x="4689" y="1144172"/>
                  <a:pt x="2922" y="1360113"/>
                  <a:pt x="14067" y="1575581"/>
                </a:cubicBezTo>
                <a:cubicBezTo>
                  <a:pt x="17014" y="1632552"/>
                  <a:pt x="10559" y="1696928"/>
                  <a:pt x="42203" y="1744394"/>
                </a:cubicBezTo>
                <a:cubicBezTo>
                  <a:pt x="51581" y="1758462"/>
                  <a:pt x="63471" y="1771147"/>
                  <a:pt x="70338" y="1786597"/>
                </a:cubicBezTo>
                <a:cubicBezTo>
                  <a:pt x="122064" y="1902982"/>
                  <a:pt x="68827" y="1841358"/>
                  <a:pt x="126609" y="1899138"/>
                </a:cubicBezTo>
                <a:cubicBezTo>
                  <a:pt x="131298" y="1913206"/>
                  <a:pt x="133047" y="1928626"/>
                  <a:pt x="140676" y="1941341"/>
                </a:cubicBezTo>
                <a:cubicBezTo>
                  <a:pt x="154040" y="1963614"/>
                  <a:pt x="191846" y="1984833"/>
                  <a:pt x="211015" y="1997612"/>
                </a:cubicBezTo>
                <a:cubicBezTo>
                  <a:pt x="225083" y="2016369"/>
                  <a:pt x="240792" y="2034001"/>
                  <a:pt x="253218" y="2053883"/>
                </a:cubicBezTo>
                <a:cubicBezTo>
                  <a:pt x="264332" y="2071666"/>
                  <a:pt x="267928" y="2094044"/>
                  <a:pt x="281353" y="2110154"/>
                </a:cubicBezTo>
                <a:cubicBezTo>
                  <a:pt x="292177" y="2123142"/>
                  <a:pt x="310354" y="2127727"/>
                  <a:pt x="323556" y="2138289"/>
                </a:cubicBezTo>
                <a:cubicBezTo>
                  <a:pt x="333913" y="2146574"/>
                  <a:pt x="342313" y="2157046"/>
                  <a:pt x="351692" y="2166424"/>
                </a:cubicBezTo>
                <a:cubicBezTo>
                  <a:pt x="361070" y="2185181"/>
                  <a:pt x="368194" y="2205246"/>
                  <a:pt x="379827" y="2222695"/>
                </a:cubicBezTo>
                <a:cubicBezTo>
                  <a:pt x="387184" y="2233731"/>
                  <a:pt x="401139" y="2239457"/>
                  <a:pt x="407963" y="2250830"/>
                </a:cubicBezTo>
                <a:cubicBezTo>
                  <a:pt x="415592" y="2263546"/>
                  <a:pt x="414401" y="2280318"/>
                  <a:pt x="422030" y="2293034"/>
                </a:cubicBezTo>
                <a:cubicBezTo>
                  <a:pt x="428854" y="2304407"/>
                  <a:pt x="441880" y="2310812"/>
                  <a:pt x="450166" y="2321169"/>
                </a:cubicBezTo>
                <a:cubicBezTo>
                  <a:pt x="460728" y="2334371"/>
                  <a:pt x="468923" y="2349304"/>
                  <a:pt x="478301" y="2363372"/>
                </a:cubicBezTo>
                <a:cubicBezTo>
                  <a:pt x="515815" y="2358683"/>
                  <a:pt x="555741" y="2363345"/>
                  <a:pt x="590843" y="2349304"/>
                </a:cubicBezTo>
                <a:cubicBezTo>
                  <a:pt x="606541" y="2343025"/>
                  <a:pt x="605776" y="2317663"/>
                  <a:pt x="618978" y="2307101"/>
                </a:cubicBezTo>
                <a:cubicBezTo>
                  <a:pt x="630557" y="2297838"/>
                  <a:pt x="647113" y="2297723"/>
                  <a:pt x="661181" y="2293034"/>
                </a:cubicBezTo>
                <a:cubicBezTo>
                  <a:pt x="665870" y="2278966"/>
                  <a:pt x="666145" y="2262535"/>
                  <a:pt x="675249" y="2250830"/>
                </a:cubicBezTo>
                <a:cubicBezTo>
                  <a:pt x="699677" y="2219422"/>
                  <a:pt x="731520" y="2194559"/>
                  <a:pt x="759655" y="2166424"/>
                </a:cubicBezTo>
                <a:cubicBezTo>
                  <a:pt x="773723" y="2152356"/>
                  <a:pt x="790822" y="2140774"/>
                  <a:pt x="801858" y="2124221"/>
                </a:cubicBezTo>
                <a:lnTo>
                  <a:pt x="858129" y="2039815"/>
                </a:lnTo>
                <a:cubicBezTo>
                  <a:pt x="882057" y="1968027"/>
                  <a:pt x="856921" y="2022468"/>
                  <a:pt x="914400" y="1955409"/>
                </a:cubicBezTo>
                <a:cubicBezTo>
                  <a:pt x="929659" y="1937607"/>
                  <a:pt x="941344" y="1916940"/>
                  <a:pt x="956603" y="1899138"/>
                </a:cubicBezTo>
                <a:cubicBezTo>
                  <a:pt x="1074167" y="1761980"/>
                  <a:pt x="917594" y="1965219"/>
                  <a:pt x="1041009" y="1800664"/>
                </a:cubicBezTo>
                <a:cubicBezTo>
                  <a:pt x="1045698" y="1786596"/>
                  <a:pt x="1051002" y="1772719"/>
                  <a:pt x="1055076" y="1758461"/>
                </a:cubicBezTo>
                <a:cubicBezTo>
                  <a:pt x="1060387" y="1739871"/>
                  <a:pt x="1060497" y="1719483"/>
                  <a:pt x="1069144" y="1702190"/>
                </a:cubicBezTo>
                <a:cubicBezTo>
                  <a:pt x="1075076" y="1690327"/>
                  <a:pt x="1087901" y="1683433"/>
                  <a:pt x="1097280" y="1674055"/>
                </a:cubicBezTo>
                <a:cubicBezTo>
                  <a:pt x="1101969" y="1645920"/>
                  <a:pt x="1103842" y="1617167"/>
                  <a:pt x="1111347" y="1589649"/>
                </a:cubicBezTo>
                <a:cubicBezTo>
                  <a:pt x="1149268" y="1450605"/>
                  <a:pt x="1133674" y="1588105"/>
                  <a:pt x="1153550" y="1448972"/>
                </a:cubicBezTo>
                <a:cubicBezTo>
                  <a:pt x="1168932" y="1341299"/>
                  <a:pt x="1195753" y="1125415"/>
                  <a:pt x="1195753" y="1125415"/>
                </a:cubicBezTo>
                <a:cubicBezTo>
                  <a:pt x="1191064" y="1022252"/>
                  <a:pt x="1189606" y="918891"/>
                  <a:pt x="1181686" y="815926"/>
                </a:cubicBezTo>
                <a:cubicBezTo>
                  <a:pt x="1180203" y="796649"/>
                  <a:pt x="1175234" y="777426"/>
                  <a:pt x="1167618" y="759655"/>
                </a:cubicBezTo>
                <a:cubicBezTo>
                  <a:pt x="1160958" y="744115"/>
                  <a:pt x="1148861" y="731520"/>
                  <a:pt x="1139483" y="717452"/>
                </a:cubicBezTo>
                <a:cubicBezTo>
                  <a:pt x="1132343" y="688894"/>
                  <a:pt x="1123457" y="647234"/>
                  <a:pt x="1111347" y="618978"/>
                </a:cubicBezTo>
                <a:cubicBezTo>
                  <a:pt x="1103086" y="599703"/>
                  <a:pt x="1096637" y="578817"/>
                  <a:pt x="1083212" y="562707"/>
                </a:cubicBezTo>
                <a:cubicBezTo>
                  <a:pt x="1072388" y="549719"/>
                  <a:pt x="1055077" y="543950"/>
                  <a:pt x="1041009" y="534572"/>
                </a:cubicBezTo>
                <a:cubicBezTo>
                  <a:pt x="1031630" y="506437"/>
                  <a:pt x="1033844" y="471137"/>
                  <a:pt x="1012873" y="450166"/>
                </a:cubicBezTo>
                <a:cubicBezTo>
                  <a:pt x="944932" y="382222"/>
                  <a:pt x="1027598" y="468570"/>
                  <a:pt x="956603" y="379827"/>
                </a:cubicBezTo>
                <a:cubicBezTo>
                  <a:pt x="948317" y="369470"/>
                  <a:pt x="936753" y="362049"/>
                  <a:pt x="928467" y="351692"/>
                </a:cubicBezTo>
                <a:cubicBezTo>
                  <a:pt x="917905" y="338490"/>
                  <a:pt x="911335" y="322326"/>
                  <a:pt x="900332" y="309489"/>
                </a:cubicBezTo>
                <a:cubicBezTo>
                  <a:pt x="883069" y="289349"/>
                  <a:pt x="858775" y="275289"/>
                  <a:pt x="844061" y="253218"/>
                </a:cubicBezTo>
                <a:cubicBezTo>
                  <a:pt x="834683" y="239150"/>
                  <a:pt x="823487" y="226137"/>
                  <a:pt x="815926" y="211015"/>
                </a:cubicBezTo>
                <a:cubicBezTo>
                  <a:pt x="788763" y="156690"/>
                  <a:pt x="817629" y="171083"/>
                  <a:pt x="773723" y="112541"/>
                </a:cubicBezTo>
                <a:cubicBezTo>
                  <a:pt x="757807" y="91320"/>
                  <a:pt x="736209" y="75027"/>
                  <a:pt x="717452" y="56270"/>
                </a:cubicBezTo>
                <a:cubicBezTo>
                  <a:pt x="677363" y="16182"/>
                  <a:pt x="700348" y="35490"/>
                  <a:pt x="647113" y="0"/>
                </a:cubicBezTo>
                <a:cubicBezTo>
                  <a:pt x="623667" y="4689"/>
                  <a:pt x="590838" y="-5270"/>
                  <a:pt x="576775" y="14067"/>
                </a:cubicBezTo>
                <a:cubicBezTo>
                  <a:pt x="474132" y="155202"/>
                  <a:pt x="309489" y="464234"/>
                  <a:pt x="309489" y="464234"/>
                </a:cubicBezTo>
              </a:path>
            </a:pathLst>
          </a:custGeom>
          <a:solidFill>
            <a:schemeClr val="accent1">
              <a:lumMod val="75000"/>
            </a:schemeClr>
          </a:solidFill>
          <a:ln w="9525" cap="flat" cmpd="sng" algn="ctr">
            <a:solidFill>
              <a:schemeClr val="tx1"/>
            </a:solidFill>
            <a:prstDash val="solid"/>
            <a:round/>
            <a:headEnd type="none" w="med" len="med"/>
            <a:tailEnd type="none" w="med" len="med"/>
          </a:ln>
          <a:effectLst/>
        </p:spPr>
        <p:txBody>
          <a:bodyPr wrap="none"/>
          <a:lstStyle/>
          <a:p>
            <a:pPr eaLnBrk="1" hangingPunct="1">
              <a:defRPr/>
            </a:pPr>
            <a:endParaRPr lang="en-GB"/>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26199F9-82EF-48BB-A0BA-34C7942424B0}"/>
              </a:ext>
            </a:extLst>
          </p:cNvPr>
          <p:cNvSpPr txBox="1">
            <a:spLocks noRot="1" noChangeAspect="1" noMove="1" noResize="1" noEditPoints="1" noAdjustHandles="1" noChangeArrowheads="1" noChangeShapeType="1" noTextEdit="1"/>
          </p:cNvSpPr>
          <p:nvPr/>
        </p:nvSpPr>
        <p:spPr>
          <a:xfrm>
            <a:off x="609600" y="304800"/>
            <a:ext cx="4777783" cy="369332"/>
          </a:xfrm>
          <a:prstGeom prst="rect">
            <a:avLst/>
          </a:prstGeom>
          <a:blipFill rotWithShape="0">
            <a:blip r:embed="rId2"/>
            <a:stretch>
              <a:fillRect l="-3827" t="-24590" b="-47541"/>
            </a:stretch>
          </a:blipFill>
        </p:spPr>
        <p:txBody>
          <a:bodyPr/>
          <a:lstStyle/>
          <a:p>
            <a:pPr>
              <a:defRPr/>
            </a:pPr>
            <a:r>
              <a:rPr lang="en-GB">
                <a:noFill/>
              </a:rPr>
              <a:t> </a:t>
            </a:r>
          </a:p>
        </p:txBody>
      </p:sp>
      <p:sp>
        <p:nvSpPr>
          <p:cNvPr id="69635" name="Rectangle 6">
            <a:extLst>
              <a:ext uri="{FF2B5EF4-FFF2-40B4-BE49-F238E27FC236}">
                <a16:creationId xmlns:a16="http://schemas.microsoft.com/office/drawing/2014/main" id="{E421EC03-9127-4716-ADFB-836E5EF70F5E}"/>
              </a:ext>
            </a:extLst>
          </p:cNvPr>
          <p:cNvSpPr>
            <a:spLocks noChangeArrowheads="1"/>
          </p:cNvSpPr>
          <p:nvPr/>
        </p:nvSpPr>
        <p:spPr bwMode="auto">
          <a:xfrm>
            <a:off x="457200" y="1143000"/>
            <a:ext cx="3657600" cy="24384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9636" name="Rectangle 7">
            <a:extLst>
              <a:ext uri="{FF2B5EF4-FFF2-40B4-BE49-F238E27FC236}">
                <a16:creationId xmlns:a16="http://schemas.microsoft.com/office/drawing/2014/main" id="{3C85888F-5449-4160-8345-62879DC55B2F}"/>
              </a:ext>
            </a:extLst>
          </p:cNvPr>
          <p:cNvSpPr>
            <a:spLocks noChangeArrowheads="1"/>
          </p:cNvSpPr>
          <p:nvPr/>
        </p:nvSpPr>
        <p:spPr bwMode="auto">
          <a:xfrm>
            <a:off x="5029200" y="1295400"/>
            <a:ext cx="3657600" cy="24384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9637" name="Rectangle 8">
            <a:extLst>
              <a:ext uri="{FF2B5EF4-FFF2-40B4-BE49-F238E27FC236}">
                <a16:creationId xmlns:a16="http://schemas.microsoft.com/office/drawing/2014/main" id="{098D798A-FF88-483D-AD02-9428CB9658E2}"/>
              </a:ext>
            </a:extLst>
          </p:cNvPr>
          <p:cNvSpPr>
            <a:spLocks noChangeArrowheads="1"/>
          </p:cNvSpPr>
          <p:nvPr/>
        </p:nvSpPr>
        <p:spPr bwMode="auto">
          <a:xfrm>
            <a:off x="2133600" y="4094163"/>
            <a:ext cx="3657600" cy="24384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9638" name="Oval 9">
            <a:extLst>
              <a:ext uri="{FF2B5EF4-FFF2-40B4-BE49-F238E27FC236}">
                <a16:creationId xmlns:a16="http://schemas.microsoft.com/office/drawing/2014/main" id="{0DEEEDED-6EDE-4BD9-A622-4B0A2DB98594}"/>
              </a:ext>
            </a:extLst>
          </p:cNvPr>
          <p:cNvSpPr>
            <a:spLocks noChangeArrowheads="1"/>
          </p:cNvSpPr>
          <p:nvPr/>
        </p:nvSpPr>
        <p:spPr bwMode="auto">
          <a:xfrm>
            <a:off x="609600" y="1524000"/>
            <a:ext cx="1981200" cy="1524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9639" name="Oval 10">
            <a:extLst>
              <a:ext uri="{FF2B5EF4-FFF2-40B4-BE49-F238E27FC236}">
                <a16:creationId xmlns:a16="http://schemas.microsoft.com/office/drawing/2014/main" id="{150E0F45-54A4-4350-827A-4972848856AB}"/>
              </a:ext>
            </a:extLst>
          </p:cNvPr>
          <p:cNvSpPr>
            <a:spLocks noChangeArrowheads="1"/>
          </p:cNvSpPr>
          <p:nvPr/>
        </p:nvSpPr>
        <p:spPr bwMode="auto">
          <a:xfrm>
            <a:off x="1981200" y="1495425"/>
            <a:ext cx="1981200" cy="1524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9640" name="Oval 11">
            <a:extLst>
              <a:ext uri="{FF2B5EF4-FFF2-40B4-BE49-F238E27FC236}">
                <a16:creationId xmlns:a16="http://schemas.microsoft.com/office/drawing/2014/main" id="{171A3677-4AE9-40FE-9242-598691178B3F}"/>
              </a:ext>
            </a:extLst>
          </p:cNvPr>
          <p:cNvSpPr>
            <a:spLocks noChangeArrowheads="1"/>
          </p:cNvSpPr>
          <p:nvPr/>
        </p:nvSpPr>
        <p:spPr bwMode="auto">
          <a:xfrm>
            <a:off x="5334000" y="1627188"/>
            <a:ext cx="1981200" cy="1524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8617" name="Oval 12">
            <a:extLst>
              <a:ext uri="{FF2B5EF4-FFF2-40B4-BE49-F238E27FC236}">
                <a16:creationId xmlns:a16="http://schemas.microsoft.com/office/drawing/2014/main" id="{0844761E-BBE7-4DCA-9691-2B576FDB6A73}"/>
              </a:ext>
            </a:extLst>
          </p:cNvPr>
          <p:cNvSpPr>
            <a:spLocks noChangeArrowheads="1"/>
          </p:cNvSpPr>
          <p:nvPr/>
        </p:nvSpPr>
        <p:spPr bwMode="auto">
          <a:xfrm>
            <a:off x="6705600" y="1627188"/>
            <a:ext cx="1981200" cy="1524000"/>
          </a:xfrm>
          <a:prstGeom prst="ellipse">
            <a:avLst/>
          </a:prstGeom>
          <a:solidFill>
            <a:schemeClr val="tx1">
              <a:lumMod val="25000"/>
              <a:lumOff val="75000"/>
            </a:schemeClr>
          </a:solidFill>
          <a:ln w="9525" algn="ctr">
            <a:solidFill>
              <a:schemeClr val="tx1"/>
            </a:solidFill>
            <a:round/>
            <a:headEnd/>
            <a:tailEnd/>
          </a:ln>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defRPr/>
            </a:pPr>
            <a:endParaRPr lang="en-GB" sz="2400"/>
          </a:p>
        </p:txBody>
      </p:sp>
      <p:sp>
        <p:nvSpPr>
          <p:cNvPr id="69642" name="Oval 13">
            <a:extLst>
              <a:ext uri="{FF2B5EF4-FFF2-40B4-BE49-F238E27FC236}">
                <a16:creationId xmlns:a16="http://schemas.microsoft.com/office/drawing/2014/main" id="{A4F65B4B-CA1C-4B74-92EB-C408EE270B97}"/>
              </a:ext>
            </a:extLst>
          </p:cNvPr>
          <p:cNvSpPr>
            <a:spLocks noChangeArrowheads="1"/>
          </p:cNvSpPr>
          <p:nvPr/>
        </p:nvSpPr>
        <p:spPr bwMode="auto">
          <a:xfrm>
            <a:off x="2438400" y="4551363"/>
            <a:ext cx="1981200" cy="1524000"/>
          </a:xfrm>
          <a:prstGeom prst="ellipse">
            <a:avLst/>
          </a:prstGeom>
          <a:solidFill>
            <a:srgbClr val="FF0000"/>
          </a:solidFill>
          <a:ln w="9525" algn="ctr">
            <a:solidFill>
              <a:schemeClr val="tx1"/>
            </a:solidFill>
            <a:round/>
            <a:headEnd/>
            <a:tailEnd/>
          </a:ln>
        </p:spPr>
        <p:txBody>
          <a:bodyPr wrap="none"/>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69643" name="Freeform 15">
            <a:extLst>
              <a:ext uri="{FF2B5EF4-FFF2-40B4-BE49-F238E27FC236}">
                <a16:creationId xmlns:a16="http://schemas.microsoft.com/office/drawing/2014/main" id="{225023A1-3292-443E-B28D-E548D7E0FE89}"/>
              </a:ext>
            </a:extLst>
          </p:cNvPr>
          <p:cNvSpPr>
            <a:spLocks/>
          </p:cNvSpPr>
          <p:nvPr/>
        </p:nvSpPr>
        <p:spPr bwMode="auto">
          <a:xfrm>
            <a:off x="633413" y="1744663"/>
            <a:ext cx="1603375" cy="1298575"/>
          </a:xfrm>
          <a:custGeom>
            <a:avLst/>
            <a:gdLst>
              <a:gd name="T0" fmla="*/ 251599 w 1603717"/>
              <a:gd name="T1" fmla="*/ 28375 h 1298195"/>
              <a:gd name="T2" fmla="*/ 461270 w 1603717"/>
              <a:gd name="T3" fmla="*/ 85156 h 1298195"/>
              <a:gd name="T4" fmla="*/ 629008 w 1603717"/>
              <a:gd name="T5" fmla="*/ 141910 h 1298195"/>
              <a:gd name="T6" fmla="*/ 824700 w 1603717"/>
              <a:gd name="T7" fmla="*/ 184500 h 1298195"/>
              <a:gd name="T8" fmla="*/ 1104258 w 1603717"/>
              <a:gd name="T9" fmla="*/ 212875 h 1298195"/>
              <a:gd name="T10" fmla="*/ 1425753 w 1603717"/>
              <a:gd name="T11" fmla="*/ 298029 h 1298195"/>
              <a:gd name="T12" fmla="*/ 1453709 w 1603717"/>
              <a:gd name="T13" fmla="*/ 340600 h 1298195"/>
              <a:gd name="T14" fmla="*/ 1202104 w 1603717"/>
              <a:gd name="T15" fmla="*/ 383178 h 1298195"/>
              <a:gd name="T16" fmla="*/ 768788 w 1603717"/>
              <a:gd name="T17" fmla="*/ 439945 h 1298195"/>
              <a:gd name="T18" fmla="*/ 531161 w 1603717"/>
              <a:gd name="T19" fmla="*/ 482518 h 1298195"/>
              <a:gd name="T20" fmla="*/ 265576 w 1603717"/>
              <a:gd name="T21" fmla="*/ 539288 h 1298195"/>
              <a:gd name="T22" fmla="*/ 0 w 1603717"/>
              <a:gd name="T23" fmla="*/ 610244 h 1298195"/>
              <a:gd name="T24" fmla="*/ 559118 w 1603717"/>
              <a:gd name="T25" fmla="*/ 610244 h 1298195"/>
              <a:gd name="T26" fmla="*/ 1062324 w 1603717"/>
              <a:gd name="T27" fmla="*/ 525094 h 1298195"/>
              <a:gd name="T28" fmla="*/ 1230061 w 1603717"/>
              <a:gd name="T29" fmla="*/ 581861 h 1298195"/>
              <a:gd name="T30" fmla="*/ 1020391 w 1603717"/>
              <a:gd name="T31" fmla="*/ 709586 h 1298195"/>
              <a:gd name="T32" fmla="*/ 768788 w 1603717"/>
              <a:gd name="T33" fmla="*/ 865696 h 1298195"/>
              <a:gd name="T34" fmla="*/ 670942 w 1603717"/>
              <a:gd name="T35" fmla="*/ 950847 h 1298195"/>
              <a:gd name="T36" fmla="*/ 587074 w 1603717"/>
              <a:gd name="T37" fmla="*/ 1007615 h 1298195"/>
              <a:gd name="T38" fmla="*/ 503205 w 1603717"/>
              <a:gd name="T39" fmla="*/ 1106957 h 1298195"/>
              <a:gd name="T40" fmla="*/ 559118 w 1603717"/>
              <a:gd name="T41" fmla="*/ 1092764 h 1298195"/>
              <a:gd name="T42" fmla="*/ 782767 w 1603717"/>
              <a:gd name="T43" fmla="*/ 1035998 h 1298195"/>
              <a:gd name="T44" fmla="*/ 936524 w 1603717"/>
              <a:gd name="T45" fmla="*/ 965038 h 1298195"/>
              <a:gd name="T46" fmla="*/ 1104258 w 1603717"/>
              <a:gd name="T47" fmla="*/ 894079 h 1298195"/>
              <a:gd name="T48" fmla="*/ 1299951 w 1603717"/>
              <a:gd name="T49" fmla="*/ 752163 h 1298195"/>
              <a:gd name="T50" fmla="*/ 1216082 w 1603717"/>
              <a:gd name="T51" fmla="*/ 965038 h 1298195"/>
              <a:gd name="T52" fmla="*/ 1104258 w 1603717"/>
              <a:gd name="T53" fmla="*/ 1163724 h 1298195"/>
              <a:gd name="T54" fmla="*/ 1034368 w 1603717"/>
              <a:gd name="T55" fmla="*/ 1305643 h 1298195"/>
              <a:gd name="T56" fmla="*/ 1188126 w 1603717"/>
              <a:gd name="T57" fmla="*/ 1192108 h 1298195"/>
              <a:gd name="T58" fmla="*/ 1341885 w 1603717"/>
              <a:gd name="T59" fmla="*/ 1021807 h 1298195"/>
              <a:gd name="T60" fmla="*/ 1467687 w 1603717"/>
              <a:gd name="T61" fmla="*/ 1092764 h 1298195"/>
              <a:gd name="T62" fmla="*/ 1495643 w 1603717"/>
              <a:gd name="T63" fmla="*/ 1106957 h 1298195"/>
              <a:gd name="T64" fmla="*/ 1579511 w 1603717"/>
              <a:gd name="T65" fmla="*/ 1021807 h 12981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603717" h="1298195">
                <a:moveTo>
                  <a:pt x="1603717" y="0"/>
                </a:moveTo>
                <a:cubicBezTo>
                  <a:pt x="1153551" y="9378"/>
                  <a:pt x="703018" y="7689"/>
                  <a:pt x="253219" y="28135"/>
                </a:cubicBezTo>
                <a:cubicBezTo>
                  <a:pt x="214591" y="29891"/>
                  <a:pt x="328579" y="45648"/>
                  <a:pt x="365760" y="56271"/>
                </a:cubicBezTo>
                <a:cubicBezTo>
                  <a:pt x="398585" y="65649"/>
                  <a:pt x="431605" y="74367"/>
                  <a:pt x="464234" y="84406"/>
                </a:cubicBezTo>
                <a:cubicBezTo>
                  <a:pt x="492580" y="93128"/>
                  <a:pt x="520505" y="103163"/>
                  <a:pt x="548640" y="112541"/>
                </a:cubicBezTo>
                <a:cubicBezTo>
                  <a:pt x="576775" y="121920"/>
                  <a:pt x="603618" y="136999"/>
                  <a:pt x="633046" y="140677"/>
                </a:cubicBezTo>
                <a:lnTo>
                  <a:pt x="745588" y="154744"/>
                </a:lnTo>
                <a:cubicBezTo>
                  <a:pt x="773723" y="164123"/>
                  <a:pt x="800665" y="178481"/>
                  <a:pt x="829994" y="182880"/>
                </a:cubicBezTo>
                <a:cubicBezTo>
                  <a:pt x="895082" y="192643"/>
                  <a:pt x="961452" y="190399"/>
                  <a:pt x="1026942" y="196948"/>
                </a:cubicBezTo>
                <a:cubicBezTo>
                  <a:pt x="1055324" y="199786"/>
                  <a:pt x="1083213" y="206326"/>
                  <a:pt x="1111348" y="211015"/>
                </a:cubicBezTo>
                <a:cubicBezTo>
                  <a:pt x="1229190" y="269937"/>
                  <a:pt x="1097888" y="211181"/>
                  <a:pt x="1252025" y="253218"/>
                </a:cubicBezTo>
                <a:cubicBezTo>
                  <a:pt x="1448308" y="306750"/>
                  <a:pt x="1161301" y="261222"/>
                  <a:pt x="1434905" y="295421"/>
                </a:cubicBezTo>
                <a:cubicBezTo>
                  <a:pt x="1453662" y="300110"/>
                  <a:pt x="1480451" y="293402"/>
                  <a:pt x="1491176" y="309489"/>
                </a:cubicBezTo>
                <a:cubicBezTo>
                  <a:pt x="1498533" y="320525"/>
                  <a:pt x="1475744" y="333813"/>
                  <a:pt x="1463040" y="337624"/>
                </a:cubicBezTo>
                <a:cubicBezTo>
                  <a:pt x="1426829" y="348487"/>
                  <a:pt x="1387790" y="345477"/>
                  <a:pt x="1350499" y="351692"/>
                </a:cubicBezTo>
                <a:cubicBezTo>
                  <a:pt x="1303329" y="359554"/>
                  <a:pt x="1257274" y="373897"/>
                  <a:pt x="1209822" y="379828"/>
                </a:cubicBezTo>
                <a:cubicBezTo>
                  <a:pt x="1107033" y="392677"/>
                  <a:pt x="900332" y="407963"/>
                  <a:pt x="900332" y="407963"/>
                </a:cubicBezTo>
                <a:cubicBezTo>
                  <a:pt x="858129" y="417341"/>
                  <a:pt x="816477" y="429685"/>
                  <a:pt x="773723" y="436098"/>
                </a:cubicBezTo>
                <a:cubicBezTo>
                  <a:pt x="722502" y="443781"/>
                  <a:pt x="669985" y="441165"/>
                  <a:pt x="618979" y="450166"/>
                </a:cubicBezTo>
                <a:cubicBezTo>
                  <a:pt x="589773" y="455320"/>
                  <a:pt x="563571" y="472087"/>
                  <a:pt x="534572" y="478301"/>
                </a:cubicBezTo>
                <a:cubicBezTo>
                  <a:pt x="497606" y="486222"/>
                  <a:pt x="459545" y="487680"/>
                  <a:pt x="422031" y="492369"/>
                </a:cubicBezTo>
                <a:cubicBezTo>
                  <a:pt x="303783" y="551492"/>
                  <a:pt x="437622" y="491988"/>
                  <a:pt x="267286" y="534572"/>
                </a:cubicBezTo>
                <a:cubicBezTo>
                  <a:pt x="224128" y="545361"/>
                  <a:pt x="184558" y="569461"/>
                  <a:pt x="140677" y="576775"/>
                </a:cubicBezTo>
                <a:cubicBezTo>
                  <a:pt x="37200" y="594022"/>
                  <a:pt x="83943" y="583925"/>
                  <a:pt x="0" y="604911"/>
                </a:cubicBezTo>
                <a:cubicBezTo>
                  <a:pt x="51582" y="614289"/>
                  <a:pt x="102347" y="631299"/>
                  <a:pt x="154745" y="633046"/>
                </a:cubicBezTo>
                <a:cubicBezTo>
                  <a:pt x="266412" y="636768"/>
                  <a:pt x="440313" y="617150"/>
                  <a:pt x="562708" y="604911"/>
                </a:cubicBezTo>
                <a:cubicBezTo>
                  <a:pt x="760982" y="555341"/>
                  <a:pt x="587909" y="593272"/>
                  <a:pt x="801859" y="562708"/>
                </a:cubicBezTo>
                <a:cubicBezTo>
                  <a:pt x="891152" y="549952"/>
                  <a:pt x="1069145" y="520504"/>
                  <a:pt x="1069145" y="520504"/>
                </a:cubicBezTo>
                <a:lnTo>
                  <a:pt x="1308296" y="534572"/>
                </a:lnTo>
                <a:cubicBezTo>
                  <a:pt x="1334236" y="543219"/>
                  <a:pt x="1259831" y="560369"/>
                  <a:pt x="1237957" y="576775"/>
                </a:cubicBezTo>
                <a:cubicBezTo>
                  <a:pt x="1179695" y="620471"/>
                  <a:pt x="1198962" y="646045"/>
                  <a:pt x="1111348" y="675249"/>
                </a:cubicBezTo>
                <a:lnTo>
                  <a:pt x="1026942" y="703384"/>
                </a:lnTo>
                <a:cubicBezTo>
                  <a:pt x="987914" y="742413"/>
                  <a:pt x="915019" y="819289"/>
                  <a:pt x="872197" y="829994"/>
                </a:cubicBezTo>
                <a:cubicBezTo>
                  <a:pt x="801540" y="847657"/>
                  <a:pt x="834268" y="837947"/>
                  <a:pt x="773723" y="858129"/>
                </a:cubicBezTo>
                <a:cubicBezTo>
                  <a:pt x="750277" y="876886"/>
                  <a:pt x="726182" y="894860"/>
                  <a:pt x="703385" y="914400"/>
                </a:cubicBezTo>
                <a:cubicBezTo>
                  <a:pt x="693315" y="923032"/>
                  <a:pt x="686285" y="935178"/>
                  <a:pt x="675249" y="942535"/>
                </a:cubicBezTo>
                <a:cubicBezTo>
                  <a:pt x="657800" y="954168"/>
                  <a:pt x="636428" y="959038"/>
                  <a:pt x="618979" y="970671"/>
                </a:cubicBezTo>
                <a:cubicBezTo>
                  <a:pt x="607943" y="978028"/>
                  <a:pt x="601032" y="990315"/>
                  <a:pt x="590843" y="998806"/>
                </a:cubicBezTo>
                <a:cubicBezTo>
                  <a:pt x="572831" y="1013816"/>
                  <a:pt x="553329" y="1026941"/>
                  <a:pt x="534572" y="1041009"/>
                </a:cubicBezTo>
                <a:cubicBezTo>
                  <a:pt x="525194" y="1059766"/>
                  <a:pt x="521266" y="1082451"/>
                  <a:pt x="506437" y="1097280"/>
                </a:cubicBezTo>
                <a:cubicBezTo>
                  <a:pt x="495952" y="1107766"/>
                  <a:pt x="449848" y="1114945"/>
                  <a:pt x="464234" y="1111348"/>
                </a:cubicBezTo>
                <a:cubicBezTo>
                  <a:pt x="497353" y="1103068"/>
                  <a:pt x="529589" y="1091492"/>
                  <a:pt x="562708" y="1083212"/>
                </a:cubicBezTo>
                <a:cubicBezTo>
                  <a:pt x="623402" y="1068038"/>
                  <a:pt x="684894" y="1056183"/>
                  <a:pt x="745588" y="1041009"/>
                </a:cubicBezTo>
                <a:cubicBezTo>
                  <a:pt x="759974" y="1037413"/>
                  <a:pt x="774528" y="1033573"/>
                  <a:pt x="787791" y="1026941"/>
                </a:cubicBezTo>
                <a:cubicBezTo>
                  <a:pt x="802913" y="1019380"/>
                  <a:pt x="814454" y="1005466"/>
                  <a:pt x="829994" y="998806"/>
                </a:cubicBezTo>
                <a:cubicBezTo>
                  <a:pt x="933095" y="954620"/>
                  <a:pt x="840244" y="1020535"/>
                  <a:pt x="942536" y="956603"/>
                </a:cubicBezTo>
                <a:cubicBezTo>
                  <a:pt x="962418" y="944177"/>
                  <a:pt x="977164" y="923418"/>
                  <a:pt x="998806" y="914400"/>
                </a:cubicBezTo>
                <a:cubicBezTo>
                  <a:pt x="1034500" y="899527"/>
                  <a:pt x="1111348" y="886264"/>
                  <a:pt x="1111348" y="886264"/>
                </a:cubicBezTo>
                <a:cubicBezTo>
                  <a:pt x="1120726" y="872196"/>
                  <a:pt x="1125415" y="853439"/>
                  <a:pt x="1139483" y="844061"/>
                </a:cubicBezTo>
                <a:cubicBezTo>
                  <a:pt x="1368301" y="691516"/>
                  <a:pt x="1223791" y="830090"/>
                  <a:pt x="1308296" y="745588"/>
                </a:cubicBezTo>
                <a:cubicBezTo>
                  <a:pt x="1317674" y="764345"/>
                  <a:pt x="1341517" y="781514"/>
                  <a:pt x="1336431" y="801858"/>
                </a:cubicBezTo>
                <a:cubicBezTo>
                  <a:pt x="1313204" y="894764"/>
                  <a:pt x="1271444" y="899536"/>
                  <a:pt x="1223889" y="956603"/>
                </a:cubicBezTo>
                <a:cubicBezTo>
                  <a:pt x="1177455" y="1012324"/>
                  <a:pt x="1208443" y="994300"/>
                  <a:pt x="1167619" y="1069144"/>
                </a:cubicBezTo>
                <a:cubicBezTo>
                  <a:pt x="1151427" y="1098830"/>
                  <a:pt x="1122041" y="1121472"/>
                  <a:pt x="1111348" y="1153551"/>
                </a:cubicBezTo>
                <a:cubicBezTo>
                  <a:pt x="1085556" y="1230927"/>
                  <a:pt x="1112777" y="1161601"/>
                  <a:pt x="1069145" y="1237957"/>
                </a:cubicBezTo>
                <a:cubicBezTo>
                  <a:pt x="1058740" y="1256165"/>
                  <a:pt x="1026180" y="1279399"/>
                  <a:pt x="1041009" y="1294228"/>
                </a:cubicBezTo>
                <a:cubicBezTo>
                  <a:pt x="1055838" y="1309057"/>
                  <a:pt x="1080320" y="1278427"/>
                  <a:pt x="1097280" y="1266092"/>
                </a:cubicBezTo>
                <a:cubicBezTo>
                  <a:pt x="1132244" y="1240664"/>
                  <a:pt x="1163619" y="1210607"/>
                  <a:pt x="1195754" y="1181686"/>
                </a:cubicBezTo>
                <a:cubicBezTo>
                  <a:pt x="1210542" y="1168377"/>
                  <a:pt x="1223889" y="1153551"/>
                  <a:pt x="1237957" y="1139483"/>
                </a:cubicBezTo>
                <a:cubicBezTo>
                  <a:pt x="1292063" y="1031269"/>
                  <a:pt x="1233229" y="1130143"/>
                  <a:pt x="1350499" y="1012874"/>
                </a:cubicBezTo>
                <a:cubicBezTo>
                  <a:pt x="1414132" y="949242"/>
                  <a:pt x="1338675" y="983991"/>
                  <a:pt x="1420837" y="956603"/>
                </a:cubicBezTo>
                <a:cubicBezTo>
                  <a:pt x="1537715" y="839725"/>
                  <a:pt x="1493538" y="853190"/>
                  <a:pt x="1477108" y="1083212"/>
                </a:cubicBezTo>
                <a:cubicBezTo>
                  <a:pt x="1481797" y="1101969"/>
                  <a:pt x="1473883" y="1130836"/>
                  <a:pt x="1491176" y="1139483"/>
                </a:cubicBezTo>
                <a:cubicBezTo>
                  <a:pt x="1504439" y="1146115"/>
                  <a:pt x="1499402" y="1110910"/>
                  <a:pt x="1505243" y="1097280"/>
                </a:cubicBezTo>
                <a:cubicBezTo>
                  <a:pt x="1513504" y="1078005"/>
                  <a:pt x="1518550" y="1055838"/>
                  <a:pt x="1533379" y="1041009"/>
                </a:cubicBezTo>
                <a:cubicBezTo>
                  <a:pt x="1548207" y="1026181"/>
                  <a:pt x="1589649" y="1012874"/>
                  <a:pt x="1589649" y="1012874"/>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644" name="Freeform 1">
            <a:extLst>
              <a:ext uri="{FF2B5EF4-FFF2-40B4-BE49-F238E27FC236}">
                <a16:creationId xmlns:a16="http://schemas.microsoft.com/office/drawing/2014/main" id="{392F1DF0-A800-40EA-8FEB-041E7E416CE6}"/>
              </a:ext>
            </a:extLst>
          </p:cNvPr>
          <p:cNvSpPr>
            <a:spLocks/>
          </p:cNvSpPr>
          <p:nvPr/>
        </p:nvSpPr>
        <p:spPr bwMode="auto">
          <a:xfrm>
            <a:off x="6696075" y="1603375"/>
            <a:ext cx="2124075" cy="1603375"/>
          </a:xfrm>
          <a:custGeom>
            <a:avLst/>
            <a:gdLst>
              <a:gd name="T0" fmla="*/ 196947 w 2124221"/>
              <a:gd name="T1" fmla="*/ 450166 h 1603717"/>
              <a:gd name="T2" fmla="*/ 337624 w 2124221"/>
              <a:gd name="T3" fmla="*/ 323557 h 1603717"/>
              <a:gd name="T4" fmla="*/ 407963 w 2124221"/>
              <a:gd name="T5" fmla="*/ 281354 h 1603717"/>
              <a:gd name="T6" fmla="*/ 492369 w 2124221"/>
              <a:gd name="T7" fmla="*/ 211015 h 1603717"/>
              <a:gd name="T8" fmla="*/ 562707 w 2124221"/>
              <a:gd name="T9" fmla="*/ 154745 h 1603717"/>
              <a:gd name="T10" fmla="*/ 689316 w 2124221"/>
              <a:gd name="T11" fmla="*/ 56271 h 1603717"/>
              <a:gd name="T12" fmla="*/ 858129 w 2124221"/>
              <a:gd name="T13" fmla="*/ 14068 h 1603717"/>
              <a:gd name="T14" fmla="*/ 1547446 w 2124221"/>
              <a:gd name="T15" fmla="*/ 14068 h 1603717"/>
              <a:gd name="T16" fmla="*/ 1659987 w 2124221"/>
              <a:gd name="T17" fmla="*/ 112541 h 1603717"/>
              <a:gd name="T18" fmla="*/ 1730326 w 2124221"/>
              <a:gd name="T19" fmla="*/ 211015 h 1603717"/>
              <a:gd name="T20" fmla="*/ 1786596 w 2124221"/>
              <a:gd name="T21" fmla="*/ 281354 h 1603717"/>
              <a:gd name="T22" fmla="*/ 1955409 w 2124221"/>
              <a:gd name="T23" fmla="*/ 464234 h 1603717"/>
              <a:gd name="T24" fmla="*/ 2011680 w 2124221"/>
              <a:gd name="T25" fmla="*/ 548640 h 1603717"/>
              <a:gd name="T26" fmla="*/ 2110153 w 2124221"/>
              <a:gd name="T27" fmla="*/ 717452 h 1603717"/>
              <a:gd name="T28" fmla="*/ 2110153 w 2124221"/>
              <a:gd name="T29" fmla="*/ 801858 h 1603717"/>
              <a:gd name="T30" fmla="*/ 1983544 w 2124221"/>
              <a:gd name="T31" fmla="*/ 998806 h 1603717"/>
              <a:gd name="T32" fmla="*/ 1913206 w 2124221"/>
              <a:gd name="T33" fmla="*/ 1125415 h 1603717"/>
              <a:gd name="T34" fmla="*/ 1856935 w 2124221"/>
              <a:gd name="T35" fmla="*/ 1209821 h 1603717"/>
              <a:gd name="T36" fmla="*/ 1786596 w 2124221"/>
              <a:gd name="T37" fmla="*/ 1308295 h 1603717"/>
              <a:gd name="T38" fmla="*/ 1688123 w 2124221"/>
              <a:gd name="T39" fmla="*/ 1406769 h 1603717"/>
              <a:gd name="T40" fmla="*/ 1603716 w 2124221"/>
              <a:gd name="T41" fmla="*/ 1448972 h 1603717"/>
              <a:gd name="T42" fmla="*/ 1519310 w 2124221"/>
              <a:gd name="T43" fmla="*/ 1505243 h 1603717"/>
              <a:gd name="T44" fmla="*/ 1406769 w 2124221"/>
              <a:gd name="T45" fmla="*/ 1547446 h 1603717"/>
              <a:gd name="T46" fmla="*/ 1294227 w 2124221"/>
              <a:gd name="T47" fmla="*/ 1589649 h 1603717"/>
              <a:gd name="T48" fmla="*/ 520504 w 2124221"/>
              <a:gd name="T49" fmla="*/ 1575581 h 1603717"/>
              <a:gd name="T50" fmla="*/ 379827 w 2124221"/>
              <a:gd name="T51" fmla="*/ 1519311 h 1603717"/>
              <a:gd name="T52" fmla="*/ 267286 w 2124221"/>
              <a:gd name="T53" fmla="*/ 1448972 h 1603717"/>
              <a:gd name="T54" fmla="*/ 182880 w 2124221"/>
              <a:gd name="T55" fmla="*/ 1322363 h 1603717"/>
              <a:gd name="T56" fmla="*/ 112541 w 2124221"/>
              <a:gd name="T57" fmla="*/ 1209821 h 1603717"/>
              <a:gd name="T58" fmla="*/ 28135 w 2124221"/>
              <a:gd name="T59" fmla="*/ 1083212 h 1603717"/>
              <a:gd name="T60" fmla="*/ 28135 w 2124221"/>
              <a:gd name="T61" fmla="*/ 520505 h 1603717"/>
              <a:gd name="T62" fmla="*/ 56270 w 2124221"/>
              <a:gd name="T63" fmla="*/ 422031 h 1603717"/>
              <a:gd name="T64" fmla="*/ 154744 w 2124221"/>
              <a:gd name="T65" fmla="*/ 323557 h 1603717"/>
              <a:gd name="T66" fmla="*/ 253218 w 2124221"/>
              <a:gd name="T67" fmla="*/ 225083 h 1603717"/>
              <a:gd name="T68" fmla="*/ 365760 w 2124221"/>
              <a:gd name="T69" fmla="*/ 168812 h 1603717"/>
              <a:gd name="T70" fmla="*/ 506436 w 2124221"/>
              <a:gd name="T71" fmla="*/ 112541 h 1603717"/>
              <a:gd name="T72" fmla="*/ 604910 w 2124221"/>
              <a:gd name="T73" fmla="*/ 70338 h 1603717"/>
              <a:gd name="T74" fmla="*/ 689316 w 2124221"/>
              <a:gd name="T75" fmla="*/ 28135 h 1603717"/>
              <a:gd name="T76" fmla="*/ 900332 w 2124221"/>
              <a:gd name="T77" fmla="*/ 0 h 1603717"/>
              <a:gd name="T78" fmla="*/ 1505243 w 2124221"/>
              <a:gd name="T79" fmla="*/ 42203 h 1603717"/>
              <a:gd name="T80" fmla="*/ 1589649 w 2124221"/>
              <a:gd name="T81" fmla="*/ 98474 h 1603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24221" h="1603717">
                <a:moveTo>
                  <a:pt x="126609" y="478301"/>
                </a:moveTo>
                <a:cubicBezTo>
                  <a:pt x="150055" y="468923"/>
                  <a:pt x="176260" y="464647"/>
                  <a:pt x="196947" y="450166"/>
                </a:cubicBezTo>
                <a:cubicBezTo>
                  <a:pt x="224111" y="431151"/>
                  <a:pt x="243840" y="403274"/>
                  <a:pt x="267286" y="379828"/>
                </a:cubicBezTo>
                <a:cubicBezTo>
                  <a:pt x="293458" y="353656"/>
                  <a:pt x="302127" y="341305"/>
                  <a:pt x="337624" y="323557"/>
                </a:cubicBezTo>
                <a:cubicBezTo>
                  <a:pt x="350887" y="316925"/>
                  <a:pt x="365759" y="314178"/>
                  <a:pt x="379827" y="309489"/>
                </a:cubicBezTo>
                <a:cubicBezTo>
                  <a:pt x="389206" y="300111"/>
                  <a:pt x="396590" y="288178"/>
                  <a:pt x="407963" y="281354"/>
                </a:cubicBezTo>
                <a:cubicBezTo>
                  <a:pt x="420679" y="273725"/>
                  <a:pt x="438774" y="276779"/>
                  <a:pt x="450166" y="267286"/>
                </a:cubicBezTo>
                <a:cubicBezTo>
                  <a:pt x="468178" y="252276"/>
                  <a:pt x="478741" y="230094"/>
                  <a:pt x="492369" y="211015"/>
                </a:cubicBezTo>
                <a:cubicBezTo>
                  <a:pt x="502196" y="197257"/>
                  <a:pt x="507302" y="179374"/>
                  <a:pt x="520504" y="168812"/>
                </a:cubicBezTo>
                <a:cubicBezTo>
                  <a:pt x="532083" y="159549"/>
                  <a:pt x="548639" y="159434"/>
                  <a:pt x="562707" y="154745"/>
                </a:cubicBezTo>
                <a:cubicBezTo>
                  <a:pt x="715778" y="1671"/>
                  <a:pt x="491152" y="211825"/>
                  <a:pt x="661181" y="98474"/>
                </a:cubicBezTo>
                <a:cubicBezTo>
                  <a:pt x="675249" y="89096"/>
                  <a:pt x="673618" y="62550"/>
                  <a:pt x="689316" y="56271"/>
                </a:cubicBezTo>
                <a:cubicBezTo>
                  <a:pt x="724418" y="42230"/>
                  <a:pt x="764344" y="46892"/>
                  <a:pt x="801858" y="42203"/>
                </a:cubicBezTo>
                <a:cubicBezTo>
                  <a:pt x="820615" y="32825"/>
                  <a:pt x="838043" y="20094"/>
                  <a:pt x="858129" y="14068"/>
                </a:cubicBezTo>
                <a:cubicBezTo>
                  <a:pt x="885450" y="5872"/>
                  <a:pt x="914012" y="0"/>
                  <a:pt x="942535" y="0"/>
                </a:cubicBezTo>
                <a:cubicBezTo>
                  <a:pt x="1144227" y="0"/>
                  <a:pt x="1345809" y="9379"/>
                  <a:pt x="1547446" y="14068"/>
                </a:cubicBezTo>
                <a:cubicBezTo>
                  <a:pt x="1566203" y="28136"/>
                  <a:pt x="1588706" y="38259"/>
                  <a:pt x="1603716" y="56271"/>
                </a:cubicBezTo>
                <a:cubicBezTo>
                  <a:pt x="1661428" y="125526"/>
                  <a:pt x="1564762" y="80801"/>
                  <a:pt x="1659987" y="112541"/>
                </a:cubicBezTo>
                <a:cubicBezTo>
                  <a:pt x="1697502" y="225085"/>
                  <a:pt x="1641230" y="93785"/>
                  <a:pt x="1716258" y="168812"/>
                </a:cubicBezTo>
                <a:cubicBezTo>
                  <a:pt x="1726744" y="179297"/>
                  <a:pt x="1721063" y="199436"/>
                  <a:pt x="1730326" y="211015"/>
                </a:cubicBezTo>
                <a:cubicBezTo>
                  <a:pt x="1740888" y="224217"/>
                  <a:pt x="1758461" y="229772"/>
                  <a:pt x="1772529" y="239151"/>
                </a:cubicBezTo>
                <a:cubicBezTo>
                  <a:pt x="1777218" y="253219"/>
                  <a:pt x="1779239" y="268479"/>
                  <a:pt x="1786596" y="281354"/>
                </a:cubicBezTo>
                <a:cubicBezTo>
                  <a:pt x="1817730" y="335839"/>
                  <a:pt x="1889282" y="398107"/>
                  <a:pt x="1927273" y="436098"/>
                </a:cubicBezTo>
                <a:lnTo>
                  <a:pt x="1955409" y="464234"/>
                </a:lnTo>
                <a:lnTo>
                  <a:pt x="1997612" y="506437"/>
                </a:lnTo>
                <a:cubicBezTo>
                  <a:pt x="2002301" y="520505"/>
                  <a:pt x="2002417" y="537061"/>
                  <a:pt x="2011680" y="548640"/>
                </a:cubicBezTo>
                <a:cubicBezTo>
                  <a:pt x="2086708" y="642424"/>
                  <a:pt x="2025747" y="506437"/>
                  <a:pt x="2082018" y="618978"/>
                </a:cubicBezTo>
                <a:cubicBezTo>
                  <a:pt x="2093264" y="641470"/>
                  <a:pt x="2104141" y="696411"/>
                  <a:pt x="2110153" y="717452"/>
                </a:cubicBezTo>
                <a:cubicBezTo>
                  <a:pt x="2114227" y="731710"/>
                  <a:pt x="2119532" y="745587"/>
                  <a:pt x="2124221" y="759655"/>
                </a:cubicBezTo>
                <a:cubicBezTo>
                  <a:pt x="2119532" y="773723"/>
                  <a:pt x="2116785" y="788595"/>
                  <a:pt x="2110153" y="801858"/>
                </a:cubicBezTo>
                <a:cubicBezTo>
                  <a:pt x="2099867" y="822430"/>
                  <a:pt x="2049374" y="887586"/>
                  <a:pt x="2039815" y="900332"/>
                </a:cubicBezTo>
                <a:cubicBezTo>
                  <a:pt x="2012176" y="983247"/>
                  <a:pt x="2044378" y="901470"/>
                  <a:pt x="1983544" y="998806"/>
                </a:cubicBezTo>
                <a:cubicBezTo>
                  <a:pt x="1926768" y="1089649"/>
                  <a:pt x="1984601" y="1025886"/>
                  <a:pt x="1927273" y="1083212"/>
                </a:cubicBezTo>
                <a:cubicBezTo>
                  <a:pt x="1922584" y="1097280"/>
                  <a:pt x="1917280" y="1111157"/>
                  <a:pt x="1913206" y="1125415"/>
                </a:cubicBezTo>
                <a:cubicBezTo>
                  <a:pt x="1907895" y="1144005"/>
                  <a:pt x="1909863" y="1165599"/>
                  <a:pt x="1899138" y="1181686"/>
                </a:cubicBezTo>
                <a:cubicBezTo>
                  <a:pt x="1889760" y="1195754"/>
                  <a:pt x="1871003" y="1200443"/>
                  <a:pt x="1856935" y="1209821"/>
                </a:cubicBezTo>
                <a:cubicBezTo>
                  <a:pt x="1819420" y="1322365"/>
                  <a:pt x="1875692" y="1191065"/>
                  <a:pt x="1800664" y="1266092"/>
                </a:cubicBezTo>
                <a:cubicBezTo>
                  <a:pt x="1790178" y="1276577"/>
                  <a:pt x="1794821" y="1295957"/>
                  <a:pt x="1786596" y="1308295"/>
                </a:cubicBezTo>
                <a:cubicBezTo>
                  <a:pt x="1756488" y="1353456"/>
                  <a:pt x="1746436" y="1349817"/>
                  <a:pt x="1702190" y="1364566"/>
                </a:cubicBezTo>
                <a:cubicBezTo>
                  <a:pt x="1697501" y="1378634"/>
                  <a:pt x="1698608" y="1396284"/>
                  <a:pt x="1688123" y="1406769"/>
                </a:cubicBezTo>
                <a:cubicBezTo>
                  <a:pt x="1677638" y="1417255"/>
                  <a:pt x="1659183" y="1414205"/>
                  <a:pt x="1645920" y="1420837"/>
                </a:cubicBezTo>
                <a:cubicBezTo>
                  <a:pt x="1630797" y="1428398"/>
                  <a:pt x="1618396" y="1440584"/>
                  <a:pt x="1603716" y="1448972"/>
                </a:cubicBezTo>
                <a:cubicBezTo>
                  <a:pt x="1585508" y="1459376"/>
                  <a:pt x="1564895" y="1465475"/>
                  <a:pt x="1547446" y="1477108"/>
                </a:cubicBezTo>
                <a:cubicBezTo>
                  <a:pt x="1536410" y="1484465"/>
                  <a:pt x="1531173" y="1499312"/>
                  <a:pt x="1519310" y="1505243"/>
                </a:cubicBezTo>
                <a:cubicBezTo>
                  <a:pt x="1502017" y="1513889"/>
                  <a:pt x="1481143" y="1512522"/>
                  <a:pt x="1463040" y="1519311"/>
                </a:cubicBezTo>
                <a:cubicBezTo>
                  <a:pt x="1443404" y="1526674"/>
                  <a:pt x="1426405" y="1540083"/>
                  <a:pt x="1406769" y="1547446"/>
                </a:cubicBezTo>
                <a:cubicBezTo>
                  <a:pt x="1388666" y="1554235"/>
                  <a:pt x="1368601" y="1554725"/>
                  <a:pt x="1350498" y="1561514"/>
                </a:cubicBezTo>
                <a:cubicBezTo>
                  <a:pt x="1330862" y="1568877"/>
                  <a:pt x="1314459" y="1584131"/>
                  <a:pt x="1294227" y="1589649"/>
                </a:cubicBezTo>
                <a:cubicBezTo>
                  <a:pt x="1262237" y="1598373"/>
                  <a:pt x="1228578" y="1599028"/>
                  <a:pt x="1195753" y="1603717"/>
                </a:cubicBezTo>
                <a:lnTo>
                  <a:pt x="520504" y="1575581"/>
                </a:lnTo>
                <a:cubicBezTo>
                  <a:pt x="474695" y="1572886"/>
                  <a:pt x="476463" y="1550677"/>
                  <a:pt x="436098" y="1533378"/>
                </a:cubicBezTo>
                <a:cubicBezTo>
                  <a:pt x="418327" y="1525762"/>
                  <a:pt x="398584" y="1524000"/>
                  <a:pt x="379827" y="1519311"/>
                </a:cubicBezTo>
                <a:cubicBezTo>
                  <a:pt x="370449" y="1505243"/>
                  <a:pt x="366029" y="1486069"/>
                  <a:pt x="351692" y="1477108"/>
                </a:cubicBezTo>
                <a:cubicBezTo>
                  <a:pt x="326543" y="1461390"/>
                  <a:pt x="267286" y="1448972"/>
                  <a:pt x="267286" y="1448972"/>
                </a:cubicBezTo>
                <a:cubicBezTo>
                  <a:pt x="257513" y="1419654"/>
                  <a:pt x="244396" y="1373674"/>
                  <a:pt x="225083" y="1350498"/>
                </a:cubicBezTo>
                <a:cubicBezTo>
                  <a:pt x="214259" y="1337510"/>
                  <a:pt x="196948" y="1331741"/>
                  <a:pt x="182880" y="1322363"/>
                </a:cubicBezTo>
                <a:cubicBezTo>
                  <a:pt x="168021" y="1277786"/>
                  <a:pt x="171844" y="1276917"/>
                  <a:pt x="140676" y="1237957"/>
                </a:cubicBezTo>
                <a:cubicBezTo>
                  <a:pt x="132391" y="1227600"/>
                  <a:pt x="120826" y="1220178"/>
                  <a:pt x="112541" y="1209821"/>
                </a:cubicBezTo>
                <a:cubicBezTo>
                  <a:pt x="41567" y="1121102"/>
                  <a:pt x="124196" y="1207407"/>
                  <a:pt x="56270" y="1139483"/>
                </a:cubicBezTo>
                <a:cubicBezTo>
                  <a:pt x="46892" y="1120726"/>
                  <a:pt x="35498" y="1102848"/>
                  <a:pt x="28135" y="1083212"/>
                </a:cubicBezTo>
                <a:cubicBezTo>
                  <a:pt x="19619" y="1060502"/>
                  <a:pt x="3821" y="975709"/>
                  <a:pt x="0" y="956603"/>
                </a:cubicBezTo>
                <a:cubicBezTo>
                  <a:pt x="9378" y="811237"/>
                  <a:pt x="15332" y="665609"/>
                  <a:pt x="28135" y="520505"/>
                </a:cubicBezTo>
                <a:cubicBezTo>
                  <a:pt x="29438" y="505733"/>
                  <a:pt x="38129" y="492559"/>
                  <a:pt x="42203" y="478301"/>
                </a:cubicBezTo>
                <a:cubicBezTo>
                  <a:pt x="47514" y="459711"/>
                  <a:pt x="47624" y="439324"/>
                  <a:pt x="56270" y="422031"/>
                </a:cubicBezTo>
                <a:cubicBezTo>
                  <a:pt x="62202" y="410168"/>
                  <a:pt x="76120" y="404252"/>
                  <a:pt x="84406" y="393895"/>
                </a:cubicBezTo>
                <a:cubicBezTo>
                  <a:pt x="137997" y="326906"/>
                  <a:pt x="82396" y="371789"/>
                  <a:pt x="154744" y="323557"/>
                </a:cubicBezTo>
                <a:cubicBezTo>
                  <a:pt x="175633" y="292224"/>
                  <a:pt x="182381" y="276125"/>
                  <a:pt x="211015" y="253218"/>
                </a:cubicBezTo>
                <a:cubicBezTo>
                  <a:pt x="224217" y="242656"/>
                  <a:pt x="239460" y="234910"/>
                  <a:pt x="253218" y="225083"/>
                </a:cubicBezTo>
                <a:cubicBezTo>
                  <a:pt x="272297" y="211455"/>
                  <a:pt x="288518" y="193365"/>
                  <a:pt x="309489" y="182880"/>
                </a:cubicBezTo>
                <a:cubicBezTo>
                  <a:pt x="326782" y="174233"/>
                  <a:pt x="347657" y="175601"/>
                  <a:pt x="365760" y="168812"/>
                </a:cubicBezTo>
                <a:cubicBezTo>
                  <a:pt x="385395" y="161449"/>
                  <a:pt x="402559" y="148465"/>
                  <a:pt x="422030" y="140677"/>
                </a:cubicBezTo>
                <a:cubicBezTo>
                  <a:pt x="449566" y="129662"/>
                  <a:pt x="481759" y="128992"/>
                  <a:pt x="506436" y="112541"/>
                </a:cubicBezTo>
                <a:cubicBezTo>
                  <a:pt x="520504" y="103163"/>
                  <a:pt x="533100" y="91066"/>
                  <a:pt x="548640" y="84406"/>
                </a:cubicBezTo>
                <a:cubicBezTo>
                  <a:pt x="566411" y="76790"/>
                  <a:pt x="586320" y="75649"/>
                  <a:pt x="604910" y="70338"/>
                </a:cubicBezTo>
                <a:cubicBezTo>
                  <a:pt x="619168" y="66264"/>
                  <a:pt x="633045" y="60960"/>
                  <a:pt x="647113" y="56271"/>
                </a:cubicBezTo>
                <a:cubicBezTo>
                  <a:pt x="661181" y="46892"/>
                  <a:pt x="673004" y="32584"/>
                  <a:pt x="689316" y="28135"/>
                </a:cubicBezTo>
                <a:cubicBezTo>
                  <a:pt x="725790" y="18188"/>
                  <a:pt x="764384" y="19064"/>
                  <a:pt x="801858" y="14068"/>
                </a:cubicBezTo>
                <a:lnTo>
                  <a:pt x="900332" y="0"/>
                </a:lnTo>
                <a:cubicBezTo>
                  <a:pt x="1087901" y="4689"/>
                  <a:pt x="1275867" y="1009"/>
                  <a:pt x="1463040" y="14068"/>
                </a:cubicBezTo>
                <a:cubicBezTo>
                  <a:pt x="1479906" y="15245"/>
                  <a:pt x="1489703" y="35543"/>
                  <a:pt x="1505243" y="42203"/>
                </a:cubicBezTo>
                <a:cubicBezTo>
                  <a:pt x="1523014" y="49819"/>
                  <a:pt x="1542756" y="51582"/>
                  <a:pt x="1561513" y="56271"/>
                </a:cubicBezTo>
                <a:cubicBezTo>
                  <a:pt x="1570892" y="70339"/>
                  <a:pt x="1575312" y="89513"/>
                  <a:pt x="1589649" y="98474"/>
                </a:cubicBezTo>
                <a:cubicBezTo>
                  <a:pt x="1704017" y="169953"/>
                  <a:pt x="1653716" y="85930"/>
                  <a:pt x="1688123" y="154745"/>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645" name="Freeform 2">
            <a:extLst>
              <a:ext uri="{FF2B5EF4-FFF2-40B4-BE49-F238E27FC236}">
                <a16:creationId xmlns:a16="http://schemas.microsoft.com/office/drawing/2014/main" id="{2E4ADF05-CD98-4BDF-B5AF-4DC67E629546}"/>
              </a:ext>
            </a:extLst>
          </p:cNvPr>
          <p:cNvSpPr>
            <a:spLocks/>
          </p:cNvSpPr>
          <p:nvPr/>
        </p:nvSpPr>
        <p:spPr bwMode="auto">
          <a:xfrm>
            <a:off x="5345113" y="1701800"/>
            <a:ext cx="1533525" cy="1422400"/>
          </a:xfrm>
          <a:custGeom>
            <a:avLst/>
            <a:gdLst>
              <a:gd name="T0" fmla="*/ 154745 w 1533379"/>
              <a:gd name="T1" fmla="*/ 393895 h 1421507"/>
              <a:gd name="T2" fmla="*/ 365760 w 1533379"/>
              <a:gd name="T3" fmla="*/ 253218 h 1421507"/>
              <a:gd name="T4" fmla="*/ 548640 w 1533379"/>
              <a:gd name="T5" fmla="*/ 182880 h 1421507"/>
              <a:gd name="T6" fmla="*/ 689317 w 1533379"/>
              <a:gd name="T7" fmla="*/ 84406 h 1421507"/>
              <a:gd name="T8" fmla="*/ 900332 w 1533379"/>
              <a:gd name="T9" fmla="*/ 0 h 1421507"/>
              <a:gd name="T10" fmla="*/ 703385 w 1533379"/>
              <a:gd name="T11" fmla="*/ 168812 h 1421507"/>
              <a:gd name="T12" fmla="*/ 534572 w 1533379"/>
              <a:gd name="T13" fmla="*/ 281354 h 1421507"/>
              <a:gd name="T14" fmla="*/ 407963 w 1533379"/>
              <a:gd name="T15" fmla="*/ 393895 h 1421507"/>
              <a:gd name="T16" fmla="*/ 225083 w 1533379"/>
              <a:gd name="T17" fmla="*/ 534572 h 1421507"/>
              <a:gd name="T18" fmla="*/ 126609 w 1533379"/>
              <a:gd name="T19" fmla="*/ 661181 h 1421507"/>
              <a:gd name="T20" fmla="*/ 168812 w 1533379"/>
              <a:gd name="T21" fmla="*/ 703384 h 1421507"/>
              <a:gd name="T22" fmla="*/ 464234 w 1533379"/>
              <a:gd name="T23" fmla="*/ 492369 h 1421507"/>
              <a:gd name="T24" fmla="*/ 675249 w 1533379"/>
              <a:gd name="T25" fmla="*/ 365760 h 1421507"/>
              <a:gd name="T26" fmla="*/ 829994 w 1533379"/>
              <a:gd name="T27" fmla="*/ 253218 h 1421507"/>
              <a:gd name="T28" fmla="*/ 942535 w 1533379"/>
              <a:gd name="T29" fmla="*/ 168812 h 1421507"/>
              <a:gd name="T30" fmla="*/ 1111348 w 1533379"/>
              <a:gd name="T31" fmla="*/ 98474 h 1421507"/>
              <a:gd name="T32" fmla="*/ 1237957 w 1533379"/>
              <a:gd name="T33" fmla="*/ 28135 h 1421507"/>
              <a:gd name="T34" fmla="*/ 1125415 w 1533379"/>
              <a:gd name="T35" fmla="*/ 140677 h 1421507"/>
              <a:gd name="T36" fmla="*/ 900332 w 1533379"/>
              <a:gd name="T37" fmla="*/ 351692 h 1421507"/>
              <a:gd name="T38" fmla="*/ 717452 w 1533379"/>
              <a:gd name="T39" fmla="*/ 548640 h 1421507"/>
              <a:gd name="T40" fmla="*/ 506437 w 1533379"/>
              <a:gd name="T41" fmla="*/ 801858 h 1421507"/>
              <a:gd name="T42" fmla="*/ 351692 w 1533379"/>
              <a:gd name="T43" fmla="*/ 970671 h 1421507"/>
              <a:gd name="T44" fmla="*/ 253219 w 1533379"/>
              <a:gd name="T45" fmla="*/ 1097280 h 1421507"/>
              <a:gd name="T46" fmla="*/ 576775 w 1533379"/>
              <a:gd name="T47" fmla="*/ 928467 h 1421507"/>
              <a:gd name="T48" fmla="*/ 844062 w 1533379"/>
              <a:gd name="T49" fmla="*/ 731520 h 1421507"/>
              <a:gd name="T50" fmla="*/ 970671 w 1533379"/>
              <a:gd name="T51" fmla="*/ 633046 h 1421507"/>
              <a:gd name="T52" fmla="*/ 1125415 w 1533379"/>
              <a:gd name="T53" fmla="*/ 520504 h 1421507"/>
              <a:gd name="T54" fmla="*/ 1266092 w 1533379"/>
              <a:gd name="T55" fmla="*/ 436098 h 1421507"/>
              <a:gd name="T56" fmla="*/ 1392702 w 1533379"/>
              <a:gd name="T57" fmla="*/ 393895 h 1421507"/>
              <a:gd name="T58" fmla="*/ 1252025 w 1533379"/>
              <a:gd name="T59" fmla="*/ 604911 h 1421507"/>
              <a:gd name="T60" fmla="*/ 1026942 w 1533379"/>
              <a:gd name="T61" fmla="*/ 886264 h 1421507"/>
              <a:gd name="T62" fmla="*/ 900332 w 1533379"/>
              <a:gd name="T63" fmla="*/ 1041009 h 1421507"/>
              <a:gd name="T64" fmla="*/ 759655 w 1533379"/>
              <a:gd name="T65" fmla="*/ 1252024 h 1421507"/>
              <a:gd name="T66" fmla="*/ 647114 w 1533379"/>
              <a:gd name="T67" fmla="*/ 1392701 h 1421507"/>
              <a:gd name="T68" fmla="*/ 1308295 w 1533379"/>
              <a:gd name="T69" fmla="*/ 942535 h 1421507"/>
              <a:gd name="T70" fmla="*/ 1167619 w 1533379"/>
              <a:gd name="T71" fmla="*/ 1125415 h 1421507"/>
              <a:gd name="T72" fmla="*/ 1097280 w 1533379"/>
              <a:gd name="T73" fmla="*/ 1237957 h 1421507"/>
              <a:gd name="T74" fmla="*/ 1083212 w 1533379"/>
              <a:gd name="T75" fmla="*/ 1392701 h 1421507"/>
              <a:gd name="T76" fmla="*/ 1336431 w 1533379"/>
              <a:gd name="T77" fmla="*/ 1153551 h 1421507"/>
              <a:gd name="T78" fmla="*/ 1463040 w 1533379"/>
              <a:gd name="T79" fmla="*/ 1041009 h 1421507"/>
              <a:gd name="T80" fmla="*/ 1378634 w 1533379"/>
              <a:gd name="T81" fmla="*/ 1308295 h 1421507"/>
              <a:gd name="T82" fmla="*/ 1463040 w 1533379"/>
              <a:gd name="T83" fmla="*/ 1280160 h 1421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33379" h="1421507">
                <a:moveTo>
                  <a:pt x="0" y="548640"/>
                </a:moveTo>
                <a:cubicBezTo>
                  <a:pt x="103421" y="376270"/>
                  <a:pt x="-13022" y="547593"/>
                  <a:pt x="84406" y="450166"/>
                </a:cubicBezTo>
                <a:cubicBezTo>
                  <a:pt x="148039" y="386534"/>
                  <a:pt x="72584" y="421283"/>
                  <a:pt x="154745" y="393895"/>
                </a:cubicBezTo>
                <a:cubicBezTo>
                  <a:pt x="246912" y="301728"/>
                  <a:pt x="142118" y="397625"/>
                  <a:pt x="253219" y="323557"/>
                </a:cubicBezTo>
                <a:cubicBezTo>
                  <a:pt x="330461" y="272062"/>
                  <a:pt x="225592" y="314008"/>
                  <a:pt x="323557" y="281354"/>
                </a:cubicBezTo>
                <a:cubicBezTo>
                  <a:pt x="337625" y="271975"/>
                  <a:pt x="350310" y="260085"/>
                  <a:pt x="365760" y="253218"/>
                </a:cubicBezTo>
                <a:cubicBezTo>
                  <a:pt x="392861" y="241173"/>
                  <a:pt x="422031" y="234461"/>
                  <a:pt x="450166" y="225083"/>
                </a:cubicBezTo>
                <a:cubicBezTo>
                  <a:pt x="464234" y="220394"/>
                  <a:pt x="479106" y="217646"/>
                  <a:pt x="492369" y="211015"/>
                </a:cubicBezTo>
                <a:cubicBezTo>
                  <a:pt x="511126" y="201637"/>
                  <a:pt x="530857" y="193994"/>
                  <a:pt x="548640" y="182880"/>
                </a:cubicBezTo>
                <a:cubicBezTo>
                  <a:pt x="568522" y="170454"/>
                  <a:pt x="583940" y="151162"/>
                  <a:pt x="604911" y="140677"/>
                </a:cubicBezTo>
                <a:cubicBezTo>
                  <a:pt x="622204" y="132030"/>
                  <a:pt x="642425" y="131298"/>
                  <a:pt x="661182" y="126609"/>
                </a:cubicBezTo>
                <a:cubicBezTo>
                  <a:pt x="670560" y="112541"/>
                  <a:pt x="674980" y="93367"/>
                  <a:pt x="689317" y="84406"/>
                </a:cubicBezTo>
                <a:cubicBezTo>
                  <a:pt x="714466" y="68688"/>
                  <a:pt x="773723" y="56271"/>
                  <a:pt x="773723" y="56271"/>
                </a:cubicBezTo>
                <a:cubicBezTo>
                  <a:pt x="783102" y="46892"/>
                  <a:pt x="790486" y="34959"/>
                  <a:pt x="801859" y="28135"/>
                </a:cubicBezTo>
                <a:cubicBezTo>
                  <a:pt x="816277" y="19484"/>
                  <a:pt x="889817" y="2629"/>
                  <a:pt x="900332" y="0"/>
                </a:cubicBezTo>
                <a:lnTo>
                  <a:pt x="858129" y="28135"/>
                </a:lnTo>
                <a:cubicBezTo>
                  <a:pt x="780905" y="143973"/>
                  <a:pt x="881874" y="11230"/>
                  <a:pt x="787791" y="84406"/>
                </a:cubicBezTo>
                <a:cubicBezTo>
                  <a:pt x="756383" y="108834"/>
                  <a:pt x="731520" y="140677"/>
                  <a:pt x="703385" y="168812"/>
                </a:cubicBezTo>
                <a:cubicBezTo>
                  <a:pt x="689317" y="182880"/>
                  <a:pt x="678976" y="202118"/>
                  <a:pt x="661182" y="211015"/>
                </a:cubicBezTo>
                <a:cubicBezTo>
                  <a:pt x="642425" y="220394"/>
                  <a:pt x="622360" y="227518"/>
                  <a:pt x="604911" y="239151"/>
                </a:cubicBezTo>
                <a:cubicBezTo>
                  <a:pt x="527670" y="290645"/>
                  <a:pt x="632535" y="248699"/>
                  <a:pt x="534572" y="281354"/>
                </a:cubicBezTo>
                <a:cubicBezTo>
                  <a:pt x="520504" y="295422"/>
                  <a:pt x="505105" y="308273"/>
                  <a:pt x="492369" y="323557"/>
                </a:cubicBezTo>
                <a:cubicBezTo>
                  <a:pt x="481545" y="336545"/>
                  <a:pt x="477222" y="354936"/>
                  <a:pt x="464234" y="365760"/>
                </a:cubicBezTo>
                <a:cubicBezTo>
                  <a:pt x="448124" y="379185"/>
                  <a:pt x="426720" y="384517"/>
                  <a:pt x="407963" y="393895"/>
                </a:cubicBezTo>
                <a:cubicBezTo>
                  <a:pt x="389206" y="412652"/>
                  <a:pt x="373763" y="435452"/>
                  <a:pt x="351692" y="450166"/>
                </a:cubicBezTo>
                <a:cubicBezTo>
                  <a:pt x="337624" y="459544"/>
                  <a:pt x="322477" y="467477"/>
                  <a:pt x="309489" y="478301"/>
                </a:cubicBezTo>
                <a:cubicBezTo>
                  <a:pt x="239237" y="536844"/>
                  <a:pt x="299251" y="509849"/>
                  <a:pt x="225083" y="534572"/>
                </a:cubicBezTo>
                <a:cubicBezTo>
                  <a:pt x="187568" y="647115"/>
                  <a:pt x="243841" y="515813"/>
                  <a:pt x="168812" y="590843"/>
                </a:cubicBezTo>
                <a:cubicBezTo>
                  <a:pt x="158327" y="601328"/>
                  <a:pt x="162374" y="620331"/>
                  <a:pt x="154745" y="633046"/>
                </a:cubicBezTo>
                <a:cubicBezTo>
                  <a:pt x="147921" y="644419"/>
                  <a:pt x="136966" y="652896"/>
                  <a:pt x="126609" y="661181"/>
                </a:cubicBezTo>
                <a:cubicBezTo>
                  <a:pt x="118402" y="667746"/>
                  <a:pt x="20354" y="723739"/>
                  <a:pt x="42203" y="745587"/>
                </a:cubicBezTo>
                <a:cubicBezTo>
                  <a:pt x="60059" y="763443"/>
                  <a:pt x="88585" y="725438"/>
                  <a:pt x="112542" y="717452"/>
                </a:cubicBezTo>
                <a:cubicBezTo>
                  <a:pt x="130884" y="711338"/>
                  <a:pt x="150055" y="708073"/>
                  <a:pt x="168812" y="703384"/>
                </a:cubicBezTo>
                <a:lnTo>
                  <a:pt x="309489" y="590843"/>
                </a:lnTo>
                <a:cubicBezTo>
                  <a:pt x="326745" y="577038"/>
                  <a:pt x="392169" y="521368"/>
                  <a:pt x="422031" y="506437"/>
                </a:cubicBezTo>
                <a:cubicBezTo>
                  <a:pt x="435294" y="499805"/>
                  <a:pt x="451271" y="499570"/>
                  <a:pt x="464234" y="492369"/>
                </a:cubicBezTo>
                <a:cubicBezTo>
                  <a:pt x="493793" y="475947"/>
                  <a:pt x="518395" y="451220"/>
                  <a:pt x="548640" y="436098"/>
                </a:cubicBezTo>
                <a:cubicBezTo>
                  <a:pt x="567397" y="426720"/>
                  <a:pt x="586579" y="418147"/>
                  <a:pt x="604911" y="407963"/>
                </a:cubicBezTo>
                <a:cubicBezTo>
                  <a:pt x="628813" y="394684"/>
                  <a:pt x="652499" y="380927"/>
                  <a:pt x="675249" y="365760"/>
                </a:cubicBezTo>
                <a:cubicBezTo>
                  <a:pt x="694757" y="352754"/>
                  <a:pt x="711163" y="335190"/>
                  <a:pt x="731520" y="323557"/>
                </a:cubicBezTo>
                <a:cubicBezTo>
                  <a:pt x="744395" y="316200"/>
                  <a:pt x="759655" y="314178"/>
                  <a:pt x="773723" y="309489"/>
                </a:cubicBezTo>
                <a:cubicBezTo>
                  <a:pt x="804417" y="217409"/>
                  <a:pt x="761787" y="307784"/>
                  <a:pt x="829994" y="253218"/>
                </a:cubicBezTo>
                <a:cubicBezTo>
                  <a:pt x="843196" y="242656"/>
                  <a:pt x="844927" y="221577"/>
                  <a:pt x="858129" y="211015"/>
                </a:cubicBezTo>
                <a:cubicBezTo>
                  <a:pt x="869708" y="201752"/>
                  <a:pt x="887069" y="203579"/>
                  <a:pt x="900332" y="196947"/>
                </a:cubicBezTo>
                <a:cubicBezTo>
                  <a:pt x="915454" y="189386"/>
                  <a:pt x="927413" y="176373"/>
                  <a:pt x="942535" y="168812"/>
                </a:cubicBezTo>
                <a:cubicBezTo>
                  <a:pt x="955798" y="162180"/>
                  <a:pt x="971476" y="161376"/>
                  <a:pt x="984739" y="154744"/>
                </a:cubicBezTo>
                <a:cubicBezTo>
                  <a:pt x="999861" y="147183"/>
                  <a:pt x="1011492" y="133476"/>
                  <a:pt x="1026942" y="126609"/>
                </a:cubicBezTo>
                <a:cubicBezTo>
                  <a:pt x="1054043" y="114564"/>
                  <a:pt x="1111348" y="98474"/>
                  <a:pt x="1111348" y="98474"/>
                </a:cubicBezTo>
                <a:cubicBezTo>
                  <a:pt x="1120726" y="89095"/>
                  <a:pt x="1128110" y="77162"/>
                  <a:pt x="1139483" y="70338"/>
                </a:cubicBezTo>
                <a:cubicBezTo>
                  <a:pt x="1152198" y="62709"/>
                  <a:pt x="1168056" y="62112"/>
                  <a:pt x="1181686" y="56271"/>
                </a:cubicBezTo>
                <a:cubicBezTo>
                  <a:pt x="1200961" y="48010"/>
                  <a:pt x="1218682" y="36396"/>
                  <a:pt x="1237957" y="28135"/>
                </a:cubicBezTo>
                <a:cubicBezTo>
                  <a:pt x="1251587" y="22294"/>
                  <a:pt x="1290645" y="3582"/>
                  <a:pt x="1280160" y="14067"/>
                </a:cubicBezTo>
                <a:cubicBezTo>
                  <a:pt x="1265331" y="28896"/>
                  <a:pt x="1240120" y="28923"/>
                  <a:pt x="1223889" y="42203"/>
                </a:cubicBezTo>
                <a:cubicBezTo>
                  <a:pt x="1187961" y="71599"/>
                  <a:pt x="1162552" y="112824"/>
                  <a:pt x="1125415" y="140677"/>
                </a:cubicBezTo>
                <a:cubicBezTo>
                  <a:pt x="1071316" y="181252"/>
                  <a:pt x="1028019" y="209580"/>
                  <a:pt x="984739" y="267286"/>
                </a:cubicBezTo>
                <a:cubicBezTo>
                  <a:pt x="970671" y="286043"/>
                  <a:pt x="959114" y="306978"/>
                  <a:pt x="942535" y="323557"/>
                </a:cubicBezTo>
                <a:cubicBezTo>
                  <a:pt x="930580" y="335512"/>
                  <a:pt x="913169" y="340689"/>
                  <a:pt x="900332" y="351692"/>
                </a:cubicBezTo>
                <a:cubicBezTo>
                  <a:pt x="880192" y="368955"/>
                  <a:pt x="861325" y="387823"/>
                  <a:pt x="844062" y="407963"/>
                </a:cubicBezTo>
                <a:cubicBezTo>
                  <a:pt x="796145" y="463866"/>
                  <a:pt x="835466" y="444694"/>
                  <a:pt x="773723" y="506437"/>
                </a:cubicBezTo>
                <a:cubicBezTo>
                  <a:pt x="757144" y="523016"/>
                  <a:pt x="736209" y="534572"/>
                  <a:pt x="717452" y="548640"/>
                </a:cubicBezTo>
                <a:cubicBezTo>
                  <a:pt x="636820" y="683025"/>
                  <a:pt x="715096" y="565455"/>
                  <a:pt x="633046" y="661181"/>
                </a:cubicBezTo>
                <a:cubicBezTo>
                  <a:pt x="617787" y="678983"/>
                  <a:pt x="606528" y="700025"/>
                  <a:pt x="590843" y="717452"/>
                </a:cubicBezTo>
                <a:cubicBezTo>
                  <a:pt x="564225" y="747027"/>
                  <a:pt x="528508" y="768751"/>
                  <a:pt x="506437" y="801858"/>
                </a:cubicBezTo>
                <a:cubicBezTo>
                  <a:pt x="497059" y="815926"/>
                  <a:pt x="490257" y="832106"/>
                  <a:pt x="478302" y="844061"/>
                </a:cubicBezTo>
                <a:cubicBezTo>
                  <a:pt x="405188" y="917176"/>
                  <a:pt x="463646" y="830729"/>
                  <a:pt x="407963" y="900332"/>
                </a:cubicBezTo>
                <a:cubicBezTo>
                  <a:pt x="336972" y="989069"/>
                  <a:pt x="419631" y="902732"/>
                  <a:pt x="351692" y="970671"/>
                </a:cubicBezTo>
                <a:cubicBezTo>
                  <a:pt x="314181" y="1083210"/>
                  <a:pt x="370448" y="951916"/>
                  <a:pt x="295422" y="1026941"/>
                </a:cubicBezTo>
                <a:cubicBezTo>
                  <a:pt x="284936" y="1037426"/>
                  <a:pt x="288983" y="1056428"/>
                  <a:pt x="281354" y="1069144"/>
                </a:cubicBezTo>
                <a:cubicBezTo>
                  <a:pt x="274530" y="1080517"/>
                  <a:pt x="239956" y="1097280"/>
                  <a:pt x="253219" y="1097280"/>
                </a:cubicBezTo>
                <a:cubicBezTo>
                  <a:pt x="295985" y="1097280"/>
                  <a:pt x="345831" y="1066507"/>
                  <a:pt x="379828" y="1041009"/>
                </a:cubicBezTo>
                <a:cubicBezTo>
                  <a:pt x="422600" y="1008930"/>
                  <a:pt x="454010" y="953021"/>
                  <a:pt x="506437" y="942535"/>
                </a:cubicBezTo>
                <a:lnTo>
                  <a:pt x="576775" y="928467"/>
                </a:lnTo>
                <a:cubicBezTo>
                  <a:pt x="618073" y="887170"/>
                  <a:pt x="683353" y="817913"/>
                  <a:pt x="731520" y="801858"/>
                </a:cubicBezTo>
                <a:lnTo>
                  <a:pt x="773723" y="787791"/>
                </a:lnTo>
                <a:cubicBezTo>
                  <a:pt x="829763" y="703732"/>
                  <a:pt x="768560" y="776821"/>
                  <a:pt x="844062" y="731520"/>
                </a:cubicBezTo>
                <a:cubicBezTo>
                  <a:pt x="855435" y="724696"/>
                  <a:pt x="862008" y="711875"/>
                  <a:pt x="872197" y="703384"/>
                </a:cubicBezTo>
                <a:cubicBezTo>
                  <a:pt x="890209" y="688374"/>
                  <a:pt x="909389" y="674809"/>
                  <a:pt x="928468" y="661181"/>
                </a:cubicBezTo>
                <a:cubicBezTo>
                  <a:pt x="942226" y="651354"/>
                  <a:pt x="957683" y="643870"/>
                  <a:pt x="970671" y="633046"/>
                </a:cubicBezTo>
                <a:cubicBezTo>
                  <a:pt x="1040923" y="574503"/>
                  <a:pt x="980909" y="601498"/>
                  <a:pt x="1055077" y="576775"/>
                </a:cubicBezTo>
                <a:cubicBezTo>
                  <a:pt x="1064455" y="562707"/>
                  <a:pt x="1070010" y="545134"/>
                  <a:pt x="1083212" y="534572"/>
                </a:cubicBezTo>
                <a:cubicBezTo>
                  <a:pt x="1094791" y="525309"/>
                  <a:pt x="1111785" y="526345"/>
                  <a:pt x="1125415" y="520504"/>
                </a:cubicBezTo>
                <a:cubicBezTo>
                  <a:pt x="1144690" y="512243"/>
                  <a:pt x="1162929" y="501747"/>
                  <a:pt x="1181686" y="492369"/>
                </a:cubicBezTo>
                <a:cubicBezTo>
                  <a:pt x="1195754" y="478301"/>
                  <a:pt x="1207336" y="461202"/>
                  <a:pt x="1223889" y="450166"/>
                </a:cubicBezTo>
                <a:cubicBezTo>
                  <a:pt x="1236227" y="441941"/>
                  <a:pt x="1254513" y="445361"/>
                  <a:pt x="1266092" y="436098"/>
                </a:cubicBezTo>
                <a:cubicBezTo>
                  <a:pt x="1356995" y="363376"/>
                  <a:pt x="1230353" y="415187"/>
                  <a:pt x="1336431" y="379827"/>
                </a:cubicBezTo>
                <a:cubicBezTo>
                  <a:pt x="1350499" y="365759"/>
                  <a:pt x="1359333" y="332799"/>
                  <a:pt x="1378634" y="337624"/>
                </a:cubicBezTo>
                <a:cubicBezTo>
                  <a:pt x="1397391" y="342313"/>
                  <a:pt x="1392702" y="374561"/>
                  <a:pt x="1392702" y="393895"/>
                </a:cubicBezTo>
                <a:cubicBezTo>
                  <a:pt x="1392702" y="439194"/>
                  <a:pt x="1368836" y="442630"/>
                  <a:pt x="1336431" y="464234"/>
                </a:cubicBezTo>
                <a:cubicBezTo>
                  <a:pt x="1331742" y="478302"/>
                  <a:pt x="1328995" y="493174"/>
                  <a:pt x="1322363" y="506437"/>
                </a:cubicBezTo>
                <a:cubicBezTo>
                  <a:pt x="1313456" y="524251"/>
                  <a:pt x="1259672" y="595989"/>
                  <a:pt x="1252025" y="604911"/>
                </a:cubicBezTo>
                <a:cubicBezTo>
                  <a:pt x="1239078" y="620016"/>
                  <a:pt x="1221759" y="631198"/>
                  <a:pt x="1209822" y="647114"/>
                </a:cubicBezTo>
                <a:cubicBezTo>
                  <a:pt x="1101751" y="791207"/>
                  <a:pt x="1178047" y="756178"/>
                  <a:pt x="1083212" y="787791"/>
                </a:cubicBezTo>
                <a:cubicBezTo>
                  <a:pt x="1014658" y="890623"/>
                  <a:pt x="1098343" y="761314"/>
                  <a:pt x="1026942" y="886264"/>
                </a:cubicBezTo>
                <a:cubicBezTo>
                  <a:pt x="1018554" y="900944"/>
                  <a:pt x="1012008" y="917905"/>
                  <a:pt x="998806" y="928467"/>
                </a:cubicBezTo>
                <a:cubicBezTo>
                  <a:pt x="987227" y="937730"/>
                  <a:pt x="970671" y="937846"/>
                  <a:pt x="956603" y="942535"/>
                </a:cubicBezTo>
                <a:cubicBezTo>
                  <a:pt x="940507" y="990821"/>
                  <a:pt x="942915" y="998426"/>
                  <a:pt x="900332" y="1041009"/>
                </a:cubicBezTo>
                <a:cubicBezTo>
                  <a:pt x="888377" y="1052964"/>
                  <a:pt x="872197" y="1059766"/>
                  <a:pt x="858129" y="1069144"/>
                </a:cubicBezTo>
                <a:cubicBezTo>
                  <a:pt x="848751" y="1097280"/>
                  <a:pt x="847789" y="1129825"/>
                  <a:pt x="829994" y="1153551"/>
                </a:cubicBezTo>
                <a:cubicBezTo>
                  <a:pt x="811881" y="1177701"/>
                  <a:pt x="776109" y="1223229"/>
                  <a:pt x="759655" y="1252024"/>
                </a:cubicBezTo>
                <a:cubicBezTo>
                  <a:pt x="714231" y="1331516"/>
                  <a:pt x="753532" y="1286282"/>
                  <a:pt x="703385" y="1336431"/>
                </a:cubicBezTo>
                <a:cubicBezTo>
                  <a:pt x="698696" y="1350499"/>
                  <a:pt x="699803" y="1368149"/>
                  <a:pt x="689317" y="1378634"/>
                </a:cubicBezTo>
                <a:cubicBezTo>
                  <a:pt x="678832" y="1389119"/>
                  <a:pt x="636629" y="1403187"/>
                  <a:pt x="647114" y="1392701"/>
                </a:cubicBezTo>
                <a:cubicBezTo>
                  <a:pt x="666448" y="1373367"/>
                  <a:pt x="696059" y="1367525"/>
                  <a:pt x="717452" y="1350498"/>
                </a:cubicBezTo>
                <a:cubicBezTo>
                  <a:pt x="926035" y="1184483"/>
                  <a:pt x="1130105" y="1012873"/>
                  <a:pt x="1336431" y="844061"/>
                </a:cubicBezTo>
                <a:cubicBezTo>
                  <a:pt x="1334116" y="853320"/>
                  <a:pt x="1316705" y="929080"/>
                  <a:pt x="1308295" y="942535"/>
                </a:cubicBezTo>
                <a:cubicBezTo>
                  <a:pt x="1266524" y="1009370"/>
                  <a:pt x="1262897" y="1005626"/>
                  <a:pt x="1209822" y="1041009"/>
                </a:cubicBezTo>
                <a:cubicBezTo>
                  <a:pt x="1200443" y="1055077"/>
                  <a:pt x="1189247" y="1068090"/>
                  <a:pt x="1181686" y="1083212"/>
                </a:cubicBezTo>
                <a:cubicBezTo>
                  <a:pt x="1175054" y="1096475"/>
                  <a:pt x="1175248" y="1112700"/>
                  <a:pt x="1167619" y="1125415"/>
                </a:cubicBezTo>
                <a:cubicBezTo>
                  <a:pt x="1160795" y="1136788"/>
                  <a:pt x="1147769" y="1143194"/>
                  <a:pt x="1139483" y="1153551"/>
                </a:cubicBezTo>
                <a:cubicBezTo>
                  <a:pt x="1128921" y="1166753"/>
                  <a:pt x="1118909" y="1180632"/>
                  <a:pt x="1111348" y="1195754"/>
                </a:cubicBezTo>
                <a:cubicBezTo>
                  <a:pt x="1104716" y="1209017"/>
                  <a:pt x="1103416" y="1224458"/>
                  <a:pt x="1097280" y="1237957"/>
                </a:cubicBezTo>
                <a:cubicBezTo>
                  <a:pt x="1045445" y="1351993"/>
                  <a:pt x="1067387" y="1324119"/>
                  <a:pt x="1012874" y="1378634"/>
                </a:cubicBezTo>
                <a:cubicBezTo>
                  <a:pt x="1008185" y="1392702"/>
                  <a:pt x="984265" y="1417929"/>
                  <a:pt x="998806" y="1420837"/>
                </a:cubicBezTo>
                <a:cubicBezTo>
                  <a:pt x="1027887" y="1426653"/>
                  <a:pt x="1083212" y="1392701"/>
                  <a:pt x="1083212" y="1392701"/>
                </a:cubicBezTo>
                <a:cubicBezTo>
                  <a:pt x="1101969" y="1378633"/>
                  <a:pt x="1121838" y="1365937"/>
                  <a:pt x="1139483" y="1350498"/>
                </a:cubicBezTo>
                <a:cubicBezTo>
                  <a:pt x="1159446" y="1333030"/>
                  <a:pt x="1176997" y="1312984"/>
                  <a:pt x="1195754" y="1294227"/>
                </a:cubicBezTo>
                <a:lnTo>
                  <a:pt x="1336431" y="1153551"/>
                </a:lnTo>
                <a:lnTo>
                  <a:pt x="1392702" y="1097280"/>
                </a:lnTo>
                <a:cubicBezTo>
                  <a:pt x="1402081" y="1087901"/>
                  <a:pt x="1409801" y="1076501"/>
                  <a:pt x="1420837" y="1069144"/>
                </a:cubicBezTo>
                <a:lnTo>
                  <a:pt x="1463040" y="1041009"/>
                </a:lnTo>
                <a:cubicBezTo>
                  <a:pt x="1457857" y="1077290"/>
                  <a:pt x="1454546" y="1142404"/>
                  <a:pt x="1434905" y="1181686"/>
                </a:cubicBezTo>
                <a:cubicBezTo>
                  <a:pt x="1427344" y="1196808"/>
                  <a:pt x="1416148" y="1209821"/>
                  <a:pt x="1406769" y="1223889"/>
                </a:cubicBezTo>
                <a:lnTo>
                  <a:pt x="1378634" y="1308295"/>
                </a:lnTo>
                <a:lnTo>
                  <a:pt x="1364566" y="1350498"/>
                </a:lnTo>
                <a:cubicBezTo>
                  <a:pt x="1378634" y="1355187"/>
                  <a:pt x="1394702" y="1373185"/>
                  <a:pt x="1406769" y="1364566"/>
                </a:cubicBezTo>
                <a:cubicBezTo>
                  <a:pt x="1434285" y="1344912"/>
                  <a:pt x="1439130" y="1304071"/>
                  <a:pt x="1463040" y="1280160"/>
                </a:cubicBezTo>
                <a:cubicBezTo>
                  <a:pt x="1472418" y="1270781"/>
                  <a:pt x="1482890" y="1262381"/>
                  <a:pt x="1491175" y="1252024"/>
                </a:cubicBezTo>
                <a:cubicBezTo>
                  <a:pt x="1513811" y="1223729"/>
                  <a:pt x="1518768" y="1210907"/>
                  <a:pt x="1533379" y="1181686"/>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646" name="Freeform 4">
            <a:extLst>
              <a:ext uri="{FF2B5EF4-FFF2-40B4-BE49-F238E27FC236}">
                <a16:creationId xmlns:a16="http://schemas.microsoft.com/office/drawing/2014/main" id="{141488E3-B45B-439B-AC0F-FD2D77C5D268}"/>
              </a:ext>
            </a:extLst>
          </p:cNvPr>
          <p:cNvSpPr>
            <a:spLocks/>
          </p:cNvSpPr>
          <p:nvPr/>
        </p:nvSpPr>
        <p:spPr bwMode="auto">
          <a:xfrm>
            <a:off x="3559175" y="4627563"/>
            <a:ext cx="1912938" cy="1492250"/>
          </a:xfrm>
          <a:custGeom>
            <a:avLst/>
            <a:gdLst>
              <a:gd name="T0" fmla="*/ 0 w 1913206"/>
              <a:gd name="T1" fmla="*/ 506802 h 1491175"/>
              <a:gd name="T2" fmla="*/ 56263 w 1913206"/>
              <a:gd name="T3" fmla="*/ 394179 h 1491175"/>
              <a:gd name="T4" fmla="*/ 98460 w 1913206"/>
              <a:gd name="T5" fmla="*/ 366024 h 1491175"/>
              <a:gd name="T6" fmla="*/ 154723 w 1913206"/>
              <a:gd name="T7" fmla="*/ 309712 h 1491175"/>
              <a:gd name="T8" fmla="*/ 168788 w 1913206"/>
              <a:gd name="T9" fmla="*/ 267479 h 1491175"/>
              <a:gd name="T10" fmla="*/ 210986 w 1913206"/>
              <a:gd name="T11" fmla="*/ 253401 h 1491175"/>
              <a:gd name="T12" fmla="*/ 253184 w 1913206"/>
              <a:gd name="T13" fmla="*/ 225245 h 1491175"/>
              <a:gd name="T14" fmla="*/ 309446 w 1913206"/>
              <a:gd name="T15" fmla="*/ 183012 h 1491175"/>
              <a:gd name="T16" fmla="*/ 365709 w 1913206"/>
              <a:gd name="T17" fmla="*/ 168934 h 1491175"/>
              <a:gd name="T18" fmla="*/ 407906 w 1913206"/>
              <a:gd name="T19" fmla="*/ 154856 h 1491175"/>
              <a:gd name="T20" fmla="*/ 436038 w 1913206"/>
              <a:gd name="T21" fmla="*/ 126700 h 1491175"/>
              <a:gd name="T22" fmla="*/ 492300 w 1913206"/>
              <a:gd name="T23" fmla="*/ 112622 h 1491175"/>
              <a:gd name="T24" fmla="*/ 534497 w 1913206"/>
              <a:gd name="T25" fmla="*/ 98545 h 1491175"/>
              <a:gd name="T26" fmla="*/ 604826 w 1913206"/>
              <a:gd name="T27" fmla="*/ 70389 h 1491175"/>
              <a:gd name="T28" fmla="*/ 717352 w 1913206"/>
              <a:gd name="T29" fmla="*/ 42233 h 1491175"/>
              <a:gd name="T30" fmla="*/ 843944 w 1913206"/>
              <a:gd name="T31" fmla="*/ 0 h 1491175"/>
              <a:gd name="T32" fmla="*/ 1448769 w 1913206"/>
              <a:gd name="T33" fmla="*/ 28155 h 1491175"/>
              <a:gd name="T34" fmla="*/ 1519098 w 1913206"/>
              <a:gd name="T35" fmla="*/ 84467 h 1491175"/>
              <a:gd name="T36" fmla="*/ 1561295 w 1913206"/>
              <a:gd name="T37" fmla="*/ 98545 h 1491175"/>
              <a:gd name="T38" fmla="*/ 1617558 w 1913206"/>
              <a:gd name="T39" fmla="*/ 126700 h 1491175"/>
              <a:gd name="T40" fmla="*/ 1673821 w 1913206"/>
              <a:gd name="T41" fmla="*/ 239323 h 1491175"/>
              <a:gd name="T42" fmla="*/ 1716019 w 1913206"/>
              <a:gd name="T43" fmla="*/ 323790 h 1491175"/>
              <a:gd name="T44" fmla="*/ 1772281 w 1913206"/>
              <a:gd name="T45" fmla="*/ 408257 h 1491175"/>
              <a:gd name="T46" fmla="*/ 1786347 w 1913206"/>
              <a:gd name="T47" fmla="*/ 492724 h 1491175"/>
              <a:gd name="T48" fmla="*/ 1814478 w 1913206"/>
              <a:gd name="T49" fmla="*/ 534957 h 1491175"/>
              <a:gd name="T50" fmla="*/ 1870741 w 1913206"/>
              <a:gd name="T51" fmla="*/ 647581 h 1491175"/>
              <a:gd name="T52" fmla="*/ 1912938 w 1913206"/>
              <a:gd name="T53" fmla="*/ 760203 h 1491175"/>
              <a:gd name="T54" fmla="*/ 1898873 w 1913206"/>
              <a:gd name="T55" fmla="*/ 1027681 h 1491175"/>
              <a:gd name="T56" fmla="*/ 1884807 w 1913206"/>
              <a:gd name="T57" fmla="*/ 1083993 h 1491175"/>
              <a:gd name="T58" fmla="*/ 1842610 w 1913206"/>
              <a:gd name="T59" fmla="*/ 1112148 h 1491175"/>
              <a:gd name="T60" fmla="*/ 1772281 w 1913206"/>
              <a:gd name="T61" fmla="*/ 1210693 h 1491175"/>
              <a:gd name="T62" fmla="*/ 1730084 w 1913206"/>
              <a:gd name="T63" fmla="*/ 1267005 h 1491175"/>
              <a:gd name="T64" fmla="*/ 1673821 w 1913206"/>
              <a:gd name="T65" fmla="*/ 1295160 h 1491175"/>
              <a:gd name="T66" fmla="*/ 1603492 w 1913206"/>
              <a:gd name="T67" fmla="*/ 1351472 h 1491175"/>
              <a:gd name="T68" fmla="*/ 1533164 w 1913206"/>
              <a:gd name="T69" fmla="*/ 1393705 h 1491175"/>
              <a:gd name="T70" fmla="*/ 1490967 w 1913206"/>
              <a:gd name="T71" fmla="*/ 1421861 h 1491175"/>
              <a:gd name="T72" fmla="*/ 1378441 w 1913206"/>
              <a:gd name="T73" fmla="*/ 1450017 h 1491175"/>
              <a:gd name="T74" fmla="*/ 1195586 w 1913206"/>
              <a:gd name="T75" fmla="*/ 1492250 h 1491175"/>
              <a:gd name="T76" fmla="*/ 815812 w 1913206"/>
              <a:gd name="T77" fmla="*/ 1464095 h 1491175"/>
              <a:gd name="T78" fmla="*/ 759550 w 1913206"/>
              <a:gd name="T79" fmla="*/ 1450017 h 1491175"/>
              <a:gd name="T80" fmla="*/ 689220 w 1913206"/>
              <a:gd name="T81" fmla="*/ 1435938 h 1491175"/>
              <a:gd name="T82" fmla="*/ 604826 w 1913206"/>
              <a:gd name="T83" fmla="*/ 1393705 h 1491175"/>
              <a:gd name="T84" fmla="*/ 506366 w 1913206"/>
              <a:gd name="T85" fmla="*/ 1323316 h 1491175"/>
              <a:gd name="T86" fmla="*/ 407906 w 1913206"/>
              <a:gd name="T87" fmla="*/ 1252927 h 1491175"/>
              <a:gd name="T88" fmla="*/ 337578 w 1913206"/>
              <a:gd name="T89" fmla="*/ 1196616 h 1491175"/>
              <a:gd name="T90" fmla="*/ 309446 w 1913206"/>
              <a:gd name="T91" fmla="*/ 1168460 h 1491175"/>
              <a:gd name="T92" fmla="*/ 267249 w 1913206"/>
              <a:gd name="T93" fmla="*/ 1140304 h 1491175"/>
              <a:gd name="T94" fmla="*/ 196920 w 1913206"/>
              <a:gd name="T95" fmla="*/ 1083993 h 1491175"/>
              <a:gd name="T96" fmla="*/ 154723 w 1913206"/>
              <a:gd name="T97" fmla="*/ 1027681 h 1491175"/>
              <a:gd name="T98" fmla="*/ 126591 w 1913206"/>
              <a:gd name="T99" fmla="*/ 999526 h 1491175"/>
              <a:gd name="T100" fmla="*/ 70329 w 1913206"/>
              <a:gd name="T101" fmla="*/ 929136 h 1491175"/>
              <a:gd name="T102" fmla="*/ 56263 w 1913206"/>
              <a:gd name="T103" fmla="*/ 886903 h 1491175"/>
              <a:gd name="T104" fmla="*/ 28132 w 1913206"/>
              <a:gd name="T105" fmla="*/ 830592 h 1491175"/>
              <a:gd name="T106" fmla="*/ 14066 w 1913206"/>
              <a:gd name="T107" fmla="*/ 774281 h 1491175"/>
              <a:gd name="T108" fmla="*/ 42197 w 1913206"/>
              <a:gd name="T109" fmla="*/ 450491 h 1491175"/>
              <a:gd name="T110" fmla="*/ 56263 w 1913206"/>
              <a:gd name="T111" fmla="*/ 394179 h 1491175"/>
              <a:gd name="T112" fmla="*/ 98460 w 1913206"/>
              <a:gd name="T113" fmla="*/ 366024 h 1491175"/>
              <a:gd name="T114" fmla="*/ 126591 w 1913206"/>
              <a:gd name="T115" fmla="*/ 295634 h 14911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913206" h="1491175">
                <a:moveTo>
                  <a:pt x="0" y="506437"/>
                </a:moveTo>
                <a:cubicBezTo>
                  <a:pt x="13433" y="472856"/>
                  <a:pt x="28177" y="421989"/>
                  <a:pt x="56271" y="393895"/>
                </a:cubicBezTo>
                <a:cubicBezTo>
                  <a:pt x="68226" y="381940"/>
                  <a:pt x="84406" y="375138"/>
                  <a:pt x="98474" y="365760"/>
                </a:cubicBezTo>
                <a:cubicBezTo>
                  <a:pt x="135989" y="253217"/>
                  <a:pt x="79716" y="384519"/>
                  <a:pt x="154745" y="309489"/>
                </a:cubicBezTo>
                <a:cubicBezTo>
                  <a:pt x="165230" y="299004"/>
                  <a:pt x="158327" y="277771"/>
                  <a:pt x="168812" y="267286"/>
                </a:cubicBezTo>
                <a:cubicBezTo>
                  <a:pt x="179298" y="256800"/>
                  <a:pt x="197753" y="259850"/>
                  <a:pt x="211016" y="253218"/>
                </a:cubicBezTo>
                <a:cubicBezTo>
                  <a:pt x="226138" y="245657"/>
                  <a:pt x="239461" y="234910"/>
                  <a:pt x="253219" y="225083"/>
                </a:cubicBezTo>
                <a:cubicBezTo>
                  <a:pt x="272298" y="211455"/>
                  <a:pt x="288518" y="193365"/>
                  <a:pt x="309489" y="182880"/>
                </a:cubicBezTo>
                <a:cubicBezTo>
                  <a:pt x="326782" y="174233"/>
                  <a:pt x="347170" y="174124"/>
                  <a:pt x="365760" y="168812"/>
                </a:cubicBezTo>
                <a:cubicBezTo>
                  <a:pt x="380018" y="164738"/>
                  <a:pt x="393895" y="159433"/>
                  <a:pt x="407963" y="154744"/>
                </a:cubicBezTo>
                <a:cubicBezTo>
                  <a:pt x="417342" y="145366"/>
                  <a:pt x="424236" y="132540"/>
                  <a:pt x="436099" y="126609"/>
                </a:cubicBezTo>
                <a:cubicBezTo>
                  <a:pt x="453392" y="117963"/>
                  <a:pt x="473779" y="117852"/>
                  <a:pt x="492369" y="112541"/>
                </a:cubicBezTo>
                <a:cubicBezTo>
                  <a:pt x="506627" y="108467"/>
                  <a:pt x="520688" y="103681"/>
                  <a:pt x="534572" y="98474"/>
                </a:cubicBezTo>
                <a:cubicBezTo>
                  <a:pt x="558217" y="89607"/>
                  <a:pt x="580775" y="77764"/>
                  <a:pt x="604911" y="70338"/>
                </a:cubicBezTo>
                <a:cubicBezTo>
                  <a:pt x="641869" y="58966"/>
                  <a:pt x="682866" y="59496"/>
                  <a:pt x="717452" y="42203"/>
                </a:cubicBezTo>
                <a:cubicBezTo>
                  <a:pt x="795109" y="3374"/>
                  <a:pt x="753159" y="18180"/>
                  <a:pt x="844062" y="0"/>
                </a:cubicBezTo>
                <a:lnTo>
                  <a:pt x="1448972" y="28135"/>
                </a:lnTo>
                <a:cubicBezTo>
                  <a:pt x="1516345" y="32529"/>
                  <a:pt x="1472542" y="46990"/>
                  <a:pt x="1519311" y="84406"/>
                </a:cubicBezTo>
                <a:cubicBezTo>
                  <a:pt x="1530890" y="93669"/>
                  <a:pt x="1547884" y="92633"/>
                  <a:pt x="1561514" y="98474"/>
                </a:cubicBezTo>
                <a:cubicBezTo>
                  <a:pt x="1580789" y="106735"/>
                  <a:pt x="1599028" y="117231"/>
                  <a:pt x="1617785" y="126609"/>
                </a:cubicBezTo>
                <a:cubicBezTo>
                  <a:pt x="1650114" y="223598"/>
                  <a:pt x="1624949" y="190044"/>
                  <a:pt x="1674056" y="239151"/>
                </a:cubicBezTo>
                <a:cubicBezTo>
                  <a:pt x="1699847" y="316528"/>
                  <a:pt x="1672626" y="247200"/>
                  <a:pt x="1716259" y="323557"/>
                </a:cubicBezTo>
                <a:cubicBezTo>
                  <a:pt x="1761683" y="403048"/>
                  <a:pt x="1722383" y="357815"/>
                  <a:pt x="1772529" y="407963"/>
                </a:cubicBezTo>
                <a:cubicBezTo>
                  <a:pt x="1777218" y="436098"/>
                  <a:pt x="1777577" y="465309"/>
                  <a:pt x="1786597" y="492369"/>
                </a:cubicBezTo>
                <a:cubicBezTo>
                  <a:pt x="1791944" y="508409"/>
                  <a:pt x="1806636" y="519729"/>
                  <a:pt x="1814732" y="534572"/>
                </a:cubicBezTo>
                <a:cubicBezTo>
                  <a:pt x="1834816" y="571393"/>
                  <a:pt x="1860830" y="606424"/>
                  <a:pt x="1871003" y="647114"/>
                </a:cubicBezTo>
                <a:cubicBezTo>
                  <a:pt x="1890157" y="723729"/>
                  <a:pt x="1876425" y="686091"/>
                  <a:pt x="1913206" y="759655"/>
                </a:cubicBezTo>
                <a:cubicBezTo>
                  <a:pt x="1908517" y="848750"/>
                  <a:pt x="1906868" y="938058"/>
                  <a:pt x="1899139" y="1026941"/>
                </a:cubicBezTo>
                <a:cubicBezTo>
                  <a:pt x="1897464" y="1046203"/>
                  <a:pt x="1895796" y="1067125"/>
                  <a:pt x="1885071" y="1083212"/>
                </a:cubicBezTo>
                <a:cubicBezTo>
                  <a:pt x="1875693" y="1097280"/>
                  <a:pt x="1856936" y="1101969"/>
                  <a:pt x="1842868" y="1111347"/>
                </a:cubicBezTo>
                <a:cubicBezTo>
                  <a:pt x="1810043" y="1209822"/>
                  <a:pt x="1842868" y="1186376"/>
                  <a:pt x="1772529" y="1209821"/>
                </a:cubicBezTo>
                <a:cubicBezTo>
                  <a:pt x="1758461" y="1228578"/>
                  <a:pt x="1748128" y="1250833"/>
                  <a:pt x="1730326" y="1266092"/>
                </a:cubicBezTo>
                <a:cubicBezTo>
                  <a:pt x="1714404" y="1279740"/>
                  <a:pt x="1688884" y="1279398"/>
                  <a:pt x="1674056" y="1294227"/>
                </a:cubicBezTo>
                <a:cubicBezTo>
                  <a:pt x="1600058" y="1368226"/>
                  <a:pt x="1744541" y="1315294"/>
                  <a:pt x="1603717" y="1350498"/>
                </a:cubicBezTo>
                <a:cubicBezTo>
                  <a:pt x="1548762" y="1405455"/>
                  <a:pt x="1606427" y="1356177"/>
                  <a:pt x="1533379" y="1392701"/>
                </a:cubicBezTo>
                <a:cubicBezTo>
                  <a:pt x="1518257" y="1400262"/>
                  <a:pt x="1507065" y="1415059"/>
                  <a:pt x="1491176" y="1420837"/>
                </a:cubicBezTo>
                <a:cubicBezTo>
                  <a:pt x="1454836" y="1434052"/>
                  <a:pt x="1414537" y="1434611"/>
                  <a:pt x="1378634" y="1448972"/>
                </a:cubicBezTo>
                <a:cubicBezTo>
                  <a:pt x="1273194" y="1491148"/>
                  <a:pt x="1333353" y="1473975"/>
                  <a:pt x="1195754" y="1491175"/>
                </a:cubicBezTo>
                <a:cubicBezTo>
                  <a:pt x="1069145" y="1481797"/>
                  <a:pt x="942292" y="1475269"/>
                  <a:pt x="815926" y="1463040"/>
                </a:cubicBezTo>
                <a:cubicBezTo>
                  <a:pt x="796682" y="1461178"/>
                  <a:pt x="778530" y="1453166"/>
                  <a:pt x="759656" y="1448972"/>
                </a:cubicBezTo>
                <a:cubicBezTo>
                  <a:pt x="736315" y="1443785"/>
                  <a:pt x="712763" y="1439593"/>
                  <a:pt x="689317" y="1434904"/>
                </a:cubicBezTo>
                <a:cubicBezTo>
                  <a:pt x="568369" y="1354273"/>
                  <a:pt x="721396" y="1450944"/>
                  <a:pt x="604911" y="1392701"/>
                </a:cubicBezTo>
                <a:cubicBezTo>
                  <a:pt x="582808" y="1381649"/>
                  <a:pt x="521306" y="1332984"/>
                  <a:pt x="506437" y="1322363"/>
                </a:cubicBezTo>
                <a:cubicBezTo>
                  <a:pt x="362444" y="1219510"/>
                  <a:pt x="591864" y="1389949"/>
                  <a:pt x="407963" y="1252024"/>
                </a:cubicBezTo>
                <a:cubicBezTo>
                  <a:pt x="351926" y="1167968"/>
                  <a:pt x="413125" y="1241054"/>
                  <a:pt x="337625" y="1195754"/>
                </a:cubicBezTo>
                <a:cubicBezTo>
                  <a:pt x="326252" y="1188930"/>
                  <a:pt x="319846" y="1175904"/>
                  <a:pt x="309489" y="1167618"/>
                </a:cubicBezTo>
                <a:cubicBezTo>
                  <a:pt x="296287" y="1157056"/>
                  <a:pt x="280488" y="1150045"/>
                  <a:pt x="267286" y="1139483"/>
                </a:cubicBezTo>
                <a:cubicBezTo>
                  <a:pt x="167060" y="1059302"/>
                  <a:pt x="326844" y="1169808"/>
                  <a:pt x="196948" y="1083212"/>
                </a:cubicBezTo>
                <a:cubicBezTo>
                  <a:pt x="182880" y="1064455"/>
                  <a:pt x="169755" y="1044953"/>
                  <a:pt x="154745" y="1026941"/>
                </a:cubicBezTo>
                <a:cubicBezTo>
                  <a:pt x="146254" y="1016752"/>
                  <a:pt x="134895" y="1009163"/>
                  <a:pt x="126609" y="998806"/>
                </a:cubicBezTo>
                <a:cubicBezTo>
                  <a:pt x="55614" y="910063"/>
                  <a:pt x="138280" y="996411"/>
                  <a:pt x="70339" y="928467"/>
                </a:cubicBezTo>
                <a:cubicBezTo>
                  <a:pt x="65650" y="914399"/>
                  <a:pt x="62112" y="899894"/>
                  <a:pt x="56271" y="886264"/>
                </a:cubicBezTo>
                <a:cubicBezTo>
                  <a:pt x="48010" y="866989"/>
                  <a:pt x="35499" y="849629"/>
                  <a:pt x="28136" y="829994"/>
                </a:cubicBezTo>
                <a:cubicBezTo>
                  <a:pt x="21347" y="811891"/>
                  <a:pt x="18757" y="792480"/>
                  <a:pt x="14068" y="773723"/>
                </a:cubicBezTo>
                <a:cubicBezTo>
                  <a:pt x="23446" y="665871"/>
                  <a:pt x="30248" y="557763"/>
                  <a:pt x="42203" y="450166"/>
                </a:cubicBezTo>
                <a:cubicBezTo>
                  <a:pt x="44338" y="430950"/>
                  <a:pt x="45546" y="409982"/>
                  <a:pt x="56271" y="393895"/>
                </a:cubicBezTo>
                <a:cubicBezTo>
                  <a:pt x="65649" y="379827"/>
                  <a:pt x="84406" y="375138"/>
                  <a:pt x="98474" y="365760"/>
                </a:cubicBezTo>
                <a:cubicBezTo>
                  <a:pt x="115858" y="313610"/>
                  <a:pt x="105911" y="336820"/>
                  <a:pt x="126609" y="295421"/>
                </a:cubicBezTo>
              </a:path>
            </a:pathLst>
          </a:custGeom>
          <a:solidFill>
            <a:srgbClr val="FFFF00"/>
          </a:solidFill>
          <a:ln w="9525" cap="flat" cmpd="sng" algn="ctr">
            <a:solidFill>
              <a:schemeClr val="tx1"/>
            </a:solidFill>
            <a:prstDash val="solid"/>
            <a:round/>
            <a:headEnd type="none" w="med" len="med"/>
            <a:tailEnd type="none" w="med" len="med"/>
          </a:ln>
        </p:spPr>
        <p:txBody>
          <a:bodyPr wrap="none"/>
          <a:lstStyle/>
          <a:p>
            <a:endParaRPr lang="en-US"/>
          </a:p>
        </p:txBody>
      </p:sp>
      <p:sp>
        <p:nvSpPr>
          <p:cNvPr id="69647" name="Freeform 5">
            <a:extLst>
              <a:ext uri="{FF2B5EF4-FFF2-40B4-BE49-F238E27FC236}">
                <a16:creationId xmlns:a16="http://schemas.microsoft.com/office/drawing/2014/main" id="{D81FDCCB-B239-4BE0-9370-10FA6373254A}"/>
              </a:ext>
            </a:extLst>
          </p:cNvPr>
          <p:cNvSpPr>
            <a:spLocks/>
          </p:cNvSpPr>
          <p:nvPr/>
        </p:nvSpPr>
        <p:spPr bwMode="auto">
          <a:xfrm>
            <a:off x="2447925" y="4614863"/>
            <a:ext cx="1758950" cy="1490662"/>
          </a:xfrm>
          <a:custGeom>
            <a:avLst/>
            <a:gdLst>
              <a:gd name="T0" fmla="*/ 1632306 w 1758462"/>
              <a:gd name="T1" fmla="*/ 196880 h 1491175"/>
              <a:gd name="T2" fmla="*/ 1547876 w 1758462"/>
              <a:gd name="T3" fmla="*/ 182817 h 1491175"/>
              <a:gd name="T4" fmla="*/ 1519733 w 1758462"/>
              <a:gd name="T5" fmla="*/ 140629 h 1491175"/>
              <a:gd name="T6" fmla="*/ 1463446 w 1758462"/>
              <a:gd name="T7" fmla="*/ 126565 h 1491175"/>
              <a:gd name="T8" fmla="*/ 1364946 w 1758462"/>
              <a:gd name="T9" fmla="*/ 98440 h 1491175"/>
              <a:gd name="T10" fmla="*/ 1336802 w 1758462"/>
              <a:gd name="T11" fmla="*/ 70315 h 1491175"/>
              <a:gd name="T12" fmla="*/ 1238301 w 1758462"/>
              <a:gd name="T13" fmla="*/ 42188 h 1491175"/>
              <a:gd name="T14" fmla="*/ 1111656 w 1758462"/>
              <a:gd name="T15" fmla="*/ 0 h 1491175"/>
              <a:gd name="T16" fmla="*/ 534721 w 1758462"/>
              <a:gd name="T17" fmla="*/ 14063 h 1491175"/>
              <a:gd name="T18" fmla="*/ 478435 w 1758462"/>
              <a:gd name="T19" fmla="*/ 42188 h 1491175"/>
              <a:gd name="T20" fmla="*/ 422148 w 1758462"/>
              <a:gd name="T21" fmla="*/ 56252 h 1491175"/>
              <a:gd name="T22" fmla="*/ 365862 w 1758462"/>
              <a:gd name="T23" fmla="*/ 98440 h 1491175"/>
              <a:gd name="T24" fmla="*/ 267361 w 1758462"/>
              <a:gd name="T25" fmla="*/ 168754 h 1491175"/>
              <a:gd name="T26" fmla="*/ 168860 w 1758462"/>
              <a:gd name="T27" fmla="*/ 267194 h 1491175"/>
              <a:gd name="T28" fmla="*/ 154788 w 1758462"/>
              <a:gd name="T29" fmla="*/ 309383 h 1491175"/>
              <a:gd name="T30" fmla="*/ 112573 w 1758462"/>
              <a:gd name="T31" fmla="*/ 337509 h 1491175"/>
              <a:gd name="T32" fmla="*/ 56287 w 1758462"/>
              <a:gd name="T33" fmla="*/ 450011 h 1491175"/>
              <a:gd name="T34" fmla="*/ 0 w 1758462"/>
              <a:gd name="T35" fmla="*/ 562514 h 1491175"/>
              <a:gd name="T36" fmla="*/ 14072 w 1758462"/>
              <a:gd name="T37" fmla="*/ 689080 h 1491175"/>
              <a:gd name="T38" fmla="*/ 42216 w 1758462"/>
              <a:gd name="T39" fmla="*/ 942211 h 1491175"/>
              <a:gd name="T40" fmla="*/ 70359 w 1758462"/>
              <a:gd name="T41" fmla="*/ 1012526 h 1491175"/>
              <a:gd name="T42" fmla="*/ 84430 w 1758462"/>
              <a:gd name="T43" fmla="*/ 1054714 h 1491175"/>
              <a:gd name="T44" fmla="*/ 98501 w 1758462"/>
              <a:gd name="T45" fmla="*/ 1110966 h 1491175"/>
              <a:gd name="T46" fmla="*/ 126645 w 1758462"/>
              <a:gd name="T47" fmla="*/ 1139091 h 1491175"/>
              <a:gd name="T48" fmla="*/ 154788 w 1758462"/>
              <a:gd name="T49" fmla="*/ 1181279 h 1491175"/>
              <a:gd name="T50" fmla="*/ 225146 w 1758462"/>
              <a:gd name="T51" fmla="*/ 1237531 h 1491175"/>
              <a:gd name="T52" fmla="*/ 323647 w 1758462"/>
              <a:gd name="T53" fmla="*/ 1293783 h 1491175"/>
              <a:gd name="T54" fmla="*/ 408077 w 1758462"/>
              <a:gd name="T55" fmla="*/ 1335971 h 1491175"/>
              <a:gd name="T56" fmla="*/ 464363 w 1758462"/>
              <a:gd name="T57" fmla="*/ 1364097 h 1491175"/>
              <a:gd name="T58" fmla="*/ 548792 w 1758462"/>
              <a:gd name="T59" fmla="*/ 1392223 h 1491175"/>
              <a:gd name="T60" fmla="*/ 591008 w 1758462"/>
              <a:gd name="T61" fmla="*/ 1420348 h 1491175"/>
              <a:gd name="T62" fmla="*/ 703580 w 1758462"/>
              <a:gd name="T63" fmla="*/ 1448474 h 1491175"/>
              <a:gd name="T64" fmla="*/ 731723 w 1758462"/>
              <a:gd name="T65" fmla="*/ 1476600 h 1491175"/>
              <a:gd name="T66" fmla="*/ 773939 w 1758462"/>
              <a:gd name="T67" fmla="*/ 1490662 h 1491175"/>
              <a:gd name="T68" fmla="*/ 1238301 w 1758462"/>
              <a:gd name="T69" fmla="*/ 1476600 h 1491175"/>
              <a:gd name="T70" fmla="*/ 1463446 w 1758462"/>
              <a:gd name="T71" fmla="*/ 1448474 h 1491175"/>
              <a:gd name="T72" fmla="*/ 1505662 w 1758462"/>
              <a:gd name="T73" fmla="*/ 1420348 h 1491175"/>
              <a:gd name="T74" fmla="*/ 1590091 w 1758462"/>
              <a:gd name="T75" fmla="*/ 1392223 h 1491175"/>
              <a:gd name="T76" fmla="*/ 1618234 w 1758462"/>
              <a:gd name="T77" fmla="*/ 1364097 h 1491175"/>
              <a:gd name="T78" fmla="*/ 1660449 w 1758462"/>
              <a:gd name="T79" fmla="*/ 1335971 h 1491175"/>
              <a:gd name="T80" fmla="*/ 1674521 w 1758462"/>
              <a:gd name="T81" fmla="*/ 1293783 h 1491175"/>
              <a:gd name="T82" fmla="*/ 1702663 w 1758462"/>
              <a:gd name="T83" fmla="*/ 1265656 h 1491175"/>
              <a:gd name="T84" fmla="*/ 1758950 w 1758462"/>
              <a:gd name="T85" fmla="*/ 1125028 h 1491175"/>
              <a:gd name="T86" fmla="*/ 1744878 w 1758462"/>
              <a:gd name="T87" fmla="*/ 450011 h 1491175"/>
              <a:gd name="T88" fmla="*/ 1716735 w 1758462"/>
              <a:gd name="T89" fmla="*/ 337509 h 1491175"/>
              <a:gd name="T90" fmla="*/ 1688592 w 1758462"/>
              <a:gd name="T91" fmla="*/ 281257 h 1491175"/>
              <a:gd name="T92" fmla="*/ 1646377 w 1758462"/>
              <a:gd name="T93" fmla="*/ 196880 h 1491175"/>
              <a:gd name="T94" fmla="*/ 1576019 w 1758462"/>
              <a:gd name="T95" fmla="*/ 98440 h 1491175"/>
              <a:gd name="T96" fmla="*/ 1547876 w 1758462"/>
              <a:gd name="T97" fmla="*/ 56252 h 1491175"/>
              <a:gd name="T98" fmla="*/ 1505662 w 1758462"/>
              <a:gd name="T99" fmla="*/ 42188 h 149117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758462" h="1491175">
                <a:moveTo>
                  <a:pt x="1631853" y="196948"/>
                </a:moveTo>
                <a:cubicBezTo>
                  <a:pt x="1603718" y="192259"/>
                  <a:pt x="1572959" y="195636"/>
                  <a:pt x="1547447" y="182880"/>
                </a:cubicBezTo>
                <a:cubicBezTo>
                  <a:pt x="1532325" y="175319"/>
                  <a:pt x="1533379" y="150055"/>
                  <a:pt x="1519311" y="140677"/>
                </a:cubicBezTo>
                <a:cubicBezTo>
                  <a:pt x="1503224" y="129952"/>
                  <a:pt x="1481630" y="131920"/>
                  <a:pt x="1463040" y="126609"/>
                </a:cubicBezTo>
                <a:cubicBezTo>
                  <a:pt x="1321758" y="86243"/>
                  <a:pt x="1540490" y="142456"/>
                  <a:pt x="1364567" y="98474"/>
                </a:cubicBezTo>
                <a:cubicBezTo>
                  <a:pt x="1355188" y="89096"/>
                  <a:pt x="1347804" y="77163"/>
                  <a:pt x="1336431" y="70339"/>
                </a:cubicBezTo>
                <a:cubicBezTo>
                  <a:pt x="1317535" y="59002"/>
                  <a:pt x="1254310" y="48335"/>
                  <a:pt x="1237957" y="42203"/>
                </a:cubicBezTo>
                <a:cubicBezTo>
                  <a:pt x="1104832" y="-7719"/>
                  <a:pt x="1265496" y="30830"/>
                  <a:pt x="1111348" y="0"/>
                </a:cubicBezTo>
                <a:cubicBezTo>
                  <a:pt x="919090" y="4689"/>
                  <a:pt x="726463" y="1275"/>
                  <a:pt x="534573" y="14068"/>
                </a:cubicBezTo>
                <a:cubicBezTo>
                  <a:pt x="513649" y="15463"/>
                  <a:pt x="497938" y="34840"/>
                  <a:pt x="478302" y="42203"/>
                </a:cubicBezTo>
                <a:cubicBezTo>
                  <a:pt x="460199" y="48992"/>
                  <a:pt x="440788" y="51582"/>
                  <a:pt x="422031" y="56271"/>
                </a:cubicBezTo>
                <a:cubicBezTo>
                  <a:pt x="403274" y="70339"/>
                  <a:pt x="385642" y="86048"/>
                  <a:pt x="365760" y="98474"/>
                </a:cubicBezTo>
                <a:cubicBezTo>
                  <a:pt x="303680" y="137274"/>
                  <a:pt x="312949" y="110103"/>
                  <a:pt x="267287" y="168812"/>
                </a:cubicBezTo>
                <a:cubicBezTo>
                  <a:pt x="188279" y="270394"/>
                  <a:pt x="249459" y="240405"/>
                  <a:pt x="168813" y="267286"/>
                </a:cubicBezTo>
                <a:cubicBezTo>
                  <a:pt x="164124" y="281354"/>
                  <a:pt x="164008" y="297910"/>
                  <a:pt x="154745" y="309489"/>
                </a:cubicBezTo>
                <a:cubicBezTo>
                  <a:pt x="144183" y="322691"/>
                  <a:pt x="121503" y="323288"/>
                  <a:pt x="112542" y="337625"/>
                </a:cubicBezTo>
                <a:cubicBezTo>
                  <a:pt x="4784" y="510040"/>
                  <a:pt x="139111" y="367329"/>
                  <a:pt x="56271" y="450166"/>
                </a:cubicBezTo>
                <a:cubicBezTo>
                  <a:pt x="23942" y="547155"/>
                  <a:pt x="49107" y="513601"/>
                  <a:pt x="0" y="562708"/>
                </a:cubicBezTo>
                <a:cubicBezTo>
                  <a:pt x="4689" y="604911"/>
                  <a:pt x="10224" y="647029"/>
                  <a:pt x="14068" y="689317"/>
                </a:cubicBezTo>
                <a:cubicBezTo>
                  <a:pt x="19633" y="750535"/>
                  <a:pt x="20187" y="869146"/>
                  <a:pt x="42204" y="942535"/>
                </a:cubicBezTo>
                <a:cubicBezTo>
                  <a:pt x="49460" y="966722"/>
                  <a:pt x="61472" y="989229"/>
                  <a:pt x="70339" y="1012874"/>
                </a:cubicBezTo>
                <a:cubicBezTo>
                  <a:pt x="75546" y="1026759"/>
                  <a:pt x="80333" y="1040819"/>
                  <a:pt x="84407" y="1055077"/>
                </a:cubicBezTo>
                <a:cubicBezTo>
                  <a:pt x="89718" y="1073667"/>
                  <a:pt x="89827" y="1094055"/>
                  <a:pt x="98474" y="1111348"/>
                </a:cubicBezTo>
                <a:cubicBezTo>
                  <a:pt x="104405" y="1123211"/>
                  <a:pt x="118324" y="1129126"/>
                  <a:pt x="126610" y="1139483"/>
                </a:cubicBezTo>
                <a:cubicBezTo>
                  <a:pt x="137172" y="1152685"/>
                  <a:pt x="144183" y="1168484"/>
                  <a:pt x="154745" y="1181686"/>
                </a:cubicBezTo>
                <a:cubicBezTo>
                  <a:pt x="179842" y="1213058"/>
                  <a:pt x="190957" y="1213581"/>
                  <a:pt x="225084" y="1237957"/>
                </a:cubicBezTo>
                <a:cubicBezTo>
                  <a:pt x="299607" y="1291187"/>
                  <a:pt x="255070" y="1271398"/>
                  <a:pt x="323557" y="1294228"/>
                </a:cubicBezTo>
                <a:cubicBezTo>
                  <a:pt x="374851" y="1345520"/>
                  <a:pt x="324998" y="1305319"/>
                  <a:pt x="407964" y="1336431"/>
                </a:cubicBezTo>
                <a:cubicBezTo>
                  <a:pt x="427599" y="1343794"/>
                  <a:pt x="444763" y="1356778"/>
                  <a:pt x="464234" y="1364566"/>
                </a:cubicBezTo>
                <a:cubicBezTo>
                  <a:pt x="491770" y="1375581"/>
                  <a:pt x="523963" y="1376251"/>
                  <a:pt x="548640" y="1392702"/>
                </a:cubicBezTo>
                <a:cubicBezTo>
                  <a:pt x="562708" y="1402080"/>
                  <a:pt x="574954" y="1415059"/>
                  <a:pt x="590844" y="1420837"/>
                </a:cubicBezTo>
                <a:cubicBezTo>
                  <a:pt x="627184" y="1434051"/>
                  <a:pt x="703385" y="1448972"/>
                  <a:pt x="703385" y="1448972"/>
                </a:cubicBezTo>
                <a:cubicBezTo>
                  <a:pt x="712763" y="1458351"/>
                  <a:pt x="720147" y="1470284"/>
                  <a:pt x="731520" y="1477108"/>
                </a:cubicBezTo>
                <a:cubicBezTo>
                  <a:pt x="744236" y="1484737"/>
                  <a:pt x="758895" y="1491175"/>
                  <a:pt x="773724" y="1491175"/>
                </a:cubicBezTo>
                <a:cubicBezTo>
                  <a:pt x="928539" y="1491175"/>
                  <a:pt x="1083213" y="1481797"/>
                  <a:pt x="1237957" y="1477108"/>
                </a:cubicBezTo>
                <a:cubicBezTo>
                  <a:pt x="1247825" y="1476012"/>
                  <a:pt x="1439423" y="1456057"/>
                  <a:pt x="1463040" y="1448972"/>
                </a:cubicBezTo>
                <a:cubicBezTo>
                  <a:pt x="1479234" y="1444114"/>
                  <a:pt x="1489794" y="1427704"/>
                  <a:pt x="1505244" y="1420837"/>
                </a:cubicBezTo>
                <a:cubicBezTo>
                  <a:pt x="1532345" y="1408792"/>
                  <a:pt x="1589650" y="1392702"/>
                  <a:pt x="1589650" y="1392702"/>
                </a:cubicBezTo>
                <a:cubicBezTo>
                  <a:pt x="1599028" y="1383323"/>
                  <a:pt x="1607428" y="1372852"/>
                  <a:pt x="1617785" y="1364566"/>
                </a:cubicBezTo>
                <a:cubicBezTo>
                  <a:pt x="1630987" y="1354004"/>
                  <a:pt x="1649426" y="1349633"/>
                  <a:pt x="1659988" y="1336431"/>
                </a:cubicBezTo>
                <a:cubicBezTo>
                  <a:pt x="1669251" y="1324852"/>
                  <a:pt x="1666427" y="1306944"/>
                  <a:pt x="1674056" y="1294228"/>
                </a:cubicBezTo>
                <a:cubicBezTo>
                  <a:pt x="1680880" y="1282855"/>
                  <a:pt x="1692813" y="1275471"/>
                  <a:pt x="1702191" y="1266092"/>
                </a:cubicBezTo>
                <a:cubicBezTo>
                  <a:pt x="1736959" y="1161791"/>
                  <a:pt x="1717064" y="1208212"/>
                  <a:pt x="1758462" y="1125415"/>
                </a:cubicBezTo>
                <a:cubicBezTo>
                  <a:pt x="1753773" y="900332"/>
                  <a:pt x="1756437" y="674975"/>
                  <a:pt x="1744394" y="450166"/>
                </a:cubicBezTo>
                <a:cubicBezTo>
                  <a:pt x="1742325" y="411553"/>
                  <a:pt x="1733552" y="372211"/>
                  <a:pt x="1716259" y="337625"/>
                </a:cubicBezTo>
                <a:cubicBezTo>
                  <a:pt x="1706881" y="318868"/>
                  <a:pt x="1695487" y="300990"/>
                  <a:pt x="1688124" y="281354"/>
                </a:cubicBezTo>
                <a:cubicBezTo>
                  <a:pt x="1657013" y="198390"/>
                  <a:pt x="1697213" y="248239"/>
                  <a:pt x="1645920" y="196948"/>
                </a:cubicBezTo>
                <a:cubicBezTo>
                  <a:pt x="1613096" y="98474"/>
                  <a:pt x="1645920" y="121921"/>
                  <a:pt x="1575582" y="98474"/>
                </a:cubicBezTo>
                <a:cubicBezTo>
                  <a:pt x="1566204" y="84406"/>
                  <a:pt x="1560649" y="66833"/>
                  <a:pt x="1547447" y="56271"/>
                </a:cubicBezTo>
                <a:cubicBezTo>
                  <a:pt x="1535868" y="47008"/>
                  <a:pt x="1505244" y="42203"/>
                  <a:pt x="1505244" y="42203"/>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648" name="Freeform 6">
            <a:extLst>
              <a:ext uri="{FF2B5EF4-FFF2-40B4-BE49-F238E27FC236}">
                <a16:creationId xmlns:a16="http://schemas.microsoft.com/office/drawing/2014/main" id="{D665D7DA-B974-4B77-AFCD-55EDE1247010}"/>
              </a:ext>
            </a:extLst>
          </p:cNvPr>
          <p:cNvSpPr>
            <a:spLocks/>
          </p:cNvSpPr>
          <p:nvPr/>
        </p:nvSpPr>
        <p:spPr bwMode="auto">
          <a:xfrm>
            <a:off x="3559175" y="4121150"/>
            <a:ext cx="506413" cy="619125"/>
          </a:xfrm>
          <a:custGeom>
            <a:avLst/>
            <a:gdLst>
              <a:gd name="T0" fmla="*/ 0 w 506437"/>
              <a:gd name="T1" fmla="*/ 0 h 619092"/>
              <a:gd name="T2" fmla="*/ 112537 w 506437"/>
              <a:gd name="T3" fmla="*/ 98479 h 619092"/>
              <a:gd name="T4" fmla="*/ 154738 w 506437"/>
              <a:gd name="T5" fmla="*/ 182890 h 619092"/>
              <a:gd name="T6" fmla="*/ 281341 w 506437"/>
              <a:gd name="T7" fmla="*/ 337642 h 619092"/>
              <a:gd name="T8" fmla="*/ 309474 w 506437"/>
              <a:gd name="T9" fmla="*/ 393916 h 619092"/>
              <a:gd name="T10" fmla="*/ 379810 w 506437"/>
              <a:gd name="T11" fmla="*/ 464259 h 619092"/>
              <a:gd name="T12" fmla="*/ 478279 w 506437"/>
              <a:gd name="T13" fmla="*/ 576806 h 619092"/>
              <a:gd name="T14" fmla="*/ 506413 w 506437"/>
              <a:gd name="T15" fmla="*/ 619011 h 61909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6437" h="619092">
                <a:moveTo>
                  <a:pt x="0" y="0"/>
                </a:moveTo>
                <a:cubicBezTo>
                  <a:pt x="5076" y="4230"/>
                  <a:pt x="90929" y="71457"/>
                  <a:pt x="112542" y="98474"/>
                </a:cubicBezTo>
                <a:cubicBezTo>
                  <a:pt x="219001" y="231548"/>
                  <a:pt x="73849" y="55759"/>
                  <a:pt x="154745" y="182880"/>
                </a:cubicBezTo>
                <a:cubicBezTo>
                  <a:pt x="210945" y="271194"/>
                  <a:pt x="223024" y="279294"/>
                  <a:pt x="281354" y="337624"/>
                </a:cubicBezTo>
                <a:cubicBezTo>
                  <a:pt x="290732" y="356381"/>
                  <a:pt x="296614" y="377342"/>
                  <a:pt x="309489" y="393895"/>
                </a:cubicBezTo>
                <a:cubicBezTo>
                  <a:pt x="329846" y="420068"/>
                  <a:pt x="361435" y="436645"/>
                  <a:pt x="379828" y="464234"/>
                </a:cubicBezTo>
                <a:cubicBezTo>
                  <a:pt x="445477" y="562708"/>
                  <a:pt x="407964" y="529883"/>
                  <a:pt x="478302" y="576775"/>
                </a:cubicBezTo>
                <a:cubicBezTo>
                  <a:pt x="493852" y="623427"/>
                  <a:pt x="477540" y="618978"/>
                  <a:pt x="506437" y="618978"/>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649" name="Freeform 7">
            <a:extLst>
              <a:ext uri="{FF2B5EF4-FFF2-40B4-BE49-F238E27FC236}">
                <a16:creationId xmlns:a16="http://schemas.microsoft.com/office/drawing/2014/main" id="{DEAEAA3E-7291-45A1-8F7E-9EBA3F75277F}"/>
              </a:ext>
            </a:extLst>
          </p:cNvPr>
          <p:cNvSpPr>
            <a:spLocks/>
          </p:cNvSpPr>
          <p:nvPr/>
        </p:nvSpPr>
        <p:spPr bwMode="auto">
          <a:xfrm>
            <a:off x="2138363" y="4403725"/>
            <a:ext cx="1646237" cy="646113"/>
          </a:xfrm>
          <a:custGeom>
            <a:avLst/>
            <a:gdLst>
              <a:gd name="T0" fmla="*/ 0 w 1645920"/>
              <a:gd name="T1" fmla="*/ 0 h 647114"/>
              <a:gd name="T2" fmla="*/ 956787 w 1645920"/>
              <a:gd name="T3" fmla="*/ 224735 h 647114"/>
              <a:gd name="T4" fmla="*/ 998998 w 1645920"/>
              <a:gd name="T5" fmla="*/ 252826 h 647114"/>
              <a:gd name="T6" fmla="*/ 1055280 w 1645920"/>
              <a:gd name="T7" fmla="*/ 266873 h 647114"/>
              <a:gd name="T8" fmla="*/ 1181914 w 1645920"/>
              <a:gd name="T9" fmla="*/ 309010 h 647114"/>
              <a:gd name="T10" fmla="*/ 1294477 w 1645920"/>
              <a:gd name="T11" fmla="*/ 379239 h 647114"/>
              <a:gd name="T12" fmla="*/ 1392970 w 1645920"/>
              <a:gd name="T13" fmla="*/ 463516 h 647114"/>
              <a:gd name="T14" fmla="*/ 1477392 w 1645920"/>
              <a:gd name="T15" fmla="*/ 519699 h 647114"/>
              <a:gd name="T16" fmla="*/ 1505533 w 1645920"/>
              <a:gd name="T17" fmla="*/ 561837 h 647114"/>
              <a:gd name="T18" fmla="*/ 1547744 w 1645920"/>
              <a:gd name="T19" fmla="*/ 575883 h 647114"/>
              <a:gd name="T20" fmla="*/ 1561815 w 1645920"/>
              <a:gd name="T21" fmla="*/ 618021 h 647114"/>
              <a:gd name="T22" fmla="*/ 1646237 w 1645920"/>
              <a:gd name="T23" fmla="*/ 646113 h 6471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645920" h="647114">
                <a:moveTo>
                  <a:pt x="0" y="0"/>
                </a:moveTo>
                <a:lnTo>
                  <a:pt x="956603" y="225083"/>
                </a:lnTo>
                <a:cubicBezTo>
                  <a:pt x="972992" y="229238"/>
                  <a:pt x="983266" y="246558"/>
                  <a:pt x="998806" y="253218"/>
                </a:cubicBezTo>
                <a:cubicBezTo>
                  <a:pt x="1016577" y="260834"/>
                  <a:pt x="1036974" y="260497"/>
                  <a:pt x="1055077" y="267286"/>
                </a:cubicBezTo>
                <a:cubicBezTo>
                  <a:pt x="1188203" y="317208"/>
                  <a:pt x="1027540" y="278659"/>
                  <a:pt x="1181686" y="309489"/>
                </a:cubicBezTo>
                <a:cubicBezTo>
                  <a:pt x="1242214" y="370015"/>
                  <a:pt x="1173890" y="307624"/>
                  <a:pt x="1294228" y="379827"/>
                </a:cubicBezTo>
                <a:cubicBezTo>
                  <a:pt x="1392109" y="438556"/>
                  <a:pt x="1312118" y="401557"/>
                  <a:pt x="1392702" y="464234"/>
                </a:cubicBezTo>
                <a:cubicBezTo>
                  <a:pt x="1419393" y="484994"/>
                  <a:pt x="1477108" y="520504"/>
                  <a:pt x="1477108" y="520504"/>
                </a:cubicBezTo>
                <a:cubicBezTo>
                  <a:pt x="1486486" y="534572"/>
                  <a:pt x="1492041" y="552145"/>
                  <a:pt x="1505243" y="562707"/>
                </a:cubicBezTo>
                <a:cubicBezTo>
                  <a:pt x="1516822" y="571970"/>
                  <a:pt x="1536961" y="566290"/>
                  <a:pt x="1547446" y="576775"/>
                </a:cubicBezTo>
                <a:cubicBezTo>
                  <a:pt x="1557931" y="587260"/>
                  <a:pt x="1549447" y="610359"/>
                  <a:pt x="1561514" y="618978"/>
                </a:cubicBezTo>
                <a:cubicBezTo>
                  <a:pt x="1585647" y="636216"/>
                  <a:pt x="1645920" y="647114"/>
                  <a:pt x="1645920" y="647114"/>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650" name="Freeform 8">
            <a:extLst>
              <a:ext uri="{FF2B5EF4-FFF2-40B4-BE49-F238E27FC236}">
                <a16:creationId xmlns:a16="http://schemas.microsoft.com/office/drawing/2014/main" id="{573C1BF5-BB9C-4B05-936C-88EE1E84FEBD}"/>
              </a:ext>
            </a:extLst>
          </p:cNvPr>
          <p:cNvSpPr>
            <a:spLocks/>
          </p:cNvSpPr>
          <p:nvPr/>
        </p:nvSpPr>
        <p:spPr bwMode="auto">
          <a:xfrm>
            <a:off x="2152650" y="5345113"/>
            <a:ext cx="1449388" cy="604837"/>
          </a:xfrm>
          <a:custGeom>
            <a:avLst/>
            <a:gdLst>
              <a:gd name="T0" fmla="*/ 1449388 w 1448972"/>
              <a:gd name="T1" fmla="*/ 0 h 604911"/>
              <a:gd name="T2" fmla="*/ 1224240 w 1448972"/>
              <a:gd name="T3" fmla="*/ 14066 h 604911"/>
              <a:gd name="T4" fmla="*/ 1083523 w 1448972"/>
              <a:gd name="T5" fmla="*/ 56264 h 604911"/>
              <a:gd name="T6" fmla="*/ 1027236 w 1448972"/>
              <a:gd name="T7" fmla="*/ 70330 h 604911"/>
              <a:gd name="T8" fmla="*/ 914663 w 1448972"/>
              <a:gd name="T9" fmla="*/ 140660 h 604911"/>
              <a:gd name="T10" fmla="*/ 844303 w 1448972"/>
              <a:gd name="T11" fmla="*/ 154726 h 604911"/>
              <a:gd name="T12" fmla="*/ 788017 w 1448972"/>
              <a:gd name="T13" fmla="*/ 168791 h 604911"/>
              <a:gd name="T14" fmla="*/ 703587 w 1448972"/>
              <a:gd name="T15" fmla="*/ 210989 h 604911"/>
              <a:gd name="T16" fmla="*/ 647300 w 1448972"/>
              <a:gd name="T17" fmla="*/ 239122 h 604911"/>
              <a:gd name="T18" fmla="*/ 548798 w 1448972"/>
              <a:gd name="T19" fmla="*/ 267253 h 604911"/>
              <a:gd name="T20" fmla="*/ 506582 w 1448972"/>
              <a:gd name="T21" fmla="*/ 295386 h 604911"/>
              <a:gd name="T22" fmla="*/ 450295 w 1448972"/>
              <a:gd name="T23" fmla="*/ 309451 h 604911"/>
              <a:gd name="T24" fmla="*/ 126645 w 1448972"/>
              <a:gd name="T25" fmla="*/ 506375 h 604911"/>
              <a:gd name="T26" fmla="*/ 70358 w 1448972"/>
              <a:gd name="T27" fmla="*/ 548573 h 604911"/>
              <a:gd name="T28" fmla="*/ 0 w 1448972"/>
              <a:gd name="T29" fmla="*/ 604837 h 60491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48972" h="604911">
                <a:moveTo>
                  <a:pt x="1448972" y="0"/>
                </a:moveTo>
                <a:cubicBezTo>
                  <a:pt x="1373944" y="4689"/>
                  <a:pt x="1298690" y="6588"/>
                  <a:pt x="1223889" y="14068"/>
                </a:cubicBezTo>
                <a:cubicBezTo>
                  <a:pt x="1191457" y="17311"/>
                  <a:pt x="1105259" y="49657"/>
                  <a:pt x="1083212" y="56271"/>
                </a:cubicBezTo>
                <a:cubicBezTo>
                  <a:pt x="1064693" y="61827"/>
                  <a:pt x="1045698" y="65650"/>
                  <a:pt x="1026941" y="70339"/>
                </a:cubicBezTo>
                <a:cubicBezTo>
                  <a:pt x="988435" y="99219"/>
                  <a:pt x="960747" y="125228"/>
                  <a:pt x="914400" y="140677"/>
                </a:cubicBezTo>
                <a:cubicBezTo>
                  <a:pt x="891716" y="148238"/>
                  <a:pt x="867402" y="149558"/>
                  <a:pt x="844061" y="154745"/>
                </a:cubicBezTo>
                <a:cubicBezTo>
                  <a:pt x="825187" y="158939"/>
                  <a:pt x="806548" y="164123"/>
                  <a:pt x="787791" y="168812"/>
                </a:cubicBezTo>
                <a:cubicBezTo>
                  <a:pt x="736497" y="220106"/>
                  <a:pt x="786351" y="179903"/>
                  <a:pt x="703385" y="211015"/>
                </a:cubicBezTo>
                <a:cubicBezTo>
                  <a:pt x="683749" y="218378"/>
                  <a:pt x="666389" y="230890"/>
                  <a:pt x="647114" y="239151"/>
                </a:cubicBezTo>
                <a:cubicBezTo>
                  <a:pt x="618856" y="251262"/>
                  <a:pt x="577200" y="260146"/>
                  <a:pt x="548640" y="267286"/>
                </a:cubicBezTo>
                <a:cubicBezTo>
                  <a:pt x="534572" y="276665"/>
                  <a:pt x="521977" y="288762"/>
                  <a:pt x="506437" y="295422"/>
                </a:cubicBezTo>
                <a:cubicBezTo>
                  <a:pt x="488666" y="303038"/>
                  <a:pt x="466867" y="299747"/>
                  <a:pt x="450166" y="309489"/>
                </a:cubicBezTo>
                <a:cubicBezTo>
                  <a:pt x="78030" y="526567"/>
                  <a:pt x="285314" y="453534"/>
                  <a:pt x="126609" y="506437"/>
                </a:cubicBezTo>
                <a:cubicBezTo>
                  <a:pt x="107852" y="520505"/>
                  <a:pt x="88140" y="533381"/>
                  <a:pt x="70338" y="548640"/>
                </a:cubicBezTo>
                <a:cubicBezTo>
                  <a:pt x="872" y="608182"/>
                  <a:pt x="56390" y="576715"/>
                  <a:pt x="0" y="604911"/>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651" name="Freeform 9">
            <a:extLst>
              <a:ext uri="{FF2B5EF4-FFF2-40B4-BE49-F238E27FC236}">
                <a16:creationId xmlns:a16="http://schemas.microsoft.com/office/drawing/2014/main" id="{C8DE51E4-A7D6-4FDE-B653-C46F8C6D54E0}"/>
              </a:ext>
            </a:extLst>
          </p:cNvPr>
          <p:cNvSpPr>
            <a:spLocks/>
          </p:cNvSpPr>
          <p:nvPr/>
        </p:nvSpPr>
        <p:spPr bwMode="auto">
          <a:xfrm>
            <a:off x="3221038" y="5795963"/>
            <a:ext cx="661987" cy="758825"/>
          </a:xfrm>
          <a:custGeom>
            <a:avLst/>
            <a:gdLst>
              <a:gd name="T0" fmla="*/ 661987 w 661181"/>
              <a:gd name="T1" fmla="*/ 0 h 759656"/>
              <a:gd name="T2" fmla="*/ 577478 w 661181"/>
              <a:gd name="T3" fmla="*/ 84314 h 759656"/>
              <a:gd name="T4" fmla="*/ 535224 w 661181"/>
              <a:gd name="T5" fmla="*/ 126471 h 759656"/>
              <a:gd name="T6" fmla="*/ 478884 w 661181"/>
              <a:gd name="T7" fmla="*/ 168628 h 759656"/>
              <a:gd name="T8" fmla="*/ 394375 w 661181"/>
              <a:gd name="T9" fmla="*/ 238889 h 759656"/>
              <a:gd name="T10" fmla="*/ 338036 w 661181"/>
              <a:gd name="T11" fmla="*/ 295099 h 759656"/>
              <a:gd name="T12" fmla="*/ 323950 w 661181"/>
              <a:gd name="T13" fmla="*/ 337256 h 759656"/>
              <a:gd name="T14" fmla="*/ 239442 w 661181"/>
              <a:gd name="T15" fmla="*/ 393465 h 759656"/>
              <a:gd name="T16" fmla="*/ 183103 w 661181"/>
              <a:gd name="T17" fmla="*/ 463726 h 759656"/>
              <a:gd name="T18" fmla="*/ 169018 w 661181"/>
              <a:gd name="T19" fmla="*/ 505883 h 759656"/>
              <a:gd name="T20" fmla="*/ 112678 w 661181"/>
              <a:gd name="T21" fmla="*/ 590197 h 759656"/>
              <a:gd name="T22" fmla="*/ 84509 w 661181"/>
              <a:gd name="T23" fmla="*/ 632354 h 759656"/>
              <a:gd name="T24" fmla="*/ 28169 w 661181"/>
              <a:gd name="T25" fmla="*/ 702616 h 759656"/>
              <a:gd name="T26" fmla="*/ 0 w 661181"/>
              <a:gd name="T27" fmla="*/ 758825 h 7596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61181" h="759656">
                <a:moveTo>
                  <a:pt x="661181" y="0"/>
                </a:moveTo>
                <a:cubicBezTo>
                  <a:pt x="569465" y="152861"/>
                  <a:pt x="667632" y="23835"/>
                  <a:pt x="576775" y="84406"/>
                </a:cubicBezTo>
                <a:cubicBezTo>
                  <a:pt x="560222" y="95441"/>
                  <a:pt x="549677" y="113662"/>
                  <a:pt x="534572" y="126609"/>
                </a:cubicBezTo>
                <a:cubicBezTo>
                  <a:pt x="516770" y="141868"/>
                  <a:pt x="496103" y="153554"/>
                  <a:pt x="478301" y="168813"/>
                </a:cubicBezTo>
                <a:cubicBezTo>
                  <a:pt x="383529" y="250046"/>
                  <a:pt x="487166" y="176971"/>
                  <a:pt x="393895" y="239151"/>
                </a:cubicBezTo>
                <a:cubicBezTo>
                  <a:pt x="356380" y="351692"/>
                  <a:pt x="412652" y="220394"/>
                  <a:pt x="337624" y="295422"/>
                </a:cubicBezTo>
                <a:cubicBezTo>
                  <a:pt x="327139" y="305907"/>
                  <a:pt x="331781" y="325287"/>
                  <a:pt x="323556" y="337625"/>
                </a:cubicBezTo>
                <a:cubicBezTo>
                  <a:pt x="293448" y="382786"/>
                  <a:pt x="283396" y="379147"/>
                  <a:pt x="239150" y="393896"/>
                </a:cubicBezTo>
                <a:cubicBezTo>
                  <a:pt x="203793" y="499972"/>
                  <a:pt x="255600" y="373335"/>
                  <a:pt x="182880" y="464234"/>
                </a:cubicBezTo>
                <a:cubicBezTo>
                  <a:pt x="173617" y="475813"/>
                  <a:pt x="176013" y="493474"/>
                  <a:pt x="168812" y="506437"/>
                </a:cubicBezTo>
                <a:cubicBezTo>
                  <a:pt x="152390" y="535996"/>
                  <a:pt x="131298" y="562708"/>
                  <a:pt x="112541" y="590843"/>
                </a:cubicBezTo>
                <a:cubicBezTo>
                  <a:pt x="103163" y="604911"/>
                  <a:pt x="96361" y="621091"/>
                  <a:pt x="84406" y="633046"/>
                </a:cubicBezTo>
                <a:cubicBezTo>
                  <a:pt x="53596" y="663856"/>
                  <a:pt x="51796" y="661977"/>
                  <a:pt x="28135" y="703385"/>
                </a:cubicBezTo>
                <a:cubicBezTo>
                  <a:pt x="17731" y="721593"/>
                  <a:pt x="0" y="759656"/>
                  <a:pt x="0" y="759656"/>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652" name="Freeform 10">
            <a:extLst>
              <a:ext uri="{FF2B5EF4-FFF2-40B4-BE49-F238E27FC236}">
                <a16:creationId xmlns:a16="http://schemas.microsoft.com/office/drawing/2014/main" id="{36F0534D-DE26-4BE6-98FB-F4FC6B3D66BB}"/>
              </a:ext>
            </a:extLst>
          </p:cNvPr>
          <p:cNvSpPr>
            <a:spLocks/>
          </p:cNvSpPr>
          <p:nvPr/>
        </p:nvSpPr>
        <p:spPr bwMode="auto">
          <a:xfrm>
            <a:off x="4219575" y="5106988"/>
            <a:ext cx="1604963" cy="254000"/>
          </a:xfrm>
          <a:custGeom>
            <a:avLst/>
            <a:gdLst>
              <a:gd name="T0" fmla="*/ 0 w 1603717"/>
              <a:gd name="T1" fmla="*/ 0 h 253640"/>
              <a:gd name="T2" fmla="*/ 422358 w 1603717"/>
              <a:gd name="T3" fmla="*/ 70439 h 253640"/>
              <a:gd name="T4" fmla="*/ 549066 w 1603717"/>
              <a:gd name="T5" fmla="*/ 84526 h 253640"/>
              <a:gd name="T6" fmla="*/ 661695 w 1603717"/>
              <a:gd name="T7" fmla="*/ 126790 h 253640"/>
              <a:gd name="T8" fmla="*/ 1196683 w 1603717"/>
              <a:gd name="T9" fmla="*/ 169053 h 253640"/>
              <a:gd name="T10" fmla="*/ 1267076 w 1603717"/>
              <a:gd name="T11" fmla="*/ 197228 h 253640"/>
              <a:gd name="T12" fmla="*/ 1393783 w 1603717"/>
              <a:gd name="T13" fmla="*/ 225402 h 253640"/>
              <a:gd name="T14" fmla="*/ 1604963 w 1603717"/>
              <a:gd name="T15" fmla="*/ 253578 h 2536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03717" h="253640">
                <a:moveTo>
                  <a:pt x="0" y="0"/>
                </a:moveTo>
                <a:lnTo>
                  <a:pt x="422030" y="70339"/>
                </a:lnTo>
                <a:cubicBezTo>
                  <a:pt x="463999" y="76796"/>
                  <a:pt x="507264" y="74858"/>
                  <a:pt x="548640" y="84406"/>
                </a:cubicBezTo>
                <a:cubicBezTo>
                  <a:pt x="666850" y="111685"/>
                  <a:pt x="543403" y="116218"/>
                  <a:pt x="661181" y="126610"/>
                </a:cubicBezTo>
                <a:cubicBezTo>
                  <a:pt x="1390647" y="190974"/>
                  <a:pt x="870989" y="128217"/>
                  <a:pt x="1195754" y="168813"/>
                </a:cubicBezTo>
                <a:cubicBezTo>
                  <a:pt x="1219200" y="178191"/>
                  <a:pt x="1242136" y="188963"/>
                  <a:pt x="1266092" y="196948"/>
                </a:cubicBezTo>
                <a:cubicBezTo>
                  <a:pt x="1298605" y="207786"/>
                  <a:pt x="1361471" y="218391"/>
                  <a:pt x="1392701" y="225083"/>
                </a:cubicBezTo>
                <a:cubicBezTo>
                  <a:pt x="1552486" y="259323"/>
                  <a:pt x="1472361" y="253219"/>
                  <a:pt x="1603717" y="253219"/>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653" name="Freeform 11">
            <a:extLst>
              <a:ext uri="{FF2B5EF4-FFF2-40B4-BE49-F238E27FC236}">
                <a16:creationId xmlns:a16="http://schemas.microsoft.com/office/drawing/2014/main" id="{919237DF-8BF0-44DE-BBFC-0FFE941B4D91}"/>
              </a:ext>
            </a:extLst>
          </p:cNvPr>
          <p:cNvSpPr>
            <a:spLocks/>
          </p:cNvSpPr>
          <p:nvPr/>
        </p:nvSpPr>
        <p:spPr bwMode="auto">
          <a:xfrm>
            <a:off x="4192588" y="4121150"/>
            <a:ext cx="1209675" cy="803275"/>
          </a:xfrm>
          <a:custGeom>
            <a:avLst/>
            <a:gdLst>
              <a:gd name="T0" fmla="*/ 0 w 1209822"/>
              <a:gd name="T1" fmla="*/ 803275 h 801858"/>
              <a:gd name="T2" fmla="*/ 210990 w 1209822"/>
              <a:gd name="T3" fmla="*/ 648258 h 801858"/>
              <a:gd name="T4" fmla="*/ 436046 w 1209822"/>
              <a:gd name="T5" fmla="*/ 450962 h 801858"/>
              <a:gd name="T6" fmla="*/ 534508 w 1209822"/>
              <a:gd name="T7" fmla="*/ 394591 h 801858"/>
              <a:gd name="T8" fmla="*/ 576706 w 1209822"/>
              <a:gd name="T9" fmla="*/ 352313 h 801858"/>
              <a:gd name="T10" fmla="*/ 731431 w 1209822"/>
              <a:gd name="T11" fmla="*/ 253665 h 801858"/>
              <a:gd name="T12" fmla="*/ 759564 w 1209822"/>
              <a:gd name="T13" fmla="*/ 211388 h 801858"/>
              <a:gd name="T14" fmla="*/ 801762 w 1209822"/>
              <a:gd name="T15" fmla="*/ 197296 h 801858"/>
              <a:gd name="T16" fmla="*/ 843959 w 1209822"/>
              <a:gd name="T17" fmla="*/ 169110 h 801858"/>
              <a:gd name="T18" fmla="*/ 900224 w 1209822"/>
              <a:gd name="T19" fmla="*/ 140926 h 801858"/>
              <a:gd name="T20" fmla="*/ 928355 w 1209822"/>
              <a:gd name="T21" fmla="*/ 112740 h 801858"/>
              <a:gd name="T22" fmla="*/ 1083081 w 1209822"/>
              <a:gd name="T23" fmla="*/ 84555 h 801858"/>
              <a:gd name="T24" fmla="*/ 1167477 w 1209822"/>
              <a:gd name="T25" fmla="*/ 28185 h 801858"/>
              <a:gd name="T26" fmla="*/ 1209675 w 1209822"/>
              <a:gd name="T27" fmla="*/ 0 h 80185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9822" h="801858">
                <a:moveTo>
                  <a:pt x="0" y="801858"/>
                </a:moveTo>
                <a:cubicBezTo>
                  <a:pt x="70339" y="750277"/>
                  <a:pt x="144008" y="702954"/>
                  <a:pt x="211016" y="647114"/>
                </a:cubicBezTo>
                <a:cubicBezTo>
                  <a:pt x="583335" y="336848"/>
                  <a:pt x="142270" y="660042"/>
                  <a:pt x="436099" y="450166"/>
                </a:cubicBezTo>
                <a:cubicBezTo>
                  <a:pt x="495934" y="360412"/>
                  <a:pt x="421581" y="450391"/>
                  <a:pt x="534573" y="393895"/>
                </a:cubicBezTo>
                <a:cubicBezTo>
                  <a:pt x="552367" y="384998"/>
                  <a:pt x="561378" y="364290"/>
                  <a:pt x="576776" y="351692"/>
                </a:cubicBezTo>
                <a:cubicBezTo>
                  <a:pt x="683686" y="264220"/>
                  <a:pt x="650364" y="280271"/>
                  <a:pt x="731520" y="253218"/>
                </a:cubicBezTo>
                <a:cubicBezTo>
                  <a:pt x="740899" y="239150"/>
                  <a:pt x="746453" y="221577"/>
                  <a:pt x="759656" y="211015"/>
                </a:cubicBezTo>
                <a:cubicBezTo>
                  <a:pt x="771235" y="201752"/>
                  <a:pt x="788596" y="203580"/>
                  <a:pt x="801859" y="196948"/>
                </a:cubicBezTo>
                <a:cubicBezTo>
                  <a:pt x="816981" y="189387"/>
                  <a:pt x="829382" y="177200"/>
                  <a:pt x="844062" y="168812"/>
                </a:cubicBezTo>
                <a:cubicBezTo>
                  <a:pt x="862270" y="158408"/>
                  <a:pt x="881576" y="150055"/>
                  <a:pt x="900333" y="140677"/>
                </a:cubicBezTo>
                <a:cubicBezTo>
                  <a:pt x="909711" y="131298"/>
                  <a:pt x="916605" y="118472"/>
                  <a:pt x="928468" y="112541"/>
                </a:cubicBezTo>
                <a:cubicBezTo>
                  <a:pt x="954996" y="99277"/>
                  <a:pt x="1071776" y="86040"/>
                  <a:pt x="1083213" y="84406"/>
                </a:cubicBezTo>
                <a:cubicBezTo>
                  <a:pt x="1196634" y="27695"/>
                  <a:pt x="1096011" y="85421"/>
                  <a:pt x="1167619" y="28135"/>
                </a:cubicBezTo>
                <a:cubicBezTo>
                  <a:pt x="1180821" y="17573"/>
                  <a:pt x="1209822" y="0"/>
                  <a:pt x="1209822"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654" name="Freeform 12">
            <a:extLst>
              <a:ext uri="{FF2B5EF4-FFF2-40B4-BE49-F238E27FC236}">
                <a16:creationId xmlns:a16="http://schemas.microsoft.com/office/drawing/2014/main" id="{645B5FA6-4B8E-4B33-B9D3-0AB517DE93CD}"/>
              </a:ext>
            </a:extLst>
          </p:cNvPr>
          <p:cNvSpPr>
            <a:spLocks/>
          </p:cNvSpPr>
          <p:nvPr/>
        </p:nvSpPr>
        <p:spPr bwMode="auto">
          <a:xfrm>
            <a:off x="3967163" y="4079875"/>
            <a:ext cx="98425" cy="758825"/>
          </a:xfrm>
          <a:custGeom>
            <a:avLst/>
            <a:gdLst>
              <a:gd name="T0" fmla="*/ 98425 w 98936"/>
              <a:gd name="T1" fmla="*/ 758825 h 759655"/>
              <a:gd name="T2" fmla="*/ 84430 w 98936"/>
              <a:gd name="T3" fmla="*/ 632354 h 759655"/>
              <a:gd name="T4" fmla="*/ 56440 w 98936"/>
              <a:gd name="T5" fmla="*/ 548041 h 759655"/>
              <a:gd name="T6" fmla="*/ 460 w 98936"/>
              <a:gd name="T7" fmla="*/ 56210 h 759655"/>
              <a:gd name="T8" fmla="*/ 460 w 98936"/>
              <a:gd name="T9" fmla="*/ 0 h 7596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936" h="759655">
                <a:moveTo>
                  <a:pt x="98936" y="759655"/>
                </a:moveTo>
                <a:cubicBezTo>
                  <a:pt x="94247" y="717452"/>
                  <a:pt x="93196" y="674684"/>
                  <a:pt x="84868" y="633046"/>
                </a:cubicBezTo>
                <a:cubicBezTo>
                  <a:pt x="79052" y="603965"/>
                  <a:pt x="62133" y="577801"/>
                  <a:pt x="56733" y="548640"/>
                </a:cubicBezTo>
                <a:cubicBezTo>
                  <a:pt x="21914" y="360617"/>
                  <a:pt x="10573" y="238270"/>
                  <a:pt x="462" y="56271"/>
                </a:cubicBezTo>
                <a:cubicBezTo>
                  <a:pt x="-578" y="37543"/>
                  <a:pt x="462" y="18757"/>
                  <a:pt x="462"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655" name="Freeform 13">
            <a:extLst>
              <a:ext uri="{FF2B5EF4-FFF2-40B4-BE49-F238E27FC236}">
                <a16:creationId xmlns:a16="http://schemas.microsoft.com/office/drawing/2014/main" id="{0CE3408B-0753-4000-A039-D9085B9917AD}"/>
              </a:ext>
            </a:extLst>
          </p:cNvPr>
          <p:cNvSpPr>
            <a:spLocks/>
          </p:cNvSpPr>
          <p:nvPr/>
        </p:nvSpPr>
        <p:spPr bwMode="auto">
          <a:xfrm>
            <a:off x="3571875" y="4725988"/>
            <a:ext cx="655638" cy="1244600"/>
          </a:xfrm>
          <a:custGeom>
            <a:avLst/>
            <a:gdLst>
              <a:gd name="T0" fmla="*/ 493573 w 656624"/>
              <a:gd name="T1" fmla="*/ 0 h 1243411"/>
              <a:gd name="T2" fmla="*/ 381201 w 656624"/>
              <a:gd name="T3" fmla="*/ 28162 h 1243411"/>
              <a:gd name="T4" fmla="*/ 282875 w 656624"/>
              <a:gd name="T5" fmla="*/ 70405 h 1243411"/>
              <a:gd name="T6" fmla="*/ 254781 w 656624"/>
              <a:gd name="T7" fmla="*/ 112649 h 1243411"/>
              <a:gd name="T8" fmla="*/ 212641 w 656624"/>
              <a:gd name="T9" fmla="*/ 126730 h 1243411"/>
              <a:gd name="T10" fmla="*/ 156455 w 656624"/>
              <a:gd name="T11" fmla="*/ 183055 h 1243411"/>
              <a:gd name="T12" fmla="*/ 142409 w 656624"/>
              <a:gd name="T13" fmla="*/ 225298 h 1243411"/>
              <a:gd name="T14" fmla="*/ 72175 w 656624"/>
              <a:gd name="T15" fmla="*/ 295703 h 1243411"/>
              <a:gd name="T16" fmla="*/ 30036 w 656624"/>
              <a:gd name="T17" fmla="*/ 380190 h 1243411"/>
              <a:gd name="T18" fmla="*/ 1943 w 656624"/>
              <a:gd name="T19" fmla="*/ 478758 h 1243411"/>
              <a:gd name="T20" fmla="*/ 44083 w 656624"/>
              <a:gd name="T21" fmla="*/ 802625 h 1243411"/>
              <a:gd name="T22" fmla="*/ 72175 w 656624"/>
              <a:gd name="T23" fmla="*/ 858950 h 1243411"/>
              <a:gd name="T24" fmla="*/ 114315 w 656624"/>
              <a:gd name="T25" fmla="*/ 873031 h 1243411"/>
              <a:gd name="T26" fmla="*/ 170502 w 656624"/>
              <a:gd name="T27" fmla="*/ 929355 h 1243411"/>
              <a:gd name="T28" fmla="*/ 226688 w 656624"/>
              <a:gd name="T29" fmla="*/ 985680 h 1243411"/>
              <a:gd name="T30" fmla="*/ 296920 w 656624"/>
              <a:gd name="T31" fmla="*/ 1056086 h 1243411"/>
              <a:gd name="T32" fmla="*/ 367154 w 656624"/>
              <a:gd name="T33" fmla="*/ 1112410 h 1243411"/>
              <a:gd name="T34" fmla="*/ 437386 w 656624"/>
              <a:gd name="T35" fmla="*/ 1168735 h 1243411"/>
              <a:gd name="T36" fmla="*/ 479526 w 656624"/>
              <a:gd name="T37" fmla="*/ 1182816 h 1243411"/>
              <a:gd name="T38" fmla="*/ 549759 w 656624"/>
              <a:gd name="T39" fmla="*/ 1239141 h 1243411"/>
              <a:gd name="T40" fmla="*/ 605946 w 656624"/>
              <a:gd name="T41" fmla="*/ 1182816 h 1243411"/>
              <a:gd name="T42" fmla="*/ 591899 w 656624"/>
              <a:gd name="T43" fmla="*/ 366110 h 1243411"/>
              <a:gd name="T44" fmla="*/ 563806 w 656624"/>
              <a:gd name="T45" fmla="*/ 281622 h 1243411"/>
              <a:gd name="T46" fmla="*/ 521665 w 656624"/>
              <a:gd name="T47" fmla="*/ 197135 h 1243411"/>
              <a:gd name="T48" fmla="*/ 493573 w 656624"/>
              <a:gd name="T49" fmla="*/ 112649 h 1243411"/>
              <a:gd name="T50" fmla="*/ 451433 w 656624"/>
              <a:gd name="T51" fmla="*/ 42243 h 124341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56624" h="1243411">
                <a:moveTo>
                  <a:pt x="494315" y="0"/>
                </a:moveTo>
                <a:cubicBezTo>
                  <a:pt x="453024" y="8258"/>
                  <a:pt x="419628" y="11912"/>
                  <a:pt x="381774" y="28135"/>
                </a:cubicBezTo>
                <a:cubicBezTo>
                  <a:pt x="260089" y="80285"/>
                  <a:pt x="382274" y="37346"/>
                  <a:pt x="283300" y="70338"/>
                </a:cubicBezTo>
                <a:cubicBezTo>
                  <a:pt x="273921" y="84406"/>
                  <a:pt x="268366" y="101979"/>
                  <a:pt x="255164" y="112541"/>
                </a:cubicBezTo>
                <a:cubicBezTo>
                  <a:pt x="243585" y="121804"/>
                  <a:pt x="223446" y="116123"/>
                  <a:pt x="212961" y="126609"/>
                </a:cubicBezTo>
                <a:cubicBezTo>
                  <a:pt x="137934" y="201637"/>
                  <a:pt x="269234" y="145365"/>
                  <a:pt x="156690" y="182880"/>
                </a:cubicBezTo>
                <a:cubicBezTo>
                  <a:pt x="152001" y="196948"/>
                  <a:pt x="151520" y="213220"/>
                  <a:pt x="142623" y="225083"/>
                </a:cubicBezTo>
                <a:cubicBezTo>
                  <a:pt x="122728" y="251609"/>
                  <a:pt x="72284" y="295421"/>
                  <a:pt x="72284" y="295421"/>
                </a:cubicBezTo>
                <a:cubicBezTo>
                  <a:pt x="37589" y="434210"/>
                  <a:pt x="83833" y="290241"/>
                  <a:pt x="30081" y="379827"/>
                </a:cubicBezTo>
                <a:cubicBezTo>
                  <a:pt x="21434" y="394239"/>
                  <a:pt x="4573" y="467795"/>
                  <a:pt x="1946" y="478301"/>
                </a:cubicBezTo>
                <a:cubicBezTo>
                  <a:pt x="22962" y="898614"/>
                  <a:pt x="-37172" y="659544"/>
                  <a:pt x="44149" y="801858"/>
                </a:cubicBezTo>
                <a:cubicBezTo>
                  <a:pt x="54553" y="820066"/>
                  <a:pt x="57455" y="843300"/>
                  <a:pt x="72284" y="858129"/>
                </a:cubicBezTo>
                <a:cubicBezTo>
                  <a:pt x="82769" y="868615"/>
                  <a:pt x="100419" y="867508"/>
                  <a:pt x="114487" y="872197"/>
                </a:cubicBezTo>
                <a:cubicBezTo>
                  <a:pt x="152002" y="984739"/>
                  <a:pt x="95730" y="853440"/>
                  <a:pt x="170758" y="928467"/>
                </a:cubicBezTo>
                <a:cubicBezTo>
                  <a:pt x="245788" y="1003496"/>
                  <a:pt x="114486" y="947223"/>
                  <a:pt x="227029" y="984738"/>
                </a:cubicBezTo>
                <a:cubicBezTo>
                  <a:pt x="295946" y="1122574"/>
                  <a:pt x="211122" y="986081"/>
                  <a:pt x="297367" y="1055077"/>
                </a:cubicBezTo>
                <a:cubicBezTo>
                  <a:pt x="388267" y="1127797"/>
                  <a:pt x="261631" y="1075990"/>
                  <a:pt x="367706" y="1111347"/>
                </a:cubicBezTo>
                <a:cubicBezTo>
                  <a:pt x="393876" y="1137518"/>
                  <a:pt x="402549" y="1149871"/>
                  <a:pt x="438044" y="1167618"/>
                </a:cubicBezTo>
                <a:cubicBezTo>
                  <a:pt x="451307" y="1174250"/>
                  <a:pt x="466179" y="1176997"/>
                  <a:pt x="480247" y="1181686"/>
                </a:cubicBezTo>
                <a:cubicBezTo>
                  <a:pt x="490394" y="1212125"/>
                  <a:pt x="493014" y="1259546"/>
                  <a:pt x="550586" y="1237957"/>
                </a:cubicBezTo>
                <a:cubicBezTo>
                  <a:pt x="575423" y="1228643"/>
                  <a:pt x="606857" y="1181686"/>
                  <a:pt x="606857" y="1181686"/>
                </a:cubicBezTo>
                <a:cubicBezTo>
                  <a:pt x="701426" y="897965"/>
                  <a:pt x="640710" y="1096559"/>
                  <a:pt x="592789" y="365760"/>
                </a:cubicBezTo>
                <a:cubicBezTo>
                  <a:pt x="590848" y="336166"/>
                  <a:pt x="574032" y="309489"/>
                  <a:pt x="564654" y="281353"/>
                </a:cubicBezTo>
                <a:cubicBezTo>
                  <a:pt x="545241" y="223112"/>
                  <a:pt x="558810" y="251486"/>
                  <a:pt x="522450" y="196947"/>
                </a:cubicBezTo>
                <a:cubicBezTo>
                  <a:pt x="513072" y="168812"/>
                  <a:pt x="510766" y="137217"/>
                  <a:pt x="494315" y="112541"/>
                </a:cubicBezTo>
                <a:cubicBezTo>
                  <a:pt x="460364" y="61614"/>
                  <a:pt x="473741" y="85460"/>
                  <a:pt x="452112" y="42203"/>
                </a:cubicBezTo>
              </a:path>
            </a:pathLst>
          </a:custGeom>
          <a:solidFill>
            <a:srgbClr val="00B050"/>
          </a:solidFill>
          <a:ln w="9525" cap="flat" cmpd="sng" algn="ctr">
            <a:solidFill>
              <a:schemeClr val="tx1"/>
            </a:solidFill>
            <a:prstDash val="solid"/>
            <a:round/>
            <a:headEnd type="none" w="med" len="med"/>
            <a:tailEnd type="none" w="med" len="med"/>
          </a:ln>
        </p:spPr>
        <p:txBody>
          <a:bodyPr wrap="none"/>
          <a:lstStyle/>
          <a:p>
            <a:endParaRPr 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C5C46B0-CA73-4B9F-BE42-CBC415C1A5CA}"/>
              </a:ext>
            </a:extLst>
          </p:cNvPr>
          <p:cNvSpPr txBox="1">
            <a:spLocks noRot="1" noChangeAspect="1" noMove="1" noResize="1" noEditPoints="1" noAdjustHandles="1" noChangeArrowheads="1" noChangeShapeType="1" noTextEdit="1"/>
          </p:cNvSpPr>
          <p:nvPr/>
        </p:nvSpPr>
        <p:spPr>
          <a:xfrm>
            <a:off x="609600" y="304800"/>
            <a:ext cx="4777783" cy="369332"/>
          </a:xfrm>
          <a:prstGeom prst="rect">
            <a:avLst/>
          </a:prstGeom>
          <a:blipFill rotWithShape="0">
            <a:blip r:embed="rId2"/>
            <a:stretch>
              <a:fillRect l="-3827" t="-24590" b="-47541"/>
            </a:stretch>
          </a:blipFill>
        </p:spPr>
        <p:txBody>
          <a:bodyPr/>
          <a:lstStyle/>
          <a:p>
            <a:pPr>
              <a:defRPr/>
            </a:pPr>
            <a:r>
              <a:rPr lang="en-GB">
                <a:noFill/>
              </a:rPr>
              <a:t> </a:t>
            </a:r>
          </a:p>
        </p:txBody>
      </p:sp>
      <p:sp>
        <p:nvSpPr>
          <p:cNvPr id="3" name="TextBox 2">
            <a:extLst>
              <a:ext uri="{FF2B5EF4-FFF2-40B4-BE49-F238E27FC236}">
                <a16:creationId xmlns:a16="http://schemas.microsoft.com/office/drawing/2014/main" id="{F953CD3B-918A-4685-A91B-0EAAE9C31309}"/>
              </a:ext>
            </a:extLst>
          </p:cNvPr>
          <p:cNvSpPr txBox="1">
            <a:spLocks noRot="1" noChangeAspect="1" noMove="1" noResize="1" noEditPoints="1" noAdjustHandles="1" noChangeArrowheads="1" noChangeShapeType="1" noTextEdit="1"/>
          </p:cNvSpPr>
          <p:nvPr/>
        </p:nvSpPr>
        <p:spPr>
          <a:xfrm>
            <a:off x="457200" y="1066800"/>
            <a:ext cx="8382000" cy="3785652"/>
          </a:xfrm>
          <a:prstGeom prst="rect">
            <a:avLst/>
          </a:prstGeom>
          <a:blipFill rotWithShape="0">
            <a:blip r:embed="rId3"/>
            <a:stretch>
              <a:fillRect l="-1091" t="-1288"/>
            </a:stretch>
          </a:blipFill>
        </p:spPr>
        <p:txBody>
          <a:bodyPr/>
          <a:lstStyle/>
          <a:p>
            <a:pPr>
              <a:defRPr/>
            </a:pPr>
            <a:r>
              <a:rPr lang="en-GB">
                <a:noFill/>
              </a:rPr>
              <a:t> </a:t>
            </a:r>
          </a:p>
        </p:txBody>
      </p:sp>
      <p:sp>
        <p:nvSpPr>
          <p:cNvPr id="70660" name="Freeform 3">
            <a:extLst>
              <a:ext uri="{FF2B5EF4-FFF2-40B4-BE49-F238E27FC236}">
                <a16:creationId xmlns:a16="http://schemas.microsoft.com/office/drawing/2014/main" id="{9515AB01-E4A6-4EC0-821F-93871FBCADC4}"/>
              </a:ext>
            </a:extLst>
          </p:cNvPr>
          <p:cNvSpPr>
            <a:spLocks/>
          </p:cNvSpPr>
          <p:nvPr/>
        </p:nvSpPr>
        <p:spPr bwMode="auto">
          <a:xfrm>
            <a:off x="2082800" y="3235325"/>
            <a:ext cx="1111250" cy="280988"/>
          </a:xfrm>
          <a:custGeom>
            <a:avLst/>
            <a:gdLst>
              <a:gd name="T0" fmla="*/ 0 w 1111576"/>
              <a:gd name="T1" fmla="*/ 67646 h 281354"/>
              <a:gd name="T2" fmla="*/ 55790 w 1111576"/>
              <a:gd name="T3" fmla="*/ 135289 h 281354"/>
              <a:gd name="T4" fmla="*/ 83657 w 1111576"/>
              <a:gd name="T5" fmla="*/ 162348 h 281354"/>
              <a:gd name="T6" fmla="*/ 167342 w 1111576"/>
              <a:gd name="T7" fmla="*/ 243521 h 281354"/>
              <a:gd name="T8" fmla="*/ 334667 w 1111576"/>
              <a:gd name="T9" fmla="*/ 270578 h 281354"/>
              <a:gd name="T10" fmla="*/ 613558 w 1111576"/>
              <a:gd name="T11" fmla="*/ 257049 h 281354"/>
              <a:gd name="T12" fmla="*/ 669333 w 1111576"/>
              <a:gd name="T13" fmla="*/ 229992 h 281354"/>
              <a:gd name="T14" fmla="*/ 753001 w 1111576"/>
              <a:gd name="T15" fmla="*/ 202935 h 281354"/>
              <a:gd name="T16" fmla="*/ 794834 w 1111576"/>
              <a:gd name="T17" fmla="*/ 189403 h 281354"/>
              <a:gd name="T18" fmla="*/ 864555 w 1111576"/>
              <a:gd name="T19" fmla="*/ 135289 h 281354"/>
              <a:gd name="T20" fmla="*/ 892444 w 1111576"/>
              <a:gd name="T21" fmla="*/ 108232 h 281354"/>
              <a:gd name="T22" fmla="*/ 976111 w 1111576"/>
              <a:gd name="T23" fmla="*/ 81172 h 281354"/>
              <a:gd name="T24" fmla="*/ 1017944 w 1111576"/>
              <a:gd name="T25" fmla="*/ 54115 h 281354"/>
              <a:gd name="T26" fmla="*/ 1101611 w 1111576"/>
              <a:gd name="T27" fmla="*/ 0 h 2813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11576" h="281354">
                <a:moveTo>
                  <a:pt x="0" y="70339"/>
                </a:moveTo>
                <a:cubicBezTo>
                  <a:pt x="18757" y="93785"/>
                  <a:pt x="36730" y="117880"/>
                  <a:pt x="56271" y="140677"/>
                </a:cubicBezTo>
                <a:cubicBezTo>
                  <a:pt x="64903" y="150747"/>
                  <a:pt x="76121" y="158456"/>
                  <a:pt x="84407" y="168813"/>
                </a:cubicBezTo>
                <a:cubicBezTo>
                  <a:pt x="127460" y="222629"/>
                  <a:pt x="96364" y="211820"/>
                  <a:pt x="168813" y="253219"/>
                </a:cubicBezTo>
                <a:cubicBezTo>
                  <a:pt x="208632" y="275972"/>
                  <a:pt x="318461" y="279225"/>
                  <a:pt x="337625" y="281354"/>
                </a:cubicBezTo>
                <a:cubicBezTo>
                  <a:pt x="431410" y="276665"/>
                  <a:pt x="525802" y="278933"/>
                  <a:pt x="618979" y="267286"/>
                </a:cubicBezTo>
                <a:cubicBezTo>
                  <a:pt x="639788" y="264685"/>
                  <a:pt x="655779" y="246939"/>
                  <a:pt x="675250" y="239151"/>
                </a:cubicBezTo>
                <a:cubicBezTo>
                  <a:pt x="702786" y="228137"/>
                  <a:pt x="731521" y="220394"/>
                  <a:pt x="759656" y="211016"/>
                </a:cubicBezTo>
                <a:lnTo>
                  <a:pt x="801859" y="196948"/>
                </a:lnTo>
                <a:cubicBezTo>
                  <a:pt x="827460" y="120146"/>
                  <a:pt x="794476" y="179538"/>
                  <a:pt x="872197" y="140677"/>
                </a:cubicBezTo>
                <a:cubicBezTo>
                  <a:pt x="884060" y="134746"/>
                  <a:pt x="888470" y="118473"/>
                  <a:pt x="900333" y="112542"/>
                </a:cubicBezTo>
                <a:cubicBezTo>
                  <a:pt x="926859" y="99279"/>
                  <a:pt x="960063" y="100857"/>
                  <a:pt x="984739" y="84406"/>
                </a:cubicBezTo>
                <a:cubicBezTo>
                  <a:pt x="998807" y="75028"/>
                  <a:pt x="1011492" y="63138"/>
                  <a:pt x="1026942" y="56271"/>
                </a:cubicBezTo>
                <a:cubicBezTo>
                  <a:pt x="1120245" y="14803"/>
                  <a:pt x="1111348" y="61072"/>
                  <a:pt x="1111348" y="0"/>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BC88627-447B-40A2-A268-E2BDABAA73A5}"/>
              </a:ext>
            </a:extLst>
          </p:cNvPr>
          <p:cNvSpPr txBox="1">
            <a:spLocks noRot="1" noChangeAspect="1" noMove="1" noResize="1" noEditPoints="1" noAdjustHandles="1" noChangeArrowheads="1" noChangeShapeType="1" noTextEdit="1"/>
          </p:cNvSpPr>
          <p:nvPr/>
        </p:nvSpPr>
        <p:spPr>
          <a:xfrm>
            <a:off x="685800" y="304800"/>
            <a:ext cx="6118021" cy="738664"/>
          </a:xfrm>
          <a:prstGeom prst="rect">
            <a:avLst/>
          </a:prstGeom>
          <a:blipFill rotWithShape="0">
            <a:blip r:embed="rId2"/>
            <a:stretch>
              <a:fillRect l="-3091" b="-23967"/>
            </a:stretch>
          </a:blipFill>
        </p:spPr>
        <p:txBody>
          <a:bodyPr/>
          <a:lstStyle/>
          <a:p>
            <a:pPr>
              <a:defRPr/>
            </a:pPr>
            <a:r>
              <a:rPr lang="en-GB">
                <a:noFill/>
              </a:rPr>
              <a:t> </a:t>
            </a:r>
          </a:p>
        </p:txBody>
      </p:sp>
      <p:sp>
        <p:nvSpPr>
          <p:cNvPr id="4" name="TextBox 3">
            <a:extLst>
              <a:ext uri="{FF2B5EF4-FFF2-40B4-BE49-F238E27FC236}">
                <a16:creationId xmlns:a16="http://schemas.microsoft.com/office/drawing/2014/main" id="{1B392D74-DF27-485B-A36C-B0B31333DBB2}"/>
              </a:ext>
            </a:extLst>
          </p:cNvPr>
          <p:cNvSpPr txBox="1">
            <a:spLocks noRot="1" noChangeAspect="1" noMove="1" noResize="1" noEditPoints="1" noAdjustHandles="1" noChangeArrowheads="1" noChangeShapeType="1" noTextEdit="1"/>
          </p:cNvSpPr>
          <p:nvPr/>
        </p:nvSpPr>
        <p:spPr>
          <a:xfrm>
            <a:off x="744875" y="1143000"/>
            <a:ext cx="4496424" cy="369332"/>
          </a:xfrm>
          <a:prstGeom prst="rect">
            <a:avLst/>
          </a:prstGeom>
          <a:blipFill rotWithShape="0">
            <a:blip r:embed="rId3"/>
            <a:stretch>
              <a:fillRect l="-949" r="-1897" b="-36667"/>
            </a:stretch>
          </a:blipFill>
        </p:spPr>
        <p:txBody>
          <a:bodyPr/>
          <a:lstStyle/>
          <a:p>
            <a:pPr>
              <a:defRPr/>
            </a:pPr>
            <a:r>
              <a:rPr lang="en-GB">
                <a:noFill/>
              </a:rPr>
              <a:t> </a:t>
            </a:r>
          </a:p>
        </p:txBody>
      </p:sp>
      <p:sp>
        <p:nvSpPr>
          <p:cNvPr id="71684" name="Rectangle 4">
            <a:extLst>
              <a:ext uri="{FF2B5EF4-FFF2-40B4-BE49-F238E27FC236}">
                <a16:creationId xmlns:a16="http://schemas.microsoft.com/office/drawing/2014/main" id="{BC665C6D-6F04-43BA-BDD2-6CD1D17AC77C}"/>
              </a:ext>
            </a:extLst>
          </p:cNvPr>
          <p:cNvSpPr>
            <a:spLocks noChangeArrowheads="1"/>
          </p:cNvSpPr>
          <p:nvPr/>
        </p:nvSpPr>
        <p:spPr bwMode="auto">
          <a:xfrm>
            <a:off x="533400" y="2057400"/>
            <a:ext cx="2971800" cy="19812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71685" name="Oval 5">
            <a:extLst>
              <a:ext uri="{FF2B5EF4-FFF2-40B4-BE49-F238E27FC236}">
                <a16:creationId xmlns:a16="http://schemas.microsoft.com/office/drawing/2014/main" id="{B72DA964-2776-48D4-92B1-531C374B7EF8}"/>
              </a:ext>
            </a:extLst>
          </p:cNvPr>
          <p:cNvSpPr>
            <a:spLocks noChangeArrowheads="1"/>
          </p:cNvSpPr>
          <p:nvPr/>
        </p:nvSpPr>
        <p:spPr bwMode="auto">
          <a:xfrm>
            <a:off x="1066800" y="2362200"/>
            <a:ext cx="2209800" cy="13716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71686" name="Oval 6">
            <a:extLst>
              <a:ext uri="{FF2B5EF4-FFF2-40B4-BE49-F238E27FC236}">
                <a16:creationId xmlns:a16="http://schemas.microsoft.com/office/drawing/2014/main" id="{BC13105B-5093-4A89-A76F-6F6C2CFC4B66}"/>
              </a:ext>
            </a:extLst>
          </p:cNvPr>
          <p:cNvSpPr>
            <a:spLocks noChangeArrowheads="1"/>
          </p:cNvSpPr>
          <p:nvPr/>
        </p:nvSpPr>
        <p:spPr bwMode="auto">
          <a:xfrm>
            <a:off x="1676400" y="2525713"/>
            <a:ext cx="1143000" cy="827087"/>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71687" name="TextBox 7">
            <a:extLst>
              <a:ext uri="{FF2B5EF4-FFF2-40B4-BE49-F238E27FC236}">
                <a16:creationId xmlns:a16="http://schemas.microsoft.com/office/drawing/2014/main" id="{6965AC6E-EC28-4123-9C33-46F6524FA998}"/>
              </a:ext>
            </a:extLst>
          </p:cNvPr>
          <p:cNvSpPr txBox="1">
            <a:spLocks noChangeArrowheads="1"/>
          </p:cNvSpPr>
          <p:nvPr/>
        </p:nvSpPr>
        <p:spPr bwMode="auto">
          <a:xfrm>
            <a:off x="1885950" y="2779713"/>
            <a:ext cx="571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71688" name="TextBox 8">
            <a:extLst>
              <a:ext uri="{FF2B5EF4-FFF2-40B4-BE49-F238E27FC236}">
                <a16:creationId xmlns:a16="http://schemas.microsoft.com/office/drawing/2014/main" id="{4FDD0593-7C2A-47E5-A774-0F120F78B8CF}"/>
              </a:ext>
            </a:extLst>
          </p:cNvPr>
          <p:cNvSpPr txBox="1">
            <a:spLocks noChangeArrowheads="1"/>
          </p:cNvSpPr>
          <p:nvPr/>
        </p:nvSpPr>
        <p:spPr bwMode="auto">
          <a:xfrm>
            <a:off x="685800" y="2362200"/>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4"/>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10" name="TextBox 9">
            <a:extLst>
              <a:ext uri="{FF2B5EF4-FFF2-40B4-BE49-F238E27FC236}">
                <a16:creationId xmlns:a16="http://schemas.microsoft.com/office/drawing/2014/main" id="{78799476-04FF-4C9F-82A8-42123F794C4C}"/>
              </a:ext>
            </a:extLst>
          </p:cNvPr>
          <p:cNvSpPr txBox="1">
            <a:spLocks noRot="1" noChangeAspect="1" noMove="1" noResize="1" noEditPoints="1" noAdjustHandles="1" noChangeArrowheads="1" noChangeShapeType="1" noTextEdit="1"/>
          </p:cNvSpPr>
          <p:nvPr/>
        </p:nvSpPr>
        <p:spPr>
          <a:xfrm>
            <a:off x="3744810" y="2057400"/>
            <a:ext cx="5246790" cy="2670539"/>
          </a:xfrm>
          <a:prstGeom prst="rect">
            <a:avLst/>
          </a:prstGeom>
          <a:blipFill rotWithShape="0">
            <a:blip r:embed="rId5"/>
            <a:stretch>
              <a:fillRect l="-1742" t="-1826" r="-116" b="-2968"/>
            </a:stretch>
          </a:blipFill>
        </p:spPr>
        <p:txBody>
          <a:bodyPr/>
          <a:lstStyle/>
          <a:p>
            <a:pPr>
              <a:defRPr/>
            </a:pPr>
            <a:r>
              <a:rPr lang="en-GB">
                <a:noFill/>
              </a:rPr>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5DD4035-0C12-47FA-A17A-4C46C9A9FD23}"/>
              </a:ext>
            </a:extLst>
          </p:cNvPr>
          <p:cNvSpPr txBox="1">
            <a:spLocks noRot="1" noChangeAspect="1" noMove="1" noResize="1" noEditPoints="1" noAdjustHandles="1" noChangeArrowheads="1" noChangeShapeType="1" noTextEdit="1"/>
          </p:cNvSpPr>
          <p:nvPr/>
        </p:nvSpPr>
        <p:spPr>
          <a:xfrm>
            <a:off x="457200" y="685800"/>
            <a:ext cx="8382000" cy="5632311"/>
          </a:xfrm>
          <a:prstGeom prst="rect">
            <a:avLst/>
          </a:prstGeom>
          <a:blipFill rotWithShape="0">
            <a:blip r:embed="rId2"/>
            <a:stretch>
              <a:fillRect l="-1091" t="-867"/>
            </a:stretch>
          </a:blipFill>
        </p:spPr>
        <p:txBody>
          <a:bodyPr/>
          <a:lstStyle/>
          <a:p>
            <a:pPr>
              <a:defRPr/>
            </a:pPr>
            <a:r>
              <a:rPr lang="en-GB">
                <a:noFill/>
              </a:rPr>
              <a:t>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descr="Large confetti">
            <a:extLst>
              <a:ext uri="{FF2B5EF4-FFF2-40B4-BE49-F238E27FC236}">
                <a16:creationId xmlns:a16="http://schemas.microsoft.com/office/drawing/2014/main" id="{9EE27D55-0A5A-46FF-B4E5-F7E7201CF458}"/>
              </a:ext>
            </a:extLst>
          </p:cNvPr>
          <p:cNvSpPr>
            <a:spLocks noGrp="1" noChangeArrowheads="1"/>
          </p:cNvSpPr>
          <p:nvPr>
            <p:ph type="title"/>
          </p:nvPr>
        </p:nvSpPr>
        <p:spPr/>
        <p:txBody>
          <a:bodyPr/>
          <a:lstStyle/>
          <a:p>
            <a:pPr eaLnBrk="1" hangingPunct="1"/>
            <a:r>
              <a:rPr lang="en-US" altLang="en-US"/>
              <a:t>Set Partition</a:t>
            </a:r>
          </a:p>
        </p:txBody>
      </p:sp>
      <p:sp>
        <p:nvSpPr>
          <p:cNvPr id="73731" name="Rectangle 3">
            <a:extLst>
              <a:ext uri="{FF2B5EF4-FFF2-40B4-BE49-F238E27FC236}">
                <a16:creationId xmlns:a16="http://schemas.microsoft.com/office/drawing/2014/main" id="{253499B6-81FD-4AF2-A0F4-F0A534E395F3}"/>
              </a:ext>
            </a:extLst>
          </p:cNvPr>
          <p:cNvSpPr>
            <a:spLocks noGrp="1" noChangeArrowheads="1"/>
          </p:cNvSpPr>
          <p:nvPr>
            <p:ph type="body" idx="1"/>
          </p:nvPr>
        </p:nvSpPr>
        <p:spPr>
          <a:xfrm>
            <a:off x="838200" y="2057400"/>
            <a:ext cx="7772400" cy="4191000"/>
          </a:xfrm>
        </p:spPr>
        <p:txBody>
          <a:bodyPr/>
          <a:lstStyle/>
          <a:p>
            <a:pPr eaLnBrk="1" hangingPunct="1"/>
            <a:r>
              <a:rPr lang="en-US" altLang="en-US" sz="2800" i="1">
                <a:cs typeface="Times New Roman" panose="02020603050405020304" pitchFamily="18" charset="0"/>
              </a:rPr>
              <a:t>Definition</a:t>
            </a:r>
            <a:r>
              <a:rPr lang="en-US" altLang="en-US" sz="2800">
                <a:cs typeface="Times New Roman" panose="02020603050405020304" pitchFamily="18" charset="0"/>
              </a:rPr>
              <a:t>.  We say that a group of sets </a:t>
            </a:r>
            <a:r>
              <a:rPr lang="en-US" altLang="en-US" sz="2800" i="1">
                <a:cs typeface="Times New Roman" panose="02020603050405020304" pitchFamily="18" charset="0"/>
              </a:rPr>
              <a:t>partitions</a:t>
            </a:r>
            <a:r>
              <a:rPr lang="en-US" altLang="en-US" sz="2800">
                <a:cs typeface="Times New Roman" panose="02020603050405020304" pitchFamily="18" charset="0"/>
              </a:rPr>
              <a:t> another set if they are mutually exclusive and exhaustive with respect to that set.  When we “partition a set,” we break it down into mutually exclusive and exhaustive regions, i.e., regions with no overlap.  The Venn diagram below should help you get the picture.  In this diagram, the set A (the rectangle) is partitioned into sets W,X, and Y.</a:t>
            </a:r>
          </a:p>
          <a:p>
            <a:pPr eaLnBrk="1" hangingPunct="1">
              <a:buFontTx/>
              <a:buNone/>
            </a:pPr>
            <a:endParaRPr lang="en-US" altLang="en-US" sz="280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descr="Large confetti">
            <a:extLst>
              <a:ext uri="{FF2B5EF4-FFF2-40B4-BE49-F238E27FC236}">
                <a16:creationId xmlns:a16="http://schemas.microsoft.com/office/drawing/2014/main" id="{0103DEDE-0EF5-40D8-AD0C-EEF0C6157150}"/>
              </a:ext>
            </a:extLst>
          </p:cNvPr>
          <p:cNvSpPr>
            <a:spLocks noGrp="1" noChangeArrowheads="1"/>
          </p:cNvSpPr>
          <p:nvPr>
            <p:ph type="title"/>
          </p:nvPr>
        </p:nvSpPr>
        <p:spPr/>
        <p:txBody>
          <a:bodyPr/>
          <a:lstStyle/>
          <a:p>
            <a:pPr eaLnBrk="1" hangingPunct="1"/>
            <a:r>
              <a:rPr lang="en-US" altLang="en-US"/>
              <a:t>Set Partition</a:t>
            </a:r>
          </a:p>
        </p:txBody>
      </p:sp>
      <p:pic>
        <p:nvPicPr>
          <p:cNvPr id="74755" name="Picture 4">
            <a:extLst>
              <a:ext uri="{FF2B5EF4-FFF2-40B4-BE49-F238E27FC236}">
                <a16:creationId xmlns:a16="http://schemas.microsoft.com/office/drawing/2014/main" id="{F4FF2C97-F3F5-4896-8C14-B9813FEA3285}"/>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465263" y="1905000"/>
            <a:ext cx="6211887" cy="4191000"/>
          </a:xfr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descr="Large confetti">
            <a:extLst>
              <a:ext uri="{FF2B5EF4-FFF2-40B4-BE49-F238E27FC236}">
                <a16:creationId xmlns:a16="http://schemas.microsoft.com/office/drawing/2014/main" id="{B4206434-890A-46B6-89BB-B03FE7A2F0D0}"/>
              </a:ext>
            </a:extLst>
          </p:cNvPr>
          <p:cNvSpPr>
            <a:spLocks noGrp="1" noChangeArrowheads="1"/>
          </p:cNvSpPr>
          <p:nvPr>
            <p:ph type="title"/>
          </p:nvPr>
        </p:nvSpPr>
        <p:spPr/>
        <p:txBody>
          <a:bodyPr/>
          <a:lstStyle/>
          <a:p>
            <a:pPr eaLnBrk="1" hangingPunct="1"/>
            <a:r>
              <a:rPr lang="en-US" altLang="en-US"/>
              <a:t>Some Special Sets</a:t>
            </a:r>
          </a:p>
        </p:txBody>
      </p:sp>
      <p:sp>
        <p:nvSpPr>
          <p:cNvPr id="20483" name="Rectangle 3">
            <a:extLst>
              <a:ext uri="{FF2B5EF4-FFF2-40B4-BE49-F238E27FC236}">
                <a16:creationId xmlns:a16="http://schemas.microsoft.com/office/drawing/2014/main" id="{7D217D4A-AB34-4B36-BB44-06B7FC3AF8F9}"/>
              </a:ext>
            </a:extLst>
          </p:cNvPr>
          <p:cNvSpPr>
            <a:spLocks noGrp="1" noChangeArrowheads="1"/>
          </p:cNvSpPr>
          <p:nvPr>
            <p:ph type="body" idx="1"/>
          </p:nvPr>
        </p:nvSpPr>
        <p:spPr/>
        <p:txBody>
          <a:bodyPr/>
          <a:lstStyle/>
          <a:p>
            <a:pPr eaLnBrk="1" hangingPunct="1">
              <a:lnSpc>
                <a:spcPct val="90000"/>
              </a:lnSpc>
            </a:pPr>
            <a:r>
              <a:rPr lang="en-US" altLang="en-US" sz="2800"/>
              <a:t>The Null Set or Empty Set.  This is a set with no elements, often symbolized by</a:t>
            </a:r>
            <a:br>
              <a:rPr lang="en-US" altLang="en-US" sz="2800"/>
            </a:br>
            <a:br>
              <a:rPr lang="en-US" altLang="en-US" sz="2800"/>
            </a:br>
            <a:r>
              <a:rPr lang="en-US" altLang="en-US" sz="2800"/>
              <a:t>{ } – empty set</a:t>
            </a:r>
            <a:br>
              <a:rPr lang="en-US" altLang="en-US" sz="2800"/>
            </a:br>
            <a:r>
              <a:rPr lang="en-US" altLang="en-US" sz="2800"/>
              <a:t>{</a:t>
            </a:r>
            <a:r>
              <a:rPr lang="el-GR" altLang="en-US" sz="2800"/>
              <a:t>ϕ</a:t>
            </a:r>
            <a:r>
              <a:rPr lang="en-US" altLang="en-US" sz="2800"/>
              <a:t>}- wrong</a:t>
            </a:r>
          </a:p>
          <a:p>
            <a:pPr eaLnBrk="1" hangingPunct="1">
              <a:lnSpc>
                <a:spcPct val="90000"/>
              </a:lnSpc>
            </a:pPr>
            <a:r>
              <a:rPr lang="en-US" altLang="en-US" sz="2800"/>
              <a:t>The Universal Set. This is the set of all elements currently under consideration, and is often symbolized by</a:t>
            </a:r>
            <a:br>
              <a:rPr lang="en-US" altLang="en-US" sz="2800"/>
            </a:br>
            <a:r>
              <a:rPr lang="en-US" altLang="en-US" sz="2800"/>
              <a:t>			       </a:t>
            </a:r>
            <a:r>
              <a:rPr lang="en-US" altLang="en-US" sz="4000" b="1"/>
              <a:t>U</a:t>
            </a:r>
            <a:br>
              <a:rPr lang="en-US" altLang="en-US" sz="2800"/>
            </a:br>
            <a:endParaRPr lang="en-US" altLang="en-US" sz="2800"/>
          </a:p>
        </p:txBody>
      </p:sp>
      <p:graphicFrame>
        <p:nvGraphicFramePr>
          <p:cNvPr id="20484" name="Object 4">
            <a:extLst>
              <a:ext uri="{FF2B5EF4-FFF2-40B4-BE49-F238E27FC236}">
                <a16:creationId xmlns:a16="http://schemas.microsoft.com/office/drawing/2014/main" id="{89850130-34BE-4A13-86B8-AFE2BA0B76DE}"/>
              </a:ext>
            </a:extLst>
          </p:cNvPr>
          <p:cNvGraphicFramePr>
            <a:graphicFrameLocks noChangeAspect="1"/>
          </p:cNvGraphicFramePr>
          <p:nvPr/>
        </p:nvGraphicFramePr>
        <p:xfrm>
          <a:off x="3962400" y="3251200"/>
          <a:ext cx="530225" cy="530225"/>
        </p:xfrm>
        <a:graphic>
          <a:graphicData uri="http://schemas.openxmlformats.org/presentationml/2006/ole">
            <mc:AlternateContent xmlns:mc="http://schemas.openxmlformats.org/markup-compatibility/2006">
              <mc:Choice xmlns:v="urn:schemas-microsoft-com:vml" Requires="v">
                <p:oleObj spid="_x0000_s20486" name="Equation" r:id="rId3" imgW="355292" imgH="355292" progId="Equation.DSMT4">
                  <p:embed/>
                </p:oleObj>
              </mc:Choice>
              <mc:Fallback>
                <p:oleObj name="Equation" r:id="rId3" imgW="355292" imgH="35529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251200"/>
                        <a:ext cx="5302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TextBox 1">
            <a:extLst>
              <a:ext uri="{FF2B5EF4-FFF2-40B4-BE49-F238E27FC236}">
                <a16:creationId xmlns:a16="http://schemas.microsoft.com/office/drawing/2014/main" id="{39908EA0-A176-4C12-9157-7AC4A514B39F}"/>
              </a:ext>
            </a:extLst>
          </p:cNvPr>
          <p:cNvSpPr txBox="1">
            <a:spLocks noChangeArrowheads="1"/>
          </p:cNvSpPr>
          <p:nvPr/>
        </p:nvSpPr>
        <p:spPr bwMode="auto">
          <a:xfrm>
            <a:off x="381000" y="5495925"/>
            <a:ext cx="7924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5"/>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Let A be the set of positive integers. Universal set will be the set of integers. U = {…., -2,-1, 0, 1, 2, …..}</a:t>
            </a:r>
          </a:p>
          <a:p>
            <a:pPr>
              <a:spcBef>
                <a:spcPct val="0"/>
              </a:spcBef>
              <a:buSzTx/>
              <a:buFontTx/>
              <a:buNone/>
            </a:pPr>
            <a:r>
              <a:rPr lang="en-US" altLang="en-US" sz="2400"/>
              <a:t>A = { 0, 1, 2, ….}</a:t>
            </a:r>
            <a:endParaRPr lang="en-GB" altLang="en-US" sz="240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descr="Large confetti">
            <a:extLst>
              <a:ext uri="{FF2B5EF4-FFF2-40B4-BE49-F238E27FC236}">
                <a16:creationId xmlns:a16="http://schemas.microsoft.com/office/drawing/2014/main" id="{8871538E-2CD1-4A00-9B4C-678A827C08B2}"/>
              </a:ext>
            </a:extLst>
          </p:cNvPr>
          <p:cNvSpPr>
            <a:spLocks noGrp="1"/>
          </p:cNvSpPr>
          <p:nvPr>
            <p:ph type="title"/>
          </p:nvPr>
        </p:nvSpPr>
        <p:spPr/>
        <p:txBody>
          <a:bodyPr/>
          <a:lstStyle/>
          <a:p>
            <a:r>
              <a:rPr lang="en-US" altLang="en-US"/>
              <a:t>Set Partitions</a:t>
            </a:r>
            <a:endParaRPr lang="en-GB" altLang="en-US"/>
          </a:p>
        </p:txBody>
      </p:sp>
      <p:sp>
        <p:nvSpPr>
          <p:cNvPr id="3" name="Content Placeholder 2">
            <a:extLst>
              <a:ext uri="{FF2B5EF4-FFF2-40B4-BE49-F238E27FC236}">
                <a16:creationId xmlns:a16="http://schemas.microsoft.com/office/drawing/2014/main" id="{74E56628-159A-4FC0-AC03-AE0BFB765384}"/>
              </a:ext>
            </a:extLst>
          </p:cNvPr>
          <p:cNvSpPr>
            <a:spLocks noGrp="1" noRot="1" noChangeAspect="1" noMove="1" noResize="1" noEditPoints="1" noAdjustHandles="1" noChangeArrowheads="1" noChangeShapeType="1" noTextEdit="1"/>
          </p:cNvSpPr>
          <p:nvPr>
            <p:ph idx="1"/>
          </p:nvPr>
        </p:nvSpPr>
        <p:spPr>
          <a:blipFill rotWithShape="0">
            <a:blip r:embed="rId2"/>
            <a:stretch>
              <a:fillRect t="-2038" r="-627"/>
            </a:stretch>
          </a:blipFill>
        </p:spPr>
        <p:txBody>
          <a:bodyPr/>
          <a:lstStyle/>
          <a:p>
            <a:pPr>
              <a:defRPr/>
            </a:pPr>
            <a:r>
              <a:rPr lang="en-GB">
                <a:noFill/>
              </a:rPr>
              <a: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Content Placeholder 2">
            <a:extLst>
              <a:ext uri="{FF2B5EF4-FFF2-40B4-BE49-F238E27FC236}">
                <a16:creationId xmlns:a16="http://schemas.microsoft.com/office/drawing/2014/main" id="{FF18C488-80D4-4EED-A7D2-636770801AFB}"/>
              </a:ext>
            </a:extLst>
          </p:cNvPr>
          <p:cNvSpPr>
            <a:spLocks noGrp="1"/>
          </p:cNvSpPr>
          <p:nvPr>
            <p:ph idx="1"/>
          </p:nvPr>
        </p:nvSpPr>
        <p:spPr>
          <a:xfrm>
            <a:off x="685800" y="457200"/>
            <a:ext cx="7772400" cy="5638800"/>
          </a:xfrm>
        </p:spPr>
        <p:txBody>
          <a:bodyPr/>
          <a:lstStyle/>
          <a:p>
            <a:r>
              <a:rPr lang="en-US" altLang="en-US"/>
              <a:t>For set S = {1, 2, 3, 4, 5, 6, 7, 8, 9} which of the following are partition?</a:t>
            </a:r>
          </a:p>
          <a:p>
            <a:pPr lvl="1"/>
            <a:r>
              <a:rPr lang="en-US" altLang="en-US"/>
              <a:t>X = {2, 3,4}, Y = {1,2,3,4,5,9} Z = {4,6,7,8}</a:t>
            </a:r>
          </a:p>
          <a:p>
            <a:pPr lvl="1"/>
            <a:r>
              <a:rPr lang="en-US" altLang="en-US"/>
              <a:t>A= {}, B = {1,3,5,7,9} C = {2,4,6,8}</a:t>
            </a:r>
          </a:p>
          <a:p>
            <a:pPr lvl="1"/>
            <a:r>
              <a:rPr lang="en-US" altLang="en-US"/>
              <a:t>T = {1,3,4,5}, R = {2,6,9}, Q = {7,8}</a:t>
            </a:r>
            <a:endParaRPr lang="en-GB" altLang="en-US"/>
          </a:p>
        </p:txBody>
      </p:sp>
      <p:sp>
        <p:nvSpPr>
          <p:cNvPr id="4" name="TextBox 3">
            <a:extLst>
              <a:ext uri="{FF2B5EF4-FFF2-40B4-BE49-F238E27FC236}">
                <a16:creationId xmlns:a16="http://schemas.microsoft.com/office/drawing/2014/main" id="{DBA2987A-33C1-474F-958D-DF16B23B759C}"/>
              </a:ext>
            </a:extLst>
          </p:cNvPr>
          <p:cNvSpPr txBox="1">
            <a:spLocks noRot="1" noChangeAspect="1" noMove="1" noResize="1" noEditPoints="1" noAdjustHandles="1" noChangeArrowheads="1" noChangeShapeType="1" noTextEdit="1"/>
          </p:cNvSpPr>
          <p:nvPr/>
        </p:nvSpPr>
        <p:spPr>
          <a:xfrm>
            <a:off x="304800" y="3352800"/>
            <a:ext cx="8153400" cy="2660600"/>
          </a:xfrm>
          <a:prstGeom prst="rect">
            <a:avLst/>
          </a:prstGeom>
          <a:blipFill rotWithShape="0">
            <a:blip r:embed="rId2"/>
            <a:stretch>
              <a:fillRect l="-224"/>
            </a:stretch>
          </a:blipFill>
        </p:spPr>
        <p:txBody>
          <a:bodyPr/>
          <a:lstStyle/>
          <a:p>
            <a:pPr>
              <a:defRPr/>
            </a:pPr>
            <a:r>
              <a:rPr lang="en-GB">
                <a:noFill/>
              </a:rPr>
              <a:t>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2" descr="Large confetti">
            <a:extLst>
              <a:ext uri="{FF2B5EF4-FFF2-40B4-BE49-F238E27FC236}">
                <a16:creationId xmlns:a16="http://schemas.microsoft.com/office/drawing/2014/main" id="{A802FC44-3E80-4E04-BCA0-6AE3015682BF}"/>
              </a:ext>
            </a:extLst>
          </p:cNvPr>
          <p:cNvSpPr>
            <a:spLocks noGrp="1" noChangeArrowheads="1"/>
          </p:cNvSpPr>
          <p:nvPr>
            <p:ph type="title"/>
          </p:nvPr>
        </p:nvSpPr>
        <p:spPr/>
        <p:txBody>
          <a:bodyPr/>
          <a:lstStyle/>
          <a:p>
            <a:pPr eaLnBrk="1" hangingPunct="1"/>
            <a:r>
              <a:rPr lang="en-US" altLang="en-US"/>
              <a:t>Some Test Questions</a:t>
            </a:r>
          </a:p>
        </p:txBody>
      </p:sp>
      <p:graphicFrame>
        <p:nvGraphicFramePr>
          <p:cNvPr id="77827" name="Object 4">
            <a:extLst>
              <a:ext uri="{FF2B5EF4-FFF2-40B4-BE49-F238E27FC236}">
                <a16:creationId xmlns:a16="http://schemas.microsoft.com/office/drawing/2014/main" id="{F2CCFA3F-9420-48DB-83E0-98049A763DB2}"/>
              </a:ext>
            </a:extLst>
          </p:cNvPr>
          <p:cNvGraphicFramePr>
            <a:graphicFrameLocks noChangeAspect="1"/>
          </p:cNvGraphicFramePr>
          <p:nvPr>
            <p:ph type="body" idx="1"/>
          </p:nvPr>
        </p:nvGraphicFramePr>
        <p:xfrm>
          <a:off x="685800" y="2609850"/>
          <a:ext cx="7772400" cy="1636713"/>
        </p:xfrm>
        <a:graphic>
          <a:graphicData uri="http://schemas.openxmlformats.org/presentationml/2006/ole">
            <mc:AlternateContent xmlns:mc="http://schemas.openxmlformats.org/markup-compatibility/2006">
              <mc:Choice xmlns:v="urn:schemas-microsoft-com:vml" Requires="v">
                <p:oleObj spid="_x0000_s77828" name="Equation" r:id="rId3" imgW="1688367" imgH="355446" progId="Equation.DSMT4">
                  <p:embed/>
                </p:oleObj>
              </mc:Choice>
              <mc:Fallback>
                <p:oleObj name="Equation" r:id="rId3" imgW="1688367" imgH="35544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609850"/>
                        <a:ext cx="7772400" cy="163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descr="Large confetti">
            <a:extLst>
              <a:ext uri="{FF2B5EF4-FFF2-40B4-BE49-F238E27FC236}">
                <a16:creationId xmlns:a16="http://schemas.microsoft.com/office/drawing/2014/main" id="{92EE4102-1323-45BE-B06B-E844D5C33141}"/>
              </a:ext>
            </a:extLst>
          </p:cNvPr>
          <p:cNvSpPr>
            <a:spLocks noGrp="1" noChangeArrowheads="1"/>
          </p:cNvSpPr>
          <p:nvPr>
            <p:ph type="title"/>
          </p:nvPr>
        </p:nvSpPr>
        <p:spPr/>
        <p:txBody>
          <a:bodyPr/>
          <a:lstStyle/>
          <a:p>
            <a:pPr eaLnBrk="1" hangingPunct="1"/>
            <a:r>
              <a:rPr lang="en-US" altLang="en-US"/>
              <a:t>Some Test Questions</a:t>
            </a:r>
          </a:p>
        </p:txBody>
      </p:sp>
      <p:graphicFrame>
        <p:nvGraphicFramePr>
          <p:cNvPr id="78851" name="Object 6">
            <a:extLst>
              <a:ext uri="{FF2B5EF4-FFF2-40B4-BE49-F238E27FC236}">
                <a16:creationId xmlns:a16="http://schemas.microsoft.com/office/drawing/2014/main" id="{BFE2E6C6-321B-42C0-9B9A-53B3170619D2}"/>
              </a:ext>
            </a:extLst>
          </p:cNvPr>
          <p:cNvGraphicFramePr>
            <a:graphicFrameLocks noChangeAspect="1"/>
          </p:cNvGraphicFramePr>
          <p:nvPr/>
        </p:nvGraphicFramePr>
        <p:xfrm>
          <a:off x="1524000" y="3009900"/>
          <a:ext cx="6172200" cy="1741488"/>
        </p:xfrm>
        <a:graphic>
          <a:graphicData uri="http://schemas.openxmlformats.org/presentationml/2006/ole">
            <mc:AlternateContent xmlns:mc="http://schemas.openxmlformats.org/markup-compatibility/2006">
              <mc:Choice xmlns:v="urn:schemas-microsoft-com:vml" Requires="v">
                <p:oleObj spid="_x0000_s78852" name="Equation" r:id="rId3" imgW="1485900" imgH="419100" progId="Equation.DSMT4">
                  <p:embed/>
                </p:oleObj>
              </mc:Choice>
              <mc:Fallback>
                <p:oleObj name="Equation" r:id="rId3" imgW="14859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09900"/>
                        <a:ext cx="6172200"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descr="Large confetti">
            <a:extLst>
              <a:ext uri="{FF2B5EF4-FFF2-40B4-BE49-F238E27FC236}">
                <a16:creationId xmlns:a16="http://schemas.microsoft.com/office/drawing/2014/main" id="{746E85DC-D654-4D8C-ACB2-2BBF43661CE2}"/>
              </a:ext>
            </a:extLst>
          </p:cNvPr>
          <p:cNvSpPr>
            <a:spLocks noGrp="1" noChangeArrowheads="1"/>
          </p:cNvSpPr>
          <p:nvPr>
            <p:ph type="title"/>
          </p:nvPr>
        </p:nvSpPr>
        <p:spPr/>
        <p:txBody>
          <a:bodyPr/>
          <a:lstStyle/>
          <a:p>
            <a:pPr eaLnBrk="1" hangingPunct="1"/>
            <a:r>
              <a:rPr lang="en-US" altLang="en-US"/>
              <a:t>Some Test Questions</a:t>
            </a:r>
          </a:p>
        </p:txBody>
      </p:sp>
      <p:sp>
        <p:nvSpPr>
          <p:cNvPr id="79875" name="Rectangle 3">
            <a:extLst>
              <a:ext uri="{FF2B5EF4-FFF2-40B4-BE49-F238E27FC236}">
                <a16:creationId xmlns:a16="http://schemas.microsoft.com/office/drawing/2014/main" id="{1DA1B8E3-C67F-47B0-8CE7-C1A64472C2E2}"/>
              </a:ext>
            </a:extLst>
          </p:cNvPr>
          <p:cNvSpPr>
            <a:spLocks noGrp="1" noChangeArrowheads="1"/>
          </p:cNvSpPr>
          <p:nvPr>
            <p:ph type="body" idx="1"/>
          </p:nvPr>
        </p:nvSpPr>
        <p:spPr/>
        <p:txBody>
          <a:bodyPr/>
          <a:lstStyle/>
          <a:p>
            <a:pPr eaLnBrk="1" hangingPunct="1">
              <a:buFontTx/>
              <a:buNone/>
            </a:pPr>
            <a:r>
              <a:rPr lang="en-US" altLang="en-US"/>
              <a:t> </a:t>
            </a:r>
          </a:p>
        </p:txBody>
      </p:sp>
      <p:graphicFrame>
        <p:nvGraphicFramePr>
          <p:cNvPr id="79876" name="Object 4">
            <a:extLst>
              <a:ext uri="{FF2B5EF4-FFF2-40B4-BE49-F238E27FC236}">
                <a16:creationId xmlns:a16="http://schemas.microsoft.com/office/drawing/2014/main" id="{6F4329A0-D1C8-4C50-99C3-68CE5883EE44}"/>
              </a:ext>
            </a:extLst>
          </p:cNvPr>
          <p:cNvGraphicFramePr>
            <a:graphicFrameLocks noChangeAspect="1"/>
          </p:cNvGraphicFramePr>
          <p:nvPr/>
        </p:nvGraphicFramePr>
        <p:xfrm>
          <a:off x="914400" y="3048000"/>
          <a:ext cx="7772400" cy="1636713"/>
        </p:xfrm>
        <a:graphic>
          <a:graphicData uri="http://schemas.openxmlformats.org/presentationml/2006/ole">
            <mc:AlternateContent xmlns:mc="http://schemas.openxmlformats.org/markup-compatibility/2006">
              <mc:Choice xmlns:v="urn:schemas-microsoft-com:vml" Requires="v">
                <p:oleObj spid="_x0000_s79877" name="Equation" r:id="rId3" imgW="1688367" imgH="355446" progId="Equation.DSMT4">
                  <p:embed/>
                </p:oleObj>
              </mc:Choice>
              <mc:Fallback>
                <p:oleObj name="Equation" r:id="rId3" imgW="1688367" imgH="35544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048000"/>
                        <a:ext cx="7772400" cy="163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descr="Large confetti">
            <a:extLst>
              <a:ext uri="{FF2B5EF4-FFF2-40B4-BE49-F238E27FC236}">
                <a16:creationId xmlns:a16="http://schemas.microsoft.com/office/drawing/2014/main" id="{54343239-A3F3-4B96-AF0B-EE27671AD46E}"/>
              </a:ext>
            </a:extLst>
          </p:cNvPr>
          <p:cNvSpPr>
            <a:spLocks noGrp="1" noChangeArrowheads="1"/>
          </p:cNvSpPr>
          <p:nvPr>
            <p:ph type="title"/>
          </p:nvPr>
        </p:nvSpPr>
        <p:spPr/>
        <p:txBody>
          <a:bodyPr/>
          <a:lstStyle/>
          <a:p>
            <a:pPr eaLnBrk="1" hangingPunct="1"/>
            <a:r>
              <a:rPr lang="en-US" altLang="en-US"/>
              <a:t>Some Test Questions</a:t>
            </a:r>
          </a:p>
        </p:txBody>
      </p:sp>
      <p:graphicFrame>
        <p:nvGraphicFramePr>
          <p:cNvPr id="80899" name="Object 4">
            <a:extLst>
              <a:ext uri="{FF2B5EF4-FFF2-40B4-BE49-F238E27FC236}">
                <a16:creationId xmlns:a16="http://schemas.microsoft.com/office/drawing/2014/main" id="{CE965A7D-AE78-4CC4-92D4-5F31FB192F08}"/>
              </a:ext>
            </a:extLst>
          </p:cNvPr>
          <p:cNvGraphicFramePr>
            <a:graphicFrameLocks noChangeAspect="1"/>
          </p:cNvGraphicFramePr>
          <p:nvPr/>
        </p:nvGraphicFramePr>
        <p:xfrm>
          <a:off x="685800" y="2590800"/>
          <a:ext cx="7086600" cy="2106613"/>
        </p:xfrm>
        <a:graphic>
          <a:graphicData uri="http://schemas.openxmlformats.org/presentationml/2006/ole">
            <mc:AlternateContent xmlns:mc="http://schemas.openxmlformats.org/markup-compatibility/2006">
              <mc:Choice xmlns:v="urn:schemas-microsoft-com:vml" Requires="v">
                <p:oleObj spid="_x0000_s80901" name="Equation" r:id="rId3" imgW="1409700" imgH="419100" progId="Equation.DSMT4">
                  <p:embed/>
                </p:oleObj>
              </mc:Choice>
              <mc:Fallback>
                <p:oleObj name="Equation" r:id="rId3" imgW="14097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590800"/>
                        <a:ext cx="7086600" cy="210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87645C85-D4DE-4DB8-82E4-D141E450CC39}"/>
              </a:ext>
            </a:extLst>
          </p:cNvPr>
          <p:cNvSpPr txBox="1">
            <a:spLocks noRot="1" noChangeAspect="1" noMove="1" noResize="1" noEditPoints="1" noAdjustHandles="1" noChangeArrowheads="1" noChangeShapeType="1" noTextEdit="1"/>
          </p:cNvSpPr>
          <p:nvPr/>
        </p:nvSpPr>
        <p:spPr>
          <a:xfrm>
            <a:off x="685800" y="5029200"/>
            <a:ext cx="8180388" cy="461665"/>
          </a:xfrm>
          <a:prstGeom prst="rect">
            <a:avLst/>
          </a:prstGeom>
          <a:blipFill rotWithShape="0">
            <a:blip r:embed="rId5"/>
            <a:stretch>
              <a:fillRect/>
            </a:stretch>
          </a:blipFill>
        </p:spPr>
        <p:txBody>
          <a:bodyPr/>
          <a:lstStyle/>
          <a:p>
            <a:pPr>
              <a:defRPr/>
            </a:pPr>
            <a:r>
              <a:rPr lang="en-GB">
                <a:noFill/>
              </a:rPr>
              <a:t>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2" descr="Large confetti">
            <a:extLst>
              <a:ext uri="{FF2B5EF4-FFF2-40B4-BE49-F238E27FC236}">
                <a16:creationId xmlns:a16="http://schemas.microsoft.com/office/drawing/2014/main" id="{194D0D64-4459-43F0-A92B-B04599ADAE4A}"/>
              </a:ext>
            </a:extLst>
          </p:cNvPr>
          <p:cNvSpPr>
            <a:spLocks noGrp="1" noChangeArrowheads="1"/>
          </p:cNvSpPr>
          <p:nvPr>
            <p:ph type="title"/>
          </p:nvPr>
        </p:nvSpPr>
        <p:spPr/>
        <p:txBody>
          <a:bodyPr/>
          <a:lstStyle/>
          <a:p>
            <a:pPr eaLnBrk="1" hangingPunct="1"/>
            <a:r>
              <a:rPr lang="en-US" altLang="en-US"/>
              <a:t>Some Test Questions</a:t>
            </a:r>
          </a:p>
        </p:txBody>
      </p:sp>
      <p:graphicFrame>
        <p:nvGraphicFramePr>
          <p:cNvPr id="81923" name="Object 4">
            <a:extLst>
              <a:ext uri="{FF2B5EF4-FFF2-40B4-BE49-F238E27FC236}">
                <a16:creationId xmlns:a16="http://schemas.microsoft.com/office/drawing/2014/main" id="{3E160976-315E-449F-B986-94773C494425}"/>
              </a:ext>
            </a:extLst>
          </p:cNvPr>
          <p:cNvGraphicFramePr>
            <a:graphicFrameLocks noChangeAspect="1"/>
          </p:cNvGraphicFramePr>
          <p:nvPr/>
        </p:nvGraphicFramePr>
        <p:xfrm>
          <a:off x="914400" y="2743200"/>
          <a:ext cx="7315200" cy="1843088"/>
        </p:xfrm>
        <a:graphic>
          <a:graphicData uri="http://schemas.openxmlformats.org/presentationml/2006/ole">
            <mc:AlternateContent xmlns:mc="http://schemas.openxmlformats.org/markup-compatibility/2006">
              <mc:Choice xmlns:v="urn:schemas-microsoft-com:vml" Requires="v">
                <p:oleObj spid="_x0000_s81924" name="Equation" r:id="rId3" imgW="1663700" imgH="419100" progId="Equation.DSMT4">
                  <p:embed/>
                </p:oleObj>
              </mc:Choice>
              <mc:Fallback>
                <p:oleObj name="Equation" r:id="rId3" imgW="16637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743200"/>
                        <a:ext cx="7315200" cy="184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2" descr="Large confetti">
            <a:extLst>
              <a:ext uri="{FF2B5EF4-FFF2-40B4-BE49-F238E27FC236}">
                <a16:creationId xmlns:a16="http://schemas.microsoft.com/office/drawing/2014/main" id="{1701C7EB-F23B-46F2-94D4-44CA2D1576AF}"/>
              </a:ext>
            </a:extLst>
          </p:cNvPr>
          <p:cNvSpPr>
            <a:spLocks noGrp="1" noChangeArrowheads="1"/>
          </p:cNvSpPr>
          <p:nvPr>
            <p:ph type="title"/>
          </p:nvPr>
        </p:nvSpPr>
        <p:spPr/>
        <p:txBody>
          <a:bodyPr/>
          <a:lstStyle/>
          <a:p>
            <a:pPr eaLnBrk="1" hangingPunct="1"/>
            <a:r>
              <a:rPr lang="en-US" altLang="en-US"/>
              <a:t>Some Test Questions</a:t>
            </a:r>
          </a:p>
        </p:txBody>
      </p:sp>
      <p:graphicFrame>
        <p:nvGraphicFramePr>
          <p:cNvPr id="82947" name="Object 4">
            <a:extLst>
              <a:ext uri="{FF2B5EF4-FFF2-40B4-BE49-F238E27FC236}">
                <a16:creationId xmlns:a16="http://schemas.microsoft.com/office/drawing/2014/main" id="{6DD3D338-1301-4E49-833C-432E498454B3}"/>
              </a:ext>
            </a:extLst>
          </p:cNvPr>
          <p:cNvGraphicFramePr>
            <a:graphicFrameLocks noChangeAspect="1"/>
          </p:cNvGraphicFramePr>
          <p:nvPr/>
        </p:nvGraphicFramePr>
        <p:xfrm>
          <a:off x="838200" y="2438400"/>
          <a:ext cx="7696200" cy="1585913"/>
        </p:xfrm>
        <a:graphic>
          <a:graphicData uri="http://schemas.openxmlformats.org/presentationml/2006/ole">
            <mc:AlternateContent xmlns:mc="http://schemas.openxmlformats.org/markup-compatibility/2006">
              <mc:Choice xmlns:v="urn:schemas-microsoft-com:vml" Requires="v">
                <p:oleObj spid="_x0000_s82948" name="Equation" r:id="rId3" imgW="1663700" imgH="342900" progId="Equation.DSMT4">
                  <p:embed/>
                </p:oleObj>
              </mc:Choice>
              <mc:Fallback>
                <p:oleObj name="Equation" r:id="rId3" imgW="1663700" imgH="342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438400"/>
                        <a:ext cx="7696200"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descr="Large confetti">
            <a:extLst>
              <a:ext uri="{FF2B5EF4-FFF2-40B4-BE49-F238E27FC236}">
                <a16:creationId xmlns:a16="http://schemas.microsoft.com/office/drawing/2014/main" id="{C1C2F9DF-CEF8-48F2-AD96-2B18E539F02B}"/>
              </a:ext>
            </a:extLst>
          </p:cNvPr>
          <p:cNvSpPr>
            <a:spLocks noGrp="1" noChangeArrowheads="1"/>
          </p:cNvSpPr>
          <p:nvPr>
            <p:ph type="title"/>
          </p:nvPr>
        </p:nvSpPr>
        <p:spPr/>
        <p:txBody>
          <a:bodyPr/>
          <a:lstStyle/>
          <a:p>
            <a:pPr eaLnBrk="1" hangingPunct="1"/>
            <a:r>
              <a:rPr lang="en-US" altLang="en-US"/>
              <a:t>Some Test Questions</a:t>
            </a:r>
          </a:p>
        </p:txBody>
      </p:sp>
      <p:graphicFrame>
        <p:nvGraphicFramePr>
          <p:cNvPr id="83971" name="Object 4">
            <a:extLst>
              <a:ext uri="{FF2B5EF4-FFF2-40B4-BE49-F238E27FC236}">
                <a16:creationId xmlns:a16="http://schemas.microsoft.com/office/drawing/2014/main" id="{276D8CD7-6B03-4017-9F6D-3A49A41A9958}"/>
              </a:ext>
            </a:extLst>
          </p:cNvPr>
          <p:cNvGraphicFramePr>
            <a:graphicFrameLocks noChangeAspect="1"/>
          </p:cNvGraphicFramePr>
          <p:nvPr/>
        </p:nvGraphicFramePr>
        <p:xfrm>
          <a:off x="876300" y="2895600"/>
          <a:ext cx="7391400" cy="1511300"/>
        </p:xfrm>
        <a:graphic>
          <a:graphicData uri="http://schemas.openxmlformats.org/presentationml/2006/ole">
            <mc:AlternateContent xmlns:mc="http://schemas.openxmlformats.org/markup-compatibility/2006">
              <mc:Choice xmlns:v="urn:schemas-microsoft-com:vml" Requires="v">
                <p:oleObj spid="_x0000_s83972" name="Equation" r:id="rId3" imgW="1676400" imgH="342900" progId="Equation.DSMT4">
                  <p:embed/>
                </p:oleObj>
              </mc:Choice>
              <mc:Fallback>
                <p:oleObj name="Equation" r:id="rId3" imgW="1676400" imgH="342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 y="2895600"/>
                        <a:ext cx="73914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2" descr="Large confetti">
            <a:extLst>
              <a:ext uri="{FF2B5EF4-FFF2-40B4-BE49-F238E27FC236}">
                <a16:creationId xmlns:a16="http://schemas.microsoft.com/office/drawing/2014/main" id="{2AA21B04-2B84-4C11-93B8-D24FEA796D8A}"/>
              </a:ext>
            </a:extLst>
          </p:cNvPr>
          <p:cNvSpPr>
            <a:spLocks noGrp="1" noChangeArrowheads="1"/>
          </p:cNvSpPr>
          <p:nvPr>
            <p:ph type="title"/>
          </p:nvPr>
        </p:nvSpPr>
        <p:spPr/>
        <p:txBody>
          <a:bodyPr/>
          <a:lstStyle/>
          <a:p>
            <a:pPr eaLnBrk="1" hangingPunct="1"/>
            <a:r>
              <a:rPr lang="en-US" altLang="en-US"/>
              <a:t>Some Test Questions</a:t>
            </a:r>
          </a:p>
        </p:txBody>
      </p:sp>
      <p:graphicFrame>
        <p:nvGraphicFramePr>
          <p:cNvPr id="84995" name="Object 4">
            <a:extLst>
              <a:ext uri="{FF2B5EF4-FFF2-40B4-BE49-F238E27FC236}">
                <a16:creationId xmlns:a16="http://schemas.microsoft.com/office/drawing/2014/main" id="{2AC3722C-B252-4846-B675-1EEC4044CDCA}"/>
              </a:ext>
            </a:extLst>
          </p:cNvPr>
          <p:cNvGraphicFramePr>
            <a:graphicFrameLocks noChangeAspect="1"/>
          </p:cNvGraphicFramePr>
          <p:nvPr/>
        </p:nvGraphicFramePr>
        <p:xfrm>
          <a:off x="385763" y="2362200"/>
          <a:ext cx="8370887" cy="1262063"/>
        </p:xfrm>
        <a:graphic>
          <a:graphicData uri="http://schemas.openxmlformats.org/presentationml/2006/ole">
            <mc:AlternateContent xmlns:mc="http://schemas.openxmlformats.org/markup-compatibility/2006">
              <mc:Choice xmlns:v="urn:schemas-microsoft-com:vml" Requires="v">
                <p:oleObj spid="_x0000_s84998" name="Equation" r:id="rId3" imgW="2362200" imgH="355600" progId="Equation.DSMT4">
                  <p:embed/>
                </p:oleObj>
              </mc:Choice>
              <mc:Fallback>
                <p:oleObj name="Equation" r:id="rId3" imgW="2362200"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2362200"/>
                        <a:ext cx="8370887"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6" name="Object 5">
            <a:extLst>
              <a:ext uri="{FF2B5EF4-FFF2-40B4-BE49-F238E27FC236}">
                <a16:creationId xmlns:a16="http://schemas.microsoft.com/office/drawing/2014/main" id="{BCC7B0FB-45FC-4DAB-9C40-FCA537AAB9B0}"/>
              </a:ext>
            </a:extLst>
          </p:cNvPr>
          <p:cNvGraphicFramePr>
            <a:graphicFrameLocks noChangeAspect="1"/>
          </p:cNvGraphicFramePr>
          <p:nvPr/>
        </p:nvGraphicFramePr>
        <p:xfrm>
          <a:off x="762000" y="4114800"/>
          <a:ext cx="6324600" cy="1333500"/>
        </p:xfrm>
        <a:graphic>
          <a:graphicData uri="http://schemas.openxmlformats.org/presentationml/2006/ole">
            <mc:AlternateContent xmlns:mc="http://schemas.openxmlformats.org/markup-compatibility/2006">
              <mc:Choice xmlns:v="urn:schemas-microsoft-com:vml" Requires="v">
                <p:oleObj spid="_x0000_s84999" name="Equation" r:id="rId5" imgW="1625600" imgH="342900" progId="Equation.DSMT4">
                  <p:embed/>
                </p:oleObj>
              </mc:Choice>
              <mc:Fallback>
                <p:oleObj name="Equation" r:id="rId5" imgW="1625600" imgH="342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114800"/>
                        <a:ext cx="63246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7" name="TextBox 1">
            <a:extLst>
              <a:ext uri="{FF2B5EF4-FFF2-40B4-BE49-F238E27FC236}">
                <a16:creationId xmlns:a16="http://schemas.microsoft.com/office/drawing/2014/main" id="{35029784-24B8-490C-BC10-409F44CCBCC3}"/>
              </a:ext>
            </a:extLst>
          </p:cNvPr>
          <p:cNvSpPr txBox="1">
            <a:spLocks noChangeArrowheads="1"/>
          </p:cNvSpPr>
          <p:nvPr/>
        </p:nvSpPr>
        <p:spPr bwMode="auto">
          <a:xfrm>
            <a:off x="609600" y="5867400"/>
            <a:ext cx="533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7"/>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NS: - A</a:t>
            </a:r>
            <a:endParaRPr lang="en-GB" altLang="en-US" sz="2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descr="Large confetti">
            <a:extLst>
              <a:ext uri="{FF2B5EF4-FFF2-40B4-BE49-F238E27FC236}">
                <a16:creationId xmlns:a16="http://schemas.microsoft.com/office/drawing/2014/main" id="{0F0F0DF4-5FC3-4E38-9825-1AE25740C2C5}"/>
              </a:ext>
            </a:extLst>
          </p:cNvPr>
          <p:cNvSpPr>
            <a:spLocks noGrp="1"/>
          </p:cNvSpPr>
          <p:nvPr>
            <p:ph type="title"/>
          </p:nvPr>
        </p:nvSpPr>
        <p:spPr/>
        <p:txBody>
          <a:bodyPr/>
          <a:lstStyle/>
          <a:p>
            <a:pPr eaLnBrk="1" hangingPunct="1"/>
            <a:r>
              <a:rPr lang="en-US" altLang="en-US"/>
              <a:t>Cardinality or Size of a set</a:t>
            </a:r>
            <a:endParaRPr lang="en-GB" altLang="en-US"/>
          </a:p>
        </p:txBody>
      </p:sp>
      <p:sp>
        <p:nvSpPr>
          <p:cNvPr id="3" name="Content Placeholder 2">
            <a:extLst>
              <a:ext uri="{FF2B5EF4-FFF2-40B4-BE49-F238E27FC236}">
                <a16:creationId xmlns:a16="http://schemas.microsoft.com/office/drawing/2014/main" id="{0E68709A-932B-4F29-865B-08FCAFDDE0F7}"/>
              </a:ext>
            </a:extLst>
          </p:cNvPr>
          <p:cNvSpPr>
            <a:spLocks noGrp="1"/>
          </p:cNvSpPr>
          <p:nvPr>
            <p:ph idx="1"/>
          </p:nvPr>
        </p:nvSpPr>
        <p:spPr>
          <a:xfrm>
            <a:off x="685800" y="1905000"/>
            <a:ext cx="7772400" cy="4648200"/>
          </a:xfrm>
        </p:spPr>
        <p:txBody>
          <a:bodyPr/>
          <a:lstStyle/>
          <a:p>
            <a:pPr eaLnBrk="1" hangingPunct="1">
              <a:defRPr/>
            </a:pPr>
            <a:r>
              <a:rPr lang="en-US" dirty="0"/>
              <a:t>For a finite set S, cardinality or size of set S is the number of elements present in S. If S contains n elements then it is defined as:</a:t>
            </a:r>
          </a:p>
          <a:p>
            <a:pPr marL="0" indent="0" eaLnBrk="1" hangingPunct="1">
              <a:buFontTx/>
              <a:buNone/>
              <a:defRPr/>
            </a:pPr>
            <a:r>
              <a:rPr lang="en-US" dirty="0"/>
              <a:t>	|S| = n</a:t>
            </a:r>
          </a:p>
          <a:p>
            <a:pPr marL="0" indent="0" eaLnBrk="1" hangingPunct="1">
              <a:buFontTx/>
              <a:buNone/>
              <a:defRPr/>
            </a:pPr>
            <a:r>
              <a:rPr lang="en-US" dirty="0" err="1"/>
              <a:t>Eg</a:t>
            </a:r>
            <a:r>
              <a:rPr lang="en-US" dirty="0"/>
              <a:t>. A = {1, 2, 3, …, 9}, |A| = 9</a:t>
            </a:r>
          </a:p>
          <a:p>
            <a:pPr marL="0" indent="0" eaLnBrk="1" hangingPunct="1">
              <a:buFontTx/>
              <a:buNone/>
              <a:defRPr/>
            </a:pPr>
            <a:r>
              <a:rPr lang="en-US" dirty="0">
                <a:solidFill>
                  <a:srgbClr val="FF0000"/>
                </a:solidFill>
              </a:rPr>
              <a:t>S = {x: x is an alphabet}, </a:t>
            </a:r>
          </a:p>
          <a:p>
            <a:pPr marL="0" indent="0" eaLnBrk="1" hangingPunct="1">
              <a:buFontTx/>
              <a:buNone/>
              <a:defRPr/>
            </a:pPr>
            <a:r>
              <a:rPr lang="en-US" dirty="0"/>
              <a:t>S = {x = A, x = B, ….., x = Z}</a:t>
            </a:r>
          </a:p>
          <a:p>
            <a:pPr marL="0" indent="0" eaLnBrk="1" hangingPunct="1">
              <a:buFontTx/>
              <a:buNone/>
              <a:defRPr/>
            </a:pPr>
            <a:r>
              <a:rPr lang="en-US" b="1" dirty="0"/>
              <a:t>S = { A, B, C, …, Z}   </a:t>
            </a:r>
            <a:r>
              <a:rPr lang="en-US" dirty="0"/>
              <a:t>|S| = 26  </a:t>
            </a:r>
            <a:endParaRPr lang="en-GB"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2" descr="Large confetti">
            <a:extLst>
              <a:ext uri="{FF2B5EF4-FFF2-40B4-BE49-F238E27FC236}">
                <a16:creationId xmlns:a16="http://schemas.microsoft.com/office/drawing/2014/main" id="{BAAD64CA-9EB9-4356-A8FC-D7CCA7D7EF43}"/>
              </a:ext>
            </a:extLst>
          </p:cNvPr>
          <p:cNvSpPr>
            <a:spLocks noGrp="1" noChangeArrowheads="1"/>
          </p:cNvSpPr>
          <p:nvPr>
            <p:ph type="title"/>
          </p:nvPr>
        </p:nvSpPr>
        <p:spPr>
          <a:xfrm>
            <a:off x="152400" y="377825"/>
            <a:ext cx="7772400" cy="1143000"/>
          </a:xfrm>
        </p:spPr>
        <p:txBody>
          <a:bodyPr/>
          <a:lstStyle/>
          <a:p>
            <a:pPr eaLnBrk="1" hangingPunct="1"/>
            <a:r>
              <a:rPr lang="en-US" altLang="en-US"/>
              <a:t>Some Test Questions</a:t>
            </a:r>
          </a:p>
        </p:txBody>
      </p:sp>
      <p:graphicFrame>
        <p:nvGraphicFramePr>
          <p:cNvPr id="86019" name="Object 4">
            <a:extLst>
              <a:ext uri="{FF2B5EF4-FFF2-40B4-BE49-F238E27FC236}">
                <a16:creationId xmlns:a16="http://schemas.microsoft.com/office/drawing/2014/main" id="{8D6BCC9F-DFA5-4D3C-9BA7-04007F0E0898}"/>
              </a:ext>
            </a:extLst>
          </p:cNvPr>
          <p:cNvGraphicFramePr>
            <a:graphicFrameLocks noChangeAspect="1"/>
          </p:cNvGraphicFramePr>
          <p:nvPr/>
        </p:nvGraphicFramePr>
        <p:xfrm>
          <a:off x="385763" y="2362200"/>
          <a:ext cx="8370887" cy="1262063"/>
        </p:xfrm>
        <a:graphic>
          <a:graphicData uri="http://schemas.openxmlformats.org/presentationml/2006/ole">
            <mc:AlternateContent xmlns:mc="http://schemas.openxmlformats.org/markup-compatibility/2006">
              <mc:Choice xmlns:v="urn:schemas-microsoft-com:vml" Requires="v">
                <p:oleObj spid="_x0000_s86029" name="Equation" r:id="rId3" imgW="2362200" imgH="355600" progId="Equation.DSMT4">
                  <p:embed/>
                </p:oleObj>
              </mc:Choice>
              <mc:Fallback>
                <p:oleObj name="Equation" r:id="rId3" imgW="2362200"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2362200"/>
                        <a:ext cx="8370887"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0" name="Rectangle 6">
            <a:extLst>
              <a:ext uri="{FF2B5EF4-FFF2-40B4-BE49-F238E27FC236}">
                <a16:creationId xmlns:a16="http://schemas.microsoft.com/office/drawing/2014/main" id="{5AE0C95D-9FA9-47DE-BC4C-1BC9D594A89E}"/>
              </a:ext>
            </a:extLst>
          </p:cNvPr>
          <p:cNvSpPr>
            <a:spLocks noChangeArrowheads="1"/>
          </p:cNvSpPr>
          <p:nvPr/>
        </p:nvSpPr>
        <p:spPr bwMode="auto">
          <a:xfrm>
            <a:off x="4297363"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5"/>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graphicFrame>
        <p:nvGraphicFramePr>
          <p:cNvPr id="86021" name="Object 7">
            <a:extLst>
              <a:ext uri="{FF2B5EF4-FFF2-40B4-BE49-F238E27FC236}">
                <a16:creationId xmlns:a16="http://schemas.microsoft.com/office/drawing/2014/main" id="{21796696-5959-4340-8143-1BCD1E05A688}"/>
              </a:ext>
            </a:extLst>
          </p:cNvPr>
          <p:cNvGraphicFramePr>
            <a:graphicFrameLocks noChangeAspect="1"/>
          </p:cNvGraphicFramePr>
          <p:nvPr/>
        </p:nvGraphicFramePr>
        <p:xfrm>
          <a:off x="1295400" y="4114800"/>
          <a:ext cx="5715000" cy="1204913"/>
        </p:xfrm>
        <a:graphic>
          <a:graphicData uri="http://schemas.openxmlformats.org/presentationml/2006/ole">
            <mc:AlternateContent xmlns:mc="http://schemas.openxmlformats.org/markup-compatibility/2006">
              <mc:Choice xmlns:v="urn:schemas-microsoft-com:vml" Requires="v">
                <p:oleObj spid="_x0000_s86030" name="Equation" r:id="rId6" imgW="1625600" imgH="342900" progId="Equation.DSMT4">
                  <p:embed/>
                </p:oleObj>
              </mc:Choice>
              <mc:Fallback>
                <p:oleObj name="Equation" r:id="rId6" imgW="1625600" imgH="3429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114800"/>
                        <a:ext cx="5715000"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2" name="TextBox 1">
            <a:extLst>
              <a:ext uri="{FF2B5EF4-FFF2-40B4-BE49-F238E27FC236}">
                <a16:creationId xmlns:a16="http://schemas.microsoft.com/office/drawing/2014/main" id="{99914285-85F4-460D-ABCA-BA83FF752195}"/>
              </a:ext>
            </a:extLst>
          </p:cNvPr>
          <p:cNvSpPr txBox="1">
            <a:spLocks noChangeArrowheads="1"/>
          </p:cNvSpPr>
          <p:nvPr/>
        </p:nvSpPr>
        <p:spPr bwMode="auto">
          <a:xfrm>
            <a:off x="838200" y="5562600"/>
            <a:ext cx="403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5"/>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NS:- B</a:t>
            </a:r>
            <a:endParaRPr lang="en-GB" altLang="en-US" sz="2400"/>
          </a:p>
        </p:txBody>
      </p:sp>
      <p:sp>
        <p:nvSpPr>
          <p:cNvPr id="86023" name="Rectangle 2">
            <a:extLst>
              <a:ext uri="{FF2B5EF4-FFF2-40B4-BE49-F238E27FC236}">
                <a16:creationId xmlns:a16="http://schemas.microsoft.com/office/drawing/2014/main" id="{B28EC68A-2356-4143-B781-51B30B9C523F}"/>
              </a:ext>
            </a:extLst>
          </p:cNvPr>
          <p:cNvSpPr>
            <a:spLocks noChangeArrowheads="1"/>
          </p:cNvSpPr>
          <p:nvPr/>
        </p:nvSpPr>
        <p:spPr bwMode="auto">
          <a:xfrm>
            <a:off x="5105400" y="152400"/>
            <a:ext cx="3651250" cy="22098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5"/>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86024" name="Oval 3">
            <a:extLst>
              <a:ext uri="{FF2B5EF4-FFF2-40B4-BE49-F238E27FC236}">
                <a16:creationId xmlns:a16="http://schemas.microsoft.com/office/drawing/2014/main" id="{09CD3B41-C238-4179-9208-99CFF9C4EB05}"/>
              </a:ext>
            </a:extLst>
          </p:cNvPr>
          <p:cNvSpPr>
            <a:spLocks noChangeArrowheads="1"/>
          </p:cNvSpPr>
          <p:nvPr/>
        </p:nvSpPr>
        <p:spPr bwMode="auto">
          <a:xfrm>
            <a:off x="6019800" y="377825"/>
            <a:ext cx="2286000" cy="1755775"/>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5"/>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86025" name="Oval 4">
            <a:extLst>
              <a:ext uri="{FF2B5EF4-FFF2-40B4-BE49-F238E27FC236}">
                <a16:creationId xmlns:a16="http://schemas.microsoft.com/office/drawing/2014/main" id="{D2FE672A-5A39-47F2-9B36-7BE7214157B6}"/>
              </a:ext>
            </a:extLst>
          </p:cNvPr>
          <p:cNvSpPr>
            <a:spLocks noChangeArrowheads="1"/>
          </p:cNvSpPr>
          <p:nvPr/>
        </p:nvSpPr>
        <p:spPr bwMode="auto">
          <a:xfrm>
            <a:off x="6931025" y="822325"/>
            <a:ext cx="841375" cy="985838"/>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SzPct val="85000"/>
              <a:buBlip>
                <a:blip r:embed="rId5"/>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86026" name="TextBox 5">
            <a:extLst>
              <a:ext uri="{FF2B5EF4-FFF2-40B4-BE49-F238E27FC236}">
                <a16:creationId xmlns:a16="http://schemas.microsoft.com/office/drawing/2014/main" id="{211DAF84-EAA3-4072-9F1A-05ED6DF4070E}"/>
              </a:ext>
            </a:extLst>
          </p:cNvPr>
          <p:cNvSpPr txBox="1">
            <a:spLocks noChangeArrowheads="1"/>
          </p:cNvSpPr>
          <p:nvPr/>
        </p:nvSpPr>
        <p:spPr bwMode="auto">
          <a:xfrm>
            <a:off x="7010400" y="11430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5"/>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86027" name="TextBox 6">
            <a:extLst>
              <a:ext uri="{FF2B5EF4-FFF2-40B4-BE49-F238E27FC236}">
                <a16:creationId xmlns:a16="http://schemas.microsoft.com/office/drawing/2014/main" id="{3A2A6C59-1BA8-4BD6-AFD6-0932FE735945}"/>
              </a:ext>
            </a:extLst>
          </p:cNvPr>
          <p:cNvSpPr txBox="1">
            <a:spLocks noChangeArrowheads="1"/>
          </p:cNvSpPr>
          <p:nvPr/>
        </p:nvSpPr>
        <p:spPr bwMode="auto">
          <a:xfrm>
            <a:off x="5486400" y="368300"/>
            <a:ext cx="606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5"/>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86028" name="Freeform 7">
            <a:extLst>
              <a:ext uri="{FF2B5EF4-FFF2-40B4-BE49-F238E27FC236}">
                <a16:creationId xmlns:a16="http://schemas.microsoft.com/office/drawing/2014/main" id="{529D651A-1CB0-4BEA-B387-694529285E11}"/>
              </a:ext>
            </a:extLst>
          </p:cNvPr>
          <p:cNvSpPr>
            <a:spLocks/>
          </p:cNvSpPr>
          <p:nvPr/>
        </p:nvSpPr>
        <p:spPr bwMode="auto">
          <a:xfrm>
            <a:off x="5975350" y="373063"/>
            <a:ext cx="2282825" cy="1695450"/>
          </a:xfrm>
          <a:custGeom>
            <a:avLst/>
            <a:gdLst>
              <a:gd name="T0" fmla="*/ 585892 w 2281970"/>
              <a:gd name="T1" fmla="*/ 289767 h 1695164"/>
              <a:gd name="T2" fmla="*/ 713837 w 2281970"/>
              <a:gd name="T3" fmla="*/ 176693 h 1695164"/>
              <a:gd name="T4" fmla="*/ 912862 w 2281970"/>
              <a:gd name="T5" fmla="*/ 77743 h 1695164"/>
              <a:gd name="T6" fmla="*/ 1111885 w 2281970"/>
              <a:gd name="T7" fmla="*/ 7069 h 1695164"/>
              <a:gd name="T8" fmla="*/ 870213 w 2281970"/>
              <a:gd name="T9" fmla="*/ 219092 h 1695164"/>
              <a:gd name="T10" fmla="*/ 514813 w 2281970"/>
              <a:gd name="T11" fmla="*/ 544181 h 1695164"/>
              <a:gd name="T12" fmla="*/ 415298 w 2281970"/>
              <a:gd name="T13" fmla="*/ 685518 h 1695164"/>
              <a:gd name="T14" fmla="*/ 173631 w 2281970"/>
              <a:gd name="T15" fmla="*/ 925807 h 1695164"/>
              <a:gd name="T16" fmla="*/ 31476 w 2281970"/>
              <a:gd name="T17" fmla="*/ 1053011 h 1695164"/>
              <a:gd name="T18" fmla="*/ 386870 w 2281970"/>
              <a:gd name="T19" fmla="*/ 840999 h 1695164"/>
              <a:gd name="T20" fmla="*/ 585892 w 2281970"/>
              <a:gd name="T21" fmla="*/ 685518 h 1695164"/>
              <a:gd name="T22" fmla="*/ 756485 w 2281970"/>
              <a:gd name="T23" fmla="*/ 572440 h 1695164"/>
              <a:gd name="T24" fmla="*/ 884430 w 2281970"/>
              <a:gd name="T25" fmla="*/ 487638 h 1695164"/>
              <a:gd name="T26" fmla="*/ 1182967 w 2281970"/>
              <a:gd name="T27" fmla="*/ 318031 h 1695164"/>
              <a:gd name="T28" fmla="*/ 1325126 w 2281970"/>
              <a:gd name="T29" fmla="*/ 219092 h 1695164"/>
              <a:gd name="T30" fmla="*/ 1538367 w 2281970"/>
              <a:gd name="T31" fmla="*/ 91867 h 1695164"/>
              <a:gd name="T32" fmla="*/ 1254046 w 2281970"/>
              <a:gd name="T33" fmla="*/ 360441 h 1695164"/>
              <a:gd name="T34" fmla="*/ 1126103 w 2281970"/>
              <a:gd name="T35" fmla="*/ 487638 h 1695164"/>
              <a:gd name="T36" fmla="*/ 927078 w 2281970"/>
              <a:gd name="T37" fmla="*/ 770329 h 1695164"/>
              <a:gd name="T38" fmla="*/ 813350 w 2281970"/>
              <a:gd name="T39" fmla="*/ 939935 h 1695164"/>
              <a:gd name="T40" fmla="*/ 685405 w 2281970"/>
              <a:gd name="T41" fmla="*/ 1109551 h 1695164"/>
              <a:gd name="T42" fmla="*/ 529029 w 2281970"/>
              <a:gd name="T43" fmla="*/ 1378100 h 1695164"/>
              <a:gd name="T44" fmla="*/ 614325 w 2281970"/>
              <a:gd name="T45" fmla="*/ 1363967 h 1695164"/>
              <a:gd name="T46" fmla="*/ 813350 w 2281970"/>
              <a:gd name="T47" fmla="*/ 1222624 h 1695164"/>
              <a:gd name="T48" fmla="*/ 1097671 w 2281970"/>
              <a:gd name="T49" fmla="*/ 996476 h 1695164"/>
              <a:gd name="T50" fmla="*/ 1353558 w 2281970"/>
              <a:gd name="T51" fmla="*/ 812733 h 1695164"/>
              <a:gd name="T52" fmla="*/ 1524151 w 2281970"/>
              <a:gd name="T53" fmla="*/ 671386 h 1695164"/>
              <a:gd name="T54" fmla="*/ 1723174 w 2281970"/>
              <a:gd name="T55" fmla="*/ 558313 h 1695164"/>
              <a:gd name="T56" fmla="*/ 1964849 w 2281970"/>
              <a:gd name="T57" fmla="*/ 402840 h 1695164"/>
              <a:gd name="T58" fmla="*/ 1950631 w 2281970"/>
              <a:gd name="T59" fmla="*/ 501772 h 1695164"/>
              <a:gd name="T60" fmla="*/ 1751607 w 2281970"/>
              <a:gd name="T61" fmla="*/ 742061 h 1695164"/>
              <a:gd name="T62" fmla="*/ 1623662 w 2281970"/>
              <a:gd name="T63" fmla="*/ 911669 h 1695164"/>
              <a:gd name="T64" fmla="*/ 1524151 w 2281970"/>
              <a:gd name="T65" fmla="*/ 1095415 h 1695164"/>
              <a:gd name="T66" fmla="*/ 1396207 w 2281970"/>
              <a:gd name="T67" fmla="*/ 1279161 h 1695164"/>
              <a:gd name="T68" fmla="*/ 1197182 w 2281970"/>
              <a:gd name="T69" fmla="*/ 1519443 h 1695164"/>
              <a:gd name="T70" fmla="*/ 1111885 w 2281970"/>
              <a:gd name="T71" fmla="*/ 1703189 h 1695164"/>
              <a:gd name="T72" fmla="*/ 1339343 w 2281970"/>
              <a:gd name="T73" fmla="*/ 1575983 h 1695164"/>
              <a:gd name="T74" fmla="*/ 1509935 w 2281970"/>
              <a:gd name="T75" fmla="*/ 1462908 h 1695164"/>
              <a:gd name="T76" fmla="*/ 1680526 w 2281970"/>
              <a:gd name="T77" fmla="*/ 1363967 h 1695164"/>
              <a:gd name="T78" fmla="*/ 1836903 w 2281970"/>
              <a:gd name="T79" fmla="*/ 1236758 h 1695164"/>
              <a:gd name="T80" fmla="*/ 1964849 w 2281970"/>
              <a:gd name="T81" fmla="*/ 1109551 h 1695164"/>
              <a:gd name="T82" fmla="*/ 2064360 w 2281970"/>
              <a:gd name="T83" fmla="*/ 925807 h 1695164"/>
              <a:gd name="T84" fmla="*/ 2192303 w 2281970"/>
              <a:gd name="T85" fmla="*/ 840999 h 1695164"/>
              <a:gd name="T86" fmla="*/ 2092792 w 2281970"/>
              <a:gd name="T87" fmla="*/ 1236758 h 1695164"/>
              <a:gd name="T88" fmla="*/ 1922200 w 2281970"/>
              <a:gd name="T89" fmla="*/ 1519443 h 169516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281970" h="1695164">
                <a:moveTo>
                  <a:pt x="101478" y="583816"/>
                </a:moveTo>
                <a:cubicBezTo>
                  <a:pt x="167127" y="541613"/>
                  <a:pt x="231503" y="497360"/>
                  <a:pt x="298426" y="457207"/>
                </a:cubicBezTo>
                <a:cubicBezTo>
                  <a:pt x="544673" y="309459"/>
                  <a:pt x="128026" y="607281"/>
                  <a:pt x="579780" y="288395"/>
                </a:cubicBezTo>
                <a:cubicBezTo>
                  <a:pt x="596033" y="276922"/>
                  <a:pt x="606878" y="259139"/>
                  <a:pt x="621983" y="246191"/>
                </a:cubicBezTo>
                <a:cubicBezTo>
                  <a:pt x="639784" y="230932"/>
                  <a:pt x="660241" y="218998"/>
                  <a:pt x="678253" y="203988"/>
                </a:cubicBezTo>
                <a:cubicBezTo>
                  <a:pt x="688442" y="195497"/>
                  <a:pt x="694526" y="181784"/>
                  <a:pt x="706389" y="175853"/>
                </a:cubicBezTo>
                <a:cubicBezTo>
                  <a:pt x="732915" y="162590"/>
                  <a:pt x="790795" y="147718"/>
                  <a:pt x="790795" y="147718"/>
                </a:cubicBezTo>
                <a:cubicBezTo>
                  <a:pt x="845749" y="92762"/>
                  <a:pt x="788086" y="142038"/>
                  <a:pt x="861133" y="105515"/>
                </a:cubicBezTo>
                <a:cubicBezTo>
                  <a:pt x="876256" y="97954"/>
                  <a:pt x="887447" y="83157"/>
                  <a:pt x="903337" y="77379"/>
                </a:cubicBezTo>
                <a:cubicBezTo>
                  <a:pt x="939677" y="64164"/>
                  <a:pt x="1015878" y="49244"/>
                  <a:pt x="1015878" y="49244"/>
                </a:cubicBezTo>
                <a:cubicBezTo>
                  <a:pt x="1025256" y="39865"/>
                  <a:pt x="1032150" y="27039"/>
                  <a:pt x="1044013" y="21108"/>
                </a:cubicBezTo>
                <a:cubicBezTo>
                  <a:pt x="1061306" y="12461"/>
                  <a:pt x="1104076" y="-11918"/>
                  <a:pt x="1100284" y="7041"/>
                </a:cubicBezTo>
                <a:cubicBezTo>
                  <a:pt x="1093102" y="42954"/>
                  <a:pt x="1054446" y="64225"/>
                  <a:pt x="1029946" y="91447"/>
                </a:cubicBezTo>
                <a:cubicBezTo>
                  <a:pt x="999117" y="125702"/>
                  <a:pt x="941559" y="180100"/>
                  <a:pt x="903337" y="203988"/>
                </a:cubicBezTo>
                <a:cubicBezTo>
                  <a:pt x="890762" y="211847"/>
                  <a:pt x="875201" y="213367"/>
                  <a:pt x="861133" y="218056"/>
                </a:cubicBezTo>
                <a:cubicBezTo>
                  <a:pt x="823619" y="255570"/>
                  <a:pt x="790019" y="297457"/>
                  <a:pt x="748592" y="330598"/>
                </a:cubicBezTo>
                <a:cubicBezTo>
                  <a:pt x="665050" y="397430"/>
                  <a:pt x="703236" y="370212"/>
                  <a:pt x="636050" y="415004"/>
                </a:cubicBezTo>
                <a:cubicBezTo>
                  <a:pt x="564613" y="522161"/>
                  <a:pt x="608776" y="482013"/>
                  <a:pt x="509441" y="541613"/>
                </a:cubicBezTo>
                <a:cubicBezTo>
                  <a:pt x="495373" y="560370"/>
                  <a:pt x="482497" y="580082"/>
                  <a:pt x="467238" y="597884"/>
                </a:cubicBezTo>
                <a:cubicBezTo>
                  <a:pt x="454291" y="612989"/>
                  <a:pt x="436071" y="623534"/>
                  <a:pt x="425035" y="640087"/>
                </a:cubicBezTo>
                <a:cubicBezTo>
                  <a:pt x="416810" y="652425"/>
                  <a:pt x="420230" y="670711"/>
                  <a:pt x="410967" y="682290"/>
                </a:cubicBezTo>
                <a:cubicBezTo>
                  <a:pt x="381968" y="718539"/>
                  <a:pt x="345318" y="747939"/>
                  <a:pt x="312493" y="780764"/>
                </a:cubicBezTo>
                <a:lnTo>
                  <a:pt x="214020" y="879238"/>
                </a:lnTo>
                <a:lnTo>
                  <a:pt x="171817" y="921441"/>
                </a:lnTo>
                <a:cubicBezTo>
                  <a:pt x="145020" y="1001829"/>
                  <a:pt x="179856" y="934837"/>
                  <a:pt x="115546" y="977711"/>
                </a:cubicBezTo>
                <a:cubicBezTo>
                  <a:pt x="98992" y="988747"/>
                  <a:pt x="88627" y="1007179"/>
                  <a:pt x="73343" y="1019915"/>
                </a:cubicBezTo>
                <a:cubicBezTo>
                  <a:pt x="60355" y="1030739"/>
                  <a:pt x="44342" y="1037488"/>
                  <a:pt x="31140" y="1048050"/>
                </a:cubicBezTo>
                <a:cubicBezTo>
                  <a:pt x="20783" y="1056335"/>
                  <a:pt x="-9579" y="1071991"/>
                  <a:pt x="3004" y="1076185"/>
                </a:cubicBezTo>
                <a:cubicBezTo>
                  <a:pt x="25688" y="1083746"/>
                  <a:pt x="49897" y="1066807"/>
                  <a:pt x="73343" y="1062118"/>
                </a:cubicBezTo>
                <a:cubicBezTo>
                  <a:pt x="176506" y="987090"/>
                  <a:pt x="283224" y="916722"/>
                  <a:pt x="382832" y="837035"/>
                </a:cubicBezTo>
                <a:cubicBezTo>
                  <a:pt x="406278" y="818278"/>
                  <a:pt x="428572" y="797983"/>
                  <a:pt x="453170" y="780764"/>
                </a:cubicBezTo>
                <a:cubicBezTo>
                  <a:pt x="475570" y="765084"/>
                  <a:pt x="501926" y="755348"/>
                  <a:pt x="523509" y="738561"/>
                </a:cubicBezTo>
                <a:cubicBezTo>
                  <a:pt x="544448" y="722275"/>
                  <a:pt x="559640" y="699553"/>
                  <a:pt x="579780" y="682290"/>
                </a:cubicBezTo>
                <a:cubicBezTo>
                  <a:pt x="614487" y="652541"/>
                  <a:pt x="623339" y="653703"/>
                  <a:pt x="664186" y="640087"/>
                </a:cubicBezTo>
                <a:cubicBezTo>
                  <a:pt x="682943" y="626019"/>
                  <a:pt x="702445" y="612894"/>
                  <a:pt x="720457" y="597884"/>
                </a:cubicBezTo>
                <a:cubicBezTo>
                  <a:pt x="730646" y="589393"/>
                  <a:pt x="737219" y="576572"/>
                  <a:pt x="748592" y="569748"/>
                </a:cubicBezTo>
                <a:cubicBezTo>
                  <a:pt x="761307" y="562119"/>
                  <a:pt x="776727" y="560370"/>
                  <a:pt x="790795" y="555681"/>
                </a:cubicBezTo>
                <a:cubicBezTo>
                  <a:pt x="800173" y="541613"/>
                  <a:pt x="805942" y="524302"/>
                  <a:pt x="818930" y="513478"/>
                </a:cubicBezTo>
                <a:cubicBezTo>
                  <a:pt x="835040" y="500053"/>
                  <a:pt x="856869" y="495526"/>
                  <a:pt x="875201" y="485342"/>
                </a:cubicBezTo>
                <a:cubicBezTo>
                  <a:pt x="974760" y="430031"/>
                  <a:pt x="910075" y="452006"/>
                  <a:pt x="1001810" y="429071"/>
                </a:cubicBezTo>
                <a:cubicBezTo>
                  <a:pt x="1015878" y="415003"/>
                  <a:pt x="1028729" y="399604"/>
                  <a:pt x="1044013" y="386868"/>
                </a:cubicBezTo>
                <a:cubicBezTo>
                  <a:pt x="1078198" y="358381"/>
                  <a:pt x="1134709" y="334487"/>
                  <a:pt x="1170623" y="316530"/>
                </a:cubicBezTo>
                <a:cubicBezTo>
                  <a:pt x="1184691" y="297773"/>
                  <a:pt x="1193747" y="273887"/>
                  <a:pt x="1212826" y="260259"/>
                </a:cubicBezTo>
                <a:cubicBezTo>
                  <a:pt x="1228559" y="249021"/>
                  <a:pt x="1251326" y="253807"/>
                  <a:pt x="1269097" y="246191"/>
                </a:cubicBezTo>
                <a:cubicBezTo>
                  <a:pt x="1284637" y="239531"/>
                  <a:pt x="1298312" y="228880"/>
                  <a:pt x="1311300" y="218056"/>
                </a:cubicBezTo>
                <a:cubicBezTo>
                  <a:pt x="1326584" y="205320"/>
                  <a:pt x="1337314" y="187417"/>
                  <a:pt x="1353503" y="175853"/>
                </a:cubicBezTo>
                <a:cubicBezTo>
                  <a:pt x="1370567" y="163664"/>
                  <a:pt x="1391990" y="158832"/>
                  <a:pt x="1409773" y="147718"/>
                </a:cubicBezTo>
                <a:cubicBezTo>
                  <a:pt x="1505424" y="87936"/>
                  <a:pt x="1423579" y="116131"/>
                  <a:pt x="1522315" y="91447"/>
                </a:cubicBezTo>
                <a:cubicBezTo>
                  <a:pt x="1503558" y="105515"/>
                  <a:pt x="1483272" y="117747"/>
                  <a:pt x="1466044" y="133650"/>
                </a:cubicBezTo>
                <a:lnTo>
                  <a:pt x="1297232" y="302462"/>
                </a:lnTo>
                <a:lnTo>
                  <a:pt x="1240961" y="358733"/>
                </a:lnTo>
                <a:lnTo>
                  <a:pt x="1198758" y="400936"/>
                </a:lnTo>
                <a:cubicBezTo>
                  <a:pt x="1187693" y="434130"/>
                  <a:pt x="1188738" y="451965"/>
                  <a:pt x="1156555" y="471275"/>
                </a:cubicBezTo>
                <a:cubicBezTo>
                  <a:pt x="1143840" y="478904"/>
                  <a:pt x="1128420" y="480653"/>
                  <a:pt x="1114352" y="485342"/>
                </a:cubicBezTo>
                <a:cubicBezTo>
                  <a:pt x="1037341" y="677873"/>
                  <a:pt x="1162229" y="392432"/>
                  <a:pt x="987743" y="654155"/>
                </a:cubicBezTo>
                <a:cubicBezTo>
                  <a:pt x="978364" y="668223"/>
                  <a:pt x="968568" y="682021"/>
                  <a:pt x="959607" y="696358"/>
                </a:cubicBezTo>
                <a:cubicBezTo>
                  <a:pt x="945115" y="719544"/>
                  <a:pt x="933810" y="744822"/>
                  <a:pt x="917404" y="766696"/>
                </a:cubicBezTo>
                <a:cubicBezTo>
                  <a:pt x="905467" y="782612"/>
                  <a:pt x="889269" y="794831"/>
                  <a:pt x="875201" y="808899"/>
                </a:cubicBezTo>
                <a:cubicBezTo>
                  <a:pt x="870512" y="822967"/>
                  <a:pt x="868334" y="838139"/>
                  <a:pt x="861133" y="851102"/>
                </a:cubicBezTo>
                <a:cubicBezTo>
                  <a:pt x="844711" y="880661"/>
                  <a:pt x="822260" y="906512"/>
                  <a:pt x="804863" y="935508"/>
                </a:cubicBezTo>
                <a:cubicBezTo>
                  <a:pt x="790795" y="958954"/>
                  <a:pt x="775939" y="981945"/>
                  <a:pt x="762660" y="1005847"/>
                </a:cubicBezTo>
                <a:cubicBezTo>
                  <a:pt x="752476" y="1024179"/>
                  <a:pt x="748172" y="1046196"/>
                  <a:pt x="734524" y="1062118"/>
                </a:cubicBezTo>
                <a:cubicBezTo>
                  <a:pt x="719265" y="1079920"/>
                  <a:pt x="697010" y="1090253"/>
                  <a:pt x="678253" y="1104321"/>
                </a:cubicBezTo>
                <a:cubicBezTo>
                  <a:pt x="644772" y="1204767"/>
                  <a:pt x="674794" y="1172276"/>
                  <a:pt x="607915" y="1216862"/>
                </a:cubicBezTo>
                <a:cubicBezTo>
                  <a:pt x="527284" y="1337810"/>
                  <a:pt x="623955" y="1184783"/>
                  <a:pt x="565712" y="1301268"/>
                </a:cubicBezTo>
                <a:cubicBezTo>
                  <a:pt x="553484" y="1325724"/>
                  <a:pt x="535737" y="1347151"/>
                  <a:pt x="523509" y="1371607"/>
                </a:cubicBezTo>
                <a:cubicBezTo>
                  <a:pt x="516877" y="1384870"/>
                  <a:pt x="519926" y="1403325"/>
                  <a:pt x="509441" y="1413810"/>
                </a:cubicBezTo>
                <a:cubicBezTo>
                  <a:pt x="498956" y="1424295"/>
                  <a:pt x="453975" y="1434510"/>
                  <a:pt x="467238" y="1427878"/>
                </a:cubicBezTo>
                <a:cubicBezTo>
                  <a:pt x="568343" y="1377326"/>
                  <a:pt x="510099" y="1426011"/>
                  <a:pt x="607915" y="1357539"/>
                </a:cubicBezTo>
                <a:cubicBezTo>
                  <a:pt x="632513" y="1340320"/>
                  <a:pt x="654232" y="1319283"/>
                  <a:pt x="678253" y="1301268"/>
                </a:cubicBezTo>
                <a:cubicBezTo>
                  <a:pt x="691779" y="1291124"/>
                  <a:pt x="707468" y="1283957"/>
                  <a:pt x="720457" y="1273133"/>
                </a:cubicBezTo>
                <a:cubicBezTo>
                  <a:pt x="790710" y="1214589"/>
                  <a:pt x="730694" y="1241586"/>
                  <a:pt x="804863" y="1216862"/>
                </a:cubicBezTo>
                <a:cubicBezTo>
                  <a:pt x="818931" y="1202794"/>
                  <a:pt x="830976" y="1186360"/>
                  <a:pt x="847066" y="1174659"/>
                </a:cubicBezTo>
                <a:cubicBezTo>
                  <a:pt x="914661" y="1125499"/>
                  <a:pt x="958576" y="1113053"/>
                  <a:pt x="1015878" y="1062118"/>
                </a:cubicBezTo>
                <a:cubicBezTo>
                  <a:pt x="1040661" y="1040089"/>
                  <a:pt x="1059691" y="1011674"/>
                  <a:pt x="1086217" y="991779"/>
                </a:cubicBezTo>
                <a:cubicBezTo>
                  <a:pt x="1104974" y="977711"/>
                  <a:pt x="1124963" y="965153"/>
                  <a:pt x="1142487" y="949576"/>
                </a:cubicBezTo>
                <a:cubicBezTo>
                  <a:pt x="1167270" y="927547"/>
                  <a:pt x="1185237" y="897631"/>
                  <a:pt x="1212826" y="879238"/>
                </a:cubicBezTo>
                <a:cubicBezTo>
                  <a:pt x="1309570" y="814742"/>
                  <a:pt x="1265153" y="833660"/>
                  <a:pt x="1339435" y="808899"/>
                </a:cubicBezTo>
                <a:cubicBezTo>
                  <a:pt x="1366471" y="768344"/>
                  <a:pt x="1380424" y="741437"/>
                  <a:pt x="1423841" y="710425"/>
                </a:cubicBezTo>
                <a:cubicBezTo>
                  <a:pt x="1435908" y="701806"/>
                  <a:pt x="1451976" y="701047"/>
                  <a:pt x="1466044" y="696358"/>
                </a:cubicBezTo>
                <a:cubicBezTo>
                  <a:pt x="1480112" y="686979"/>
                  <a:pt x="1493567" y="676610"/>
                  <a:pt x="1508247" y="668222"/>
                </a:cubicBezTo>
                <a:cubicBezTo>
                  <a:pt x="1526455" y="657818"/>
                  <a:pt x="1547453" y="652276"/>
                  <a:pt x="1564518" y="640087"/>
                </a:cubicBezTo>
                <a:cubicBezTo>
                  <a:pt x="1615217" y="603874"/>
                  <a:pt x="1593108" y="593669"/>
                  <a:pt x="1648924" y="569748"/>
                </a:cubicBezTo>
                <a:cubicBezTo>
                  <a:pt x="1666695" y="562132"/>
                  <a:pt x="1686438" y="560370"/>
                  <a:pt x="1705195" y="555681"/>
                </a:cubicBezTo>
                <a:cubicBezTo>
                  <a:pt x="1736444" y="524430"/>
                  <a:pt x="1775313" y="481881"/>
                  <a:pt x="1817737" y="471275"/>
                </a:cubicBezTo>
                <a:lnTo>
                  <a:pt x="1930278" y="443139"/>
                </a:lnTo>
                <a:cubicBezTo>
                  <a:pt x="1934967" y="429071"/>
                  <a:pt x="1933861" y="411421"/>
                  <a:pt x="1944346" y="400936"/>
                </a:cubicBezTo>
                <a:cubicBezTo>
                  <a:pt x="1954831" y="390451"/>
                  <a:pt x="1976064" y="376383"/>
                  <a:pt x="1986549" y="386868"/>
                </a:cubicBezTo>
                <a:cubicBezTo>
                  <a:pt x="1997034" y="397353"/>
                  <a:pt x="1979113" y="415808"/>
                  <a:pt x="1972481" y="429071"/>
                </a:cubicBezTo>
                <a:cubicBezTo>
                  <a:pt x="1960253" y="453527"/>
                  <a:pt x="1948072" y="478650"/>
                  <a:pt x="1930278" y="499410"/>
                </a:cubicBezTo>
                <a:cubicBezTo>
                  <a:pt x="1891436" y="544726"/>
                  <a:pt x="1839479" y="578272"/>
                  <a:pt x="1803669" y="626019"/>
                </a:cubicBezTo>
                <a:cubicBezTo>
                  <a:pt x="1789601" y="644776"/>
                  <a:pt x="1773892" y="662408"/>
                  <a:pt x="1761466" y="682290"/>
                </a:cubicBezTo>
                <a:cubicBezTo>
                  <a:pt x="1750351" y="700073"/>
                  <a:pt x="1746205" y="722007"/>
                  <a:pt x="1733330" y="738561"/>
                </a:cubicBezTo>
                <a:cubicBezTo>
                  <a:pt x="1712973" y="764734"/>
                  <a:pt x="1686438" y="785453"/>
                  <a:pt x="1662992" y="808899"/>
                </a:cubicBezTo>
                <a:cubicBezTo>
                  <a:pt x="1658303" y="827656"/>
                  <a:pt x="1658517" y="848383"/>
                  <a:pt x="1648924" y="865170"/>
                </a:cubicBezTo>
                <a:cubicBezTo>
                  <a:pt x="1639053" y="882443"/>
                  <a:pt x="1619457" y="892089"/>
                  <a:pt x="1606721" y="907373"/>
                </a:cubicBezTo>
                <a:cubicBezTo>
                  <a:pt x="1595897" y="920361"/>
                  <a:pt x="1588730" y="936050"/>
                  <a:pt x="1578586" y="949576"/>
                </a:cubicBezTo>
                <a:cubicBezTo>
                  <a:pt x="1560571" y="973597"/>
                  <a:pt x="1541072" y="996469"/>
                  <a:pt x="1522315" y="1019915"/>
                </a:cubicBezTo>
                <a:cubicBezTo>
                  <a:pt x="1517626" y="1043361"/>
                  <a:pt x="1520919" y="1069977"/>
                  <a:pt x="1508247" y="1090253"/>
                </a:cubicBezTo>
                <a:cubicBezTo>
                  <a:pt x="1495821" y="1110135"/>
                  <a:pt x="1468556" y="1115877"/>
                  <a:pt x="1451977" y="1132456"/>
                </a:cubicBezTo>
                <a:cubicBezTo>
                  <a:pt x="1430746" y="1153688"/>
                  <a:pt x="1414463" y="1179349"/>
                  <a:pt x="1395706" y="1202795"/>
                </a:cubicBezTo>
                <a:cubicBezTo>
                  <a:pt x="1391017" y="1226241"/>
                  <a:pt x="1391349" y="1251283"/>
                  <a:pt x="1381638" y="1273133"/>
                </a:cubicBezTo>
                <a:cubicBezTo>
                  <a:pt x="1360806" y="1320005"/>
                  <a:pt x="1327752" y="1334305"/>
                  <a:pt x="1297232" y="1371607"/>
                </a:cubicBezTo>
                <a:cubicBezTo>
                  <a:pt x="1267538" y="1407899"/>
                  <a:pt x="1245984" y="1450990"/>
                  <a:pt x="1212826" y="1484148"/>
                </a:cubicBezTo>
                <a:cubicBezTo>
                  <a:pt x="1203447" y="1493527"/>
                  <a:pt x="1193181" y="1502095"/>
                  <a:pt x="1184690" y="1512284"/>
                </a:cubicBezTo>
                <a:cubicBezTo>
                  <a:pt x="1119256" y="1590805"/>
                  <a:pt x="1171433" y="1549258"/>
                  <a:pt x="1100284" y="1596690"/>
                </a:cubicBezTo>
                <a:cubicBezTo>
                  <a:pt x="1095595" y="1615447"/>
                  <a:pt x="1094864" y="1635668"/>
                  <a:pt x="1086217" y="1652961"/>
                </a:cubicBezTo>
                <a:cubicBezTo>
                  <a:pt x="1064148" y="1697099"/>
                  <a:pt x="1026992" y="1670733"/>
                  <a:pt x="1100284" y="1695164"/>
                </a:cubicBezTo>
                <a:cubicBezTo>
                  <a:pt x="1230159" y="1662695"/>
                  <a:pt x="1087007" y="1708737"/>
                  <a:pt x="1198758" y="1638893"/>
                </a:cubicBezTo>
                <a:cubicBezTo>
                  <a:pt x="1220172" y="1625509"/>
                  <a:pt x="1247022" y="1623022"/>
                  <a:pt x="1269097" y="1610758"/>
                </a:cubicBezTo>
                <a:cubicBezTo>
                  <a:pt x="1289592" y="1599372"/>
                  <a:pt x="1305859" y="1581561"/>
                  <a:pt x="1325367" y="1568555"/>
                </a:cubicBezTo>
                <a:cubicBezTo>
                  <a:pt x="1391812" y="1524258"/>
                  <a:pt x="1378774" y="1531995"/>
                  <a:pt x="1437909" y="1512284"/>
                </a:cubicBezTo>
                <a:cubicBezTo>
                  <a:pt x="1442598" y="1498216"/>
                  <a:pt x="1441492" y="1480566"/>
                  <a:pt x="1451977" y="1470081"/>
                </a:cubicBezTo>
                <a:cubicBezTo>
                  <a:pt x="1462462" y="1459596"/>
                  <a:pt x="1480550" y="1461854"/>
                  <a:pt x="1494180" y="1456013"/>
                </a:cubicBezTo>
                <a:cubicBezTo>
                  <a:pt x="1513455" y="1447752"/>
                  <a:pt x="1531693" y="1437256"/>
                  <a:pt x="1550450" y="1427878"/>
                </a:cubicBezTo>
                <a:cubicBezTo>
                  <a:pt x="1559829" y="1413810"/>
                  <a:pt x="1564249" y="1394636"/>
                  <a:pt x="1578586" y="1385675"/>
                </a:cubicBezTo>
                <a:cubicBezTo>
                  <a:pt x="1603735" y="1369957"/>
                  <a:pt x="1638316" y="1373990"/>
                  <a:pt x="1662992" y="1357539"/>
                </a:cubicBezTo>
                <a:cubicBezTo>
                  <a:pt x="1677060" y="1348161"/>
                  <a:pt x="1691437" y="1339231"/>
                  <a:pt x="1705195" y="1329404"/>
                </a:cubicBezTo>
                <a:cubicBezTo>
                  <a:pt x="1724274" y="1315776"/>
                  <a:pt x="1743821" y="1302640"/>
                  <a:pt x="1761466" y="1287201"/>
                </a:cubicBezTo>
                <a:cubicBezTo>
                  <a:pt x="1781429" y="1269733"/>
                  <a:pt x="1817737" y="1230930"/>
                  <a:pt x="1817737" y="1230930"/>
                </a:cubicBezTo>
                <a:cubicBezTo>
                  <a:pt x="1848428" y="1138852"/>
                  <a:pt x="1805801" y="1229223"/>
                  <a:pt x="1874007" y="1174659"/>
                </a:cubicBezTo>
                <a:cubicBezTo>
                  <a:pt x="1887209" y="1164097"/>
                  <a:pt x="1890188" y="1144411"/>
                  <a:pt x="1902143" y="1132456"/>
                </a:cubicBezTo>
                <a:cubicBezTo>
                  <a:pt x="1914098" y="1120501"/>
                  <a:pt x="1930278" y="1113699"/>
                  <a:pt x="1944346" y="1104321"/>
                </a:cubicBezTo>
                <a:cubicBezTo>
                  <a:pt x="1949035" y="1090253"/>
                  <a:pt x="1950784" y="1074833"/>
                  <a:pt x="1958413" y="1062118"/>
                </a:cubicBezTo>
                <a:cubicBezTo>
                  <a:pt x="1965237" y="1050745"/>
                  <a:pt x="1980617" y="1045845"/>
                  <a:pt x="1986549" y="1033982"/>
                </a:cubicBezTo>
                <a:cubicBezTo>
                  <a:pt x="2065567" y="875949"/>
                  <a:pt x="1917150" y="1088998"/>
                  <a:pt x="2042820" y="921441"/>
                </a:cubicBezTo>
                <a:cubicBezTo>
                  <a:pt x="2047509" y="907373"/>
                  <a:pt x="2045308" y="888501"/>
                  <a:pt x="2056887" y="879238"/>
                </a:cubicBezTo>
                <a:cubicBezTo>
                  <a:pt x="2071984" y="867160"/>
                  <a:pt x="2095055" y="871959"/>
                  <a:pt x="2113158" y="865170"/>
                </a:cubicBezTo>
                <a:cubicBezTo>
                  <a:pt x="2132794" y="857807"/>
                  <a:pt x="2149534" y="843667"/>
                  <a:pt x="2169429" y="837035"/>
                </a:cubicBezTo>
                <a:cubicBezTo>
                  <a:pt x="2206113" y="824807"/>
                  <a:pt x="2281970" y="808899"/>
                  <a:pt x="2281970" y="808899"/>
                </a:cubicBezTo>
                <a:cubicBezTo>
                  <a:pt x="2239767" y="907373"/>
                  <a:pt x="2200257" y="1007045"/>
                  <a:pt x="2155361" y="1104321"/>
                </a:cubicBezTo>
                <a:cubicBezTo>
                  <a:pt x="2097867" y="1228891"/>
                  <a:pt x="2132331" y="1123521"/>
                  <a:pt x="2070955" y="1230930"/>
                </a:cubicBezTo>
                <a:cubicBezTo>
                  <a:pt x="1969264" y="1408891"/>
                  <a:pt x="2044121" y="1328105"/>
                  <a:pt x="1972481" y="1399742"/>
                </a:cubicBezTo>
                <a:cubicBezTo>
                  <a:pt x="1957622" y="1444317"/>
                  <a:pt x="1961444" y="1445190"/>
                  <a:pt x="1930278" y="1484148"/>
                </a:cubicBezTo>
                <a:cubicBezTo>
                  <a:pt x="1921993" y="1494505"/>
                  <a:pt x="1907069" y="1499969"/>
                  <a:pt x="1902143" y="1512284"/>
                </a:cubicBezTo>
                <a:cubicBezTo>
                  <a:pt x="1896918" y="1525346"/>
                  <a:pt x="1902143" y="1540419"/>
                  <a:pt x="1902143" y="1554487"/>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3">
            <a:extLst>
              <a:ext uri="{FF2B5EF4-FFF2-40B4-BE49-F238E27FC236}">
                <a16:creationId xmlns:a16="http://schemas.microsoft.com/office/drawing/2014/main" id="{E2368457-E599-4D05-8344-2DBA561A164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
            <a:ext cx="7848600"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1A016D21-779F-4A7E-8C43-93654D5D728F}"/>
              </a:ext>
            </a:extLst>
          </p:cNvPr>
          <p:cNvSpPr txBox="1">
            <a:spLocks noChangeArrowheads="1"/>
          </p:cNvSpPr>
          <p:nvPr/>
        </p:nvSpPr>
        <p:spPr bwMode="auto">
          <a:xfrm>
            <a:off x="67151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ko-KR" sz="4400">
                <a:solidFill>
                  <a:schemeClr val="tx2"/>
                </a:solidFill>
                <a:ea typeface="굴림" panose="020B0600000101010101" pitchFamily="34" charset="-127"/>
                <a:cs typeface="굴림" panose="020B0600000101010101" pitchFamily="34" charset="-127"/>
              </a:rPr>
              <a:t>Ordered </a:t>
            </a:r>
            <a:r>
              <a:rPr lang="en-US" altLang="ko-KR" sz="4400" i="1">
                <a:solidFill>
                  <a:schemeClr val="tx2"/>
                </a:solidFill>
                <a:ea typeface="굴림" panose="020B0600000101010101" pitchFamily="34" charset="-127"/>
                <a:cs typeface="굴림" panose="020B0600000101010101" pitchFamily="34" charset="-127"/>
              </a:rPr>
              <a:t>n</a:t>
            </a:r>
            <a:r>
              <a:rPr lang="en-US" altLang="ko-KR" sz="4400">
                <a:solidFill>
                  <a:schemeClr val="tx2"/>
                </a:solidFill>
                <a:ea typeface="굴림" panose="020B0600000101010101" pitchFamily="34" charset="-127"/>
                <a:cs typeface="굴림" panose="020B0600000101010101" pitchFamily="34" charset="-127"/>
              </a:rPr>
              <a:t>-tuples</a:t>
            </a:r>
          </a:p>
        </p:txBody>
      </p:sp>
      <p:sp>
        <p:nvSpPr>
          <p:cNvPr id="88067" name="Rectangle 4">
            <a:extLst>
              <a:ext uri="{FF2B5EF4-FFF2-40B4-BE49-F238E27FC236}">
                <a16:creationId xmlns:a16="http://schemas.microsoft.com/office/drawing/2014/main" id="{8A0082EF-7E7F-4191-9229-A4B569D6058D}"/>
              </a:ext>
            </a:extLst>
          </p:cNvPr>
          <p:cNvSpPr>
            <a:spLocks noChangeArrowheads="1"/>
          </p:cNvSpPr>
          <p:nvPr/>
        </p:nvSpPr>
        <p:spPr bwMode="auto">
          <a:xfrm>
            <a:off x="304800" y="1350963"/>
            <a:ext cx="8686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Char char="•"/>
            </a:pPr>
            <a:r>
              <a:rPr lang="en-US" altLang="ko-KR" sz="3600">
                <a:ea typeface="굴림" panose="020B0600000101010101" pitchFamily="34" charset="-127"/>
                <a:cs typeface="굴림" panose="020B0600000101010101" pitchFamily="34" charset="-127"/>
              </a:rPr>
              <a:t>For </a:t>
            </a:r>
            <a:r>
              <a:rPr lang="en-US" altLang="ko-KR" sz="3600" i="1">
                <a:ea typeface="굴림" panose="020B0600000101010101" pitchFamily="34" charset="-127"/>
                <a:cs typeface="굴림" panose="020B0600000101010101" pitchFamily="34" charset="-127"/>
              </a:rPr>
              <a:t>n</a:t>
            </a:r>
            <a:r>
              <a:rPr lang="en-US" altLang="ko-KR" sz="3600">
                <a:ea typeface="굴림" panose="020B0600000101010101" pitchFamily="34" charset="-127"/>
                <a:cs typeface="굴림" panose="020B0600000101010101" pitchFamily="34" charset="-127"/>
                <a:sym typeface="Symbol" panose="05050102010706020507" pitchFamily="18" charset="2"/>
              </a:rPr>
              <a:t></a:t>
            </a:r>
            <a:r>
              <a:rPr lang="en-US" altLang="ko-KR" sz="3600" b="1">
                <a:ea typeface="굴림" panose="020B0600000101010101" pitchFamily="34" charset="-127"/>
                <a:cs typeface="굴림" panose="020B0600000101010101" pitchFamily="34" charset="-127"/>
                <a:sym typeface="Symbol" panose="05050102010706020507" pitchFamily="18" charset="2"/>
              </a:rPr>
              <a:t>N</a:t>
            </a:r>
            <a:r>
              <a:rPr lang="en-US" altLang="ko-KR" sz="3600">
                <a:ea typeface="굴림" panose="020B0600000101010101" pitchFamily="34" charset="-127"/>
                <a:cs typeface="굴림" panose="020B0600000101010101" pitchFamily="34" charset="-127"/>
                <a:sym typeface="Symbol" panose="05050102010706020507" pitchFamily="18" charset="2"/>
              </a:rPr>
              <a:t>, a</a:t>
            </a:r>
            <a:r>
              <a:rPr lang="en-US" altLang="ko-KR" sz="3600">
                <a:ea typeface="굴림" panose="020B0600000101010101" pitchFamily="34" charset="-127"/>
                <a:cs typeface="굴림" panose="020B0600000101010101" pitchFamily="34" charset="-127"/>
              </a:rPr>
              <a:t>n </a:t>
            </a:r>
            <a:r>
              <a:rPr lang="en-US" altLang="ko-KR" sz="3600" i="1">
                <a:ea typeface="굴림" panose="020B0600000101010101" pitchFamily="34" charset="-127"/>
                <a:cs typeface="굴림" panose="020B0600000101010101" pitchFamily="34" charset="-127"/>
              </a:rPr>
              <a:t>ordered n-tuple</a:t>
            </a:r>
            <a:r>
              <a:rPr lang="en-US" altLang="ko-KR" sz="3600">
                <a:ea typeface="굴림" panose="020B0600000101010101" pitchFamily="34" charset="-127"/>
                <a:cs typeface="굴림" panose="020B0600000101010101" pitchFamily="34" charset="-127"/>
              </a:rPr>
              <a:t> or a </a:t>
            </a:r>
            <a:r>
              <a:rPr lang="en-US" altLang="ko-KR" sz="3600" i="1" u="sng">
                <a:ea typeface="굴림" panose="020B0600000101010101" pitchFamily="34" charset="-127"/>
                <a:cs typeface="굴림" panose="020B0600000101010101" pitchFamily="34" charset="-127"/>
              </a:rPr>
              <a:t>sequence</a:t>
            </a:r>
            <a:r>
              <a:rPr lang="en-US" altLang="ko-KR" sz="3600" u="sng">
                <a:ea typeface="굴림" panose="020B0600000101010101" pitchFamily="34" charset="-127"/>
                <a:cs typeface="굴림" panose="020B0600000101010101" pitchFamily="34" charset="-127"/>
              </a:rPr>
              <a:t> </a:t>
            </a:r>
            <a:r>
              <a:rPr lang="en-US" altLang="ko-KR" sz="3600" i="1" u="sng">
                <a:ea typeface="굴림" panose="020B0600000101010101" pitchFamily="34" charset="-127"/>
                <a:cs typeface="굴림" panose="020B0600000101010101" pitchFamily="34" charset="-127"/>
              </a:rPr>
              <a:t>of</a:t>
            </a:r>
            <a:r>
              <a:rPr lang="en-US" altLang="ko-KR" sz="3600" u="sng">
                <a:ea typeface="굴림" panose="020B0600000101010101" pitchFamily="34" charset="-127"/>
                <a:cs typeface="굴림" panose="020B0600000101010101" pitchFamily="34" charset="-127"/>
              </a:rPr>
              <a:t> </a:t>
            </a:r>
            <a:r>
              <a:rPr lang="en-US" altLang="ko-KR" sz="3600" i="1" u="sng">
                <a:ea typeface="굴림" panose="020B0600000101010101" pitchFamily="34" charset="-127"/>
                <a:cs typeface="굴림" panose="020B0600000101010101" pitchFamily="34" charset="-127"/>
              </a:rPr>
              <a:t>length n</a:t>
            </a:r>
            <a:r>
              <a:rPr lang="en-US" altLang="ko-KR" sz="3600">
                <a:ea typeface="굴림" panose="020B0600000101010101" pitchFamily="34" charset="-127"/>
                <a:cs typeface="굴림" panose="020B0600000101010101" pitchFamily="34" charset="-127"/>
              </a:rPr>
              <a:t> is written (</a:t>
            </a:r>
            <a:r>
              <a:rPr lang="en-US" altLang="ko-KR" sz="3600" i="1">
                <a:ea typeface="굴림" panose="020B0600000101010101" pitchFamily="34" charset="-127"/>
                <a:cs typeface="굴림" panose="020B0600000101010101" pitchFamily="34" charset="-127"/>
              </a:rPr>
              <a:t>a</a:t>
            </a:r>
            <a:r>
              <a:rPr lang="en-US" altLang="ko-KR" sz="3600" baseline="-25000">
                <a:ea typeface="굴림" panose="020B0600000101010101" pitchFamily="34" charset="-127"/>
                <a:cs typeface="굴림" panose="020B0600000101010101" pitchFamily="34" charset="-127"/>
              </a:rPr>
              <a:t>1</a:t>
            </a:r>
            <a:r>
              <a:rPr lang="en-US" altLang="ko-KR" sz="3600">
                <a:ea typeface="굴림" panose="020B0600000101010101" pitchFamily="34" charset="-127"/>
                <a:cs typeface="굴림" panose="020B0600000101010101" pitchFamily="34" charset="-127"/>
              </a:rPr>
              <a:t>, </a:t>
            </a:r>
            <a:r>
              <a:rPr lang="en-US" altLang="ko-KR" sz="3600" i="1">
                <a:ea typeface="굴림" panose="020B0600000101010101" pitchFamily="34" charset="-127"/>
                <a:cs typeface="굴림" panose="020B0600000101010101" pitchFamily="34" charset="-127"/>
              </a:rPr>
              <a:t>a</a:t>
            </a:r>
            <a:r>
              <a:rPr lang="en-US" altLang="ko-KR" sz="3600" baseline="-25000">
                <a:ea typeface="굴림" panose="020B0600000101010101" pitchFamily="34" charset="-127"/>
                <a:cs typeface="굴림" panose="020B0600000101010101" pitchFamily="34" charset="-127"/>
              </a:rPr>
              <a:t>2</a:t>
            </a:r>
            <a:r>
              <a:rPr lang="en-US" altLang="ko-KR" sz="3600">
                <a:ea typeface="굴림" panose="020B0600000101010101" pitchFamily="34" charset="-127"/>
                <a:cs typeface="굴림" panose="020B0600000101010101" pitchFamily="34" charset="-127"/>
              </a:rPr>
              <a:t>, …, </a:t>
            </a:r>
            <a:r>
              <a:rPr lang="en-US" altLang="ko-KR" sz="3600" i="1">
                <a:ea typeface="굴림" panose="020B0600000101010101" pitchFamily="34" charset="-127"/>
                <a:cs typeface="굴림" panose="020B0600000101010101" pitchFamily="34" charset="-127"/>
              </a:rPr>
              <a:t>a</a:t>
            </a:r>
            <a:r>
              <a:rPr lang="en-US" altLang="ko-KR" sz="3600" i="1" baseline="-25000">
                <a:ea typeface="굴림" panose="020B0600000101010101" pitchFamily="34" charset="-127"/>
                <a:cs typeface="굴림" panose="020B0600000101010101" pitchFamily="34" charset="-127"/>
              </a:rPr>
              <a:t>n</a:t>
            </a:r>
            <a:r>
              <a:rPr lang="en-US" altLang="ko-KR" sz="3600">
                <a:ea typeface="굴림" panose="020B0600000101010101" pitchFamily="34" charset="-127"/>
                <a:cs typeface="굴림" panose="020B0600000101010101" pitchFamily="34" charset="-127"/>
              </a:rPr>
              <a:t>). The </a:t>
            </a:r>
            <a:r>
              <a:rPr lang="en-US" altLang="ko-KR" sz="3600" i="1">
                <a:ea typeface="굴림" panose="020B0600000101010101" pitchFamily="34" charset="-127"/>
                <a:cs typeface="굴림" panose="020B0600000101010101" pitchFamily="34" charset="-127"/>
              </a:rPr>
              <a:t>first</a:t>
            </a:r>
            <a:r>
              <a:rPr lang="en-US" altLang="ko-KR" sz="3600">
                <a:ea typeface="굴림" panose="020B0600000101010101" pitchFamily="34" charset="-127"/>
                <a:cs typeface="굴림" panose="020B0600000101010101" pitchFamily="34" charset="-127"/>
              </a:rPr>
              <a:t> element is </a:t>
            </a:r>
            <a:r>
              <a:rPr lang="en-US" altLang="ko-KR" sz="3600" i="1">
                <a:ea typeface="굴림" panose="020B0600000101010101" pitchFamily="34" charset="-127"/>
                <a:cs typeface="굴림" panose="020B0600000101010101" pitchFamily="34" charset="-127"/>
              </a:rPr>
              <a:t>a</a:t>
            </a:r>
            <a:r>
              <a:rPr lang="en-US" altLang="ko-KR" sz="3600" baseline="-25000">
                <a:ea typeface="굴림" panose="020B0600000101010101" pitchFamily="34" charset="-127"/>
                <a:cs typeface="굴림" panose="020B0600000101010101" pitchFamily="34" charset="-127"/>
              </a:rPr>
              <a:t>1</a:t>
            </a:r>
            <a:r>
              <a:rPr lang="en-US" altLang="ko-KR" sz="3600">
                <a:ea typeface="굴림" panose="020B0600000101010101" pitchFamily="34" charset="-127"/>
                <a:cs typeface="굴림" panose="020B0600000101010101" pitchFamily="34" charset="-127"/>
              </a:rPr>
              <a:t>, </a:t>
            </a:r>
            <a:r>
              <a:rPr lang="en-US" altLang="ko-KR" sz="3600" i="1">
                <a:ea typeface="굴림" panose="020B0600000101010101" pitchFamily="34" charset="-127"/>
                <a:cs typeface="굴림" panose="020B0600000101010101" pitchFamily="34" charset="-127"/>
              </a:rPr>
              <a:t>etc.</a:t>
            </a:r>
          </a:p>
          <a:p>
            <a:pPr>
              <a:spcBef>
                <a:spcPct val="0"/>
              </a:spcBef>
              <a:buSzTx/>
              <a:buFontTx/>
              <a:buChar char="•"/>
            </a:pPr>
            <a:r>
              <a:rPr lang="en-US" altLang="ko-KR" sz="3600">
                <a:ea typeface="굴림" panose="020B0600000101010101" pitchFamily="34" charset="-127"/>
                <a:cs typeface="굴림" panose="020B0600000101010101" pitchFamily="34" charset="-127"/>
              </a:rPr>
              <a:t>These are like sets, except that duplicates matter, and the order makes a difference.</a:t>
            </a:r>
            <a:r>
              <a:rPr lang="en-US" altLang="ko-KR" sz="3600" i="1">
                <a:ea typeface="굴림" panose="020B0600000101010101" pitchFamily="34" charset="-127"/>
                <a:cs typeface="굴림" panose="020B0600000101010101" pitchFamily="34" charset="-127"/>
              </a:rPr>
              <a:t> </a:t>
            </a:r>
            <a:r>
              <a:rPr lang="en-US" altLang="ko-KR" sz="3600">
                <a:ea typeface="굴림" panose="020B0600000101010101" pitchFamily="34" charset="-127"/>
                <a:cs typeface="굴림" panose="020B0600000101010101" pitchFamily="34" charset="-127"/>
              </a:rPr>
              <a:t>Note (1, 2) </a:t>
            </a:r>
            <a:r>
              <a:rPr lang="en-US" altLang="ko-KR" sz="3600">
                <a:ea typeface="굴림" panose="020B0600000101010101" pitchFamily="34" charset="-127"/>
                <a:cs typeface="굴림" panose="020B0600000101010101" pitchFamily="34" charset="-127"/>
                <a:sym typeface="Symbol" panose="05050102010706020507" pitchFamily="18" charset="2"/>
              </a:rPr>
              <a:t> (2, 1)  (2, 1, 1).</a:t>
            </a:r>
            <a:endParaRPr lang="en-US" altLang="ko-KR" sz="3600" i="1">
              <a:ea typeface="굴림" panose="020B0600000101010101" pitchFamily="34" charset="-127"/>
              <a:cs typeface="굴림" panose="020B0600000101010101" pitchFamily="34" charset="-127"/>
              <a:sym typeface="Symbol" panose="05050102010706020507" pitchFamily="18" charset="2"/>
            </a:endParaRPr>
          </a:p>
          <a:p>
            <a:pPr>
              <a:spcBef>
                <a:spcPct val="0"/>
              </a:spcBef>
              <a:buSzTx/>
              <a:buFontTx/>
              <a:buChar char="•"/>
            </a:pPr>
            <a:r>
              <a:rPr lang="en-US" altLang="ko-KR" sz="3600">
                <a:ea typeface="굴림" panose="020B0600000101010101" pitchFamily="34" charset="-127"/>
                <a:cs typeface="굴림" panose="020B0600000101010101" pitchFamily="34" charset="-127"/>
              </a:rPr>
              <a:t>Empty sequence, singlets, pairs, triples, quadruples, quin</a:t>
            </a:r>
            <a:r>
              <a:rPr lang="en-US" altLang="ko-KR" sz="3600" u="sng">
                <a:ea typeface="굴림" panose="020B0600000101010101" pitchFamily="34" charset="-127"/>
                <a:cs typeface="굴림" panose="020B0600000101010101" pitchFamily="34" charset="-127"/>
              </a:rPr>
              <a:t>tuples</a:t>
            </a:r>
            <a:r>
              <a:rPr lang="en-US" altLang="ko-KR" sz="3600">
                <a:ea typeface="굴림" panose="020B0600000101010101" pitchFamily="34" charset="-127"/>
                <a:cs typeface="굴림" panose="020B0600000101010101" pitchFamily="34" charset="-127"/>
              </a:rPr>
              <a:t>, …,  </a:t>
            </a:r>
            <a:r>
              <a:rPr lang="en-US" altLang="ko-KR" sz="3600" i="1">
                <a:ea typeface="굴림" panose="020B0600000101010101" pitchFamily="34" charset="-127"/>
                <a:cs typeface="굴림" panose="020B0600000101010101" pitchFamily="34" charset="-127"/>
              </a:rPr>
              <a:t>n</a:t>
            </a:r>
            <a:r>
              <a:rPr lang="en-US" altLang="ko-KR" sz="3600">
                <a:ea typeface="굴림" panose="020B0600000101010101" pitchFamily="34" charset="-127"/>
                <a:cs typeface="굴림" panose="020B0600000101010101" pitchFamily="34" charset="-127"/>
              </a:rPr>
              <a:t>-tuples.</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9043DF43-D8A5-4233-8176-DCB5AEA773A9}"/>
              </a:ext>
            </a:extLst>
          </p:cNvPr>
          <p:cNvSpPr txBox="1">
            <a:spLocks noChangeArrowheads="1"/>
          </p:cNvSpPr>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ko-KR" sz="4400">
                <a:solidFill>
                  <a:schemeClr val="tx2"/>
                </a:solidFill>
                <a:ea typeface="굴림" panose="020B0600000101010101" pitchFamily="34" charset="-127"/>
                <a:cs typeface="굴림" panose="020B0600000101010101" pitchFamily="34" charset="-127"/>
              </a:rPr>
              <a:t>Cartesian Products of Sets</a:t>
            </a:r>
          </a:p>
        </p:txBody>
      </p:sp>
      <p:sp>
        <p:nvSpPr>
          <p:cNvPr id="3" name="Rectangle 2">
            <a:extLst>
              <a:ext uri="{FF2B5EF4-FFF2-40B4-BE49-F238E27FC236}">
                <a16:creationId xmlns:a16="http://schemas.microsoft.com/office/drawing/2014/main" id="{314209A2-5270-42B8-818D-2F53574AE7EC}"/>
              </a:ext>
            </a:extLst>
          </p:cNvPr>
          <p:cNvSpPr/>
          <p:nvPr/>
        </p:nvSpPr>
        <p:spPr>
          <a:xfrm>
            <a:off x="685800" y="1350963"/>
            <a:ext cx="8077200" cy="3540125"/>
          </a:xfrm>
          <a:prstGeom prst="rect">
            <a:avLst/>
          </a:prstGeom>
        </p:spPr>
        <p:txBody>
          <a:bodyPr>
            <a:spAutoFit/>
          </a:bodyPr>
          <a:lstStyle/>
          <a:p>
            <a:pPr marL="571500" indent="-571500">
              <a:buFont typeface="Arial" panose="020B0604020202020204" pitchFamily="34" charset="0"/>
              <a:buChar char="•"/>
              <a:defRPr/>
            </a:pPr>
            <a:r>
              <a:rPr lang="en-US" altLang="ko-KR" sz="3200" dirty="0">
                <a:ea typeface="굴림" charset="-127"/>
              </a:rPr>
              <a:t>For sets </a:t>
            </a:r>
            <a:r>
              <a:rPr lang="en-US" altLang="ko-KR" sz="3200" i="1" dirty="0">
                <a:ea typeface="굴림" charset="-127"/>
              </a:rPr>
              <a:t>A</a:t>
            </a:r>
            <a:r>
              <a:rPr lang="en-US" altLang="ko-KR" sz="3200" dirty="0">
                <a:ea typeface="굴림" charset="-127"/>
              </a:rPr>
              <a:t>, </a:t>
            </a:r>
            <a:r>
              <a:rPr lang="en-US" altLang="ko-KR" sz="3200" i="1" dirty="0">
                <a:ea typeface="굴림" charset="-127"/>
              </a:rPr>
              <a:t>B</a:t>
            </a:r>
            <a:r>
              <a:rPr lang="en-US" altLang="ko-KR" sz="3200" dirty="0">
                <a:ea typeface="굴림" charset="-127"/>
              </a:rPr>
              <a:t>, their </a:t>
            </a:r>
            <a:r>
              <a:rPr lang="en-US" altLang="ko-KR" sz="3200" i="1" dirty="0">
                <a:ea typeface="굴림" charset="-127"/>
              </a:rPr>
              <a:t>Cartesian product</a:t>
            </a:r>
            <a:br>
              <a:rPr lang="en-US" altLang="ko-KR" sz="3200" i="1" dirty="0">
                <a:ea typeface="굴림" charset="-127"/>
              </a:rPr>
            </a:br>
            <a:r>
              <a:rPr lang="en-US" altLang="ko-KR" sz="3200" i="1" dirty="0">
                <a:ea typeface="굴림" charset="-127"/>
              </a:rPr>
              <a:t>A</a:t>
            </a:r>
            <a:r>
              <a:rPr lang="en-US" altLang="ko-KR" sz="3200" dirty="0">
                <a:ea typeface="굴림" charset="-127"/>
                <a:sym typeface="Symbol" panose="05050102010706020507" pitchFamily="18" charset="2"/>
              </a:rPr>
              <a:t></a:t>
            </a:r>
            <a:r>
              <a:rPr lang="en-US" altLang="ko-KR" sz="3200" i="1" dirty="0">
                <a:ea typeface="굴림" charset="-127"/>
              </a:rPr>
              <a:t>B </a:t>
            </a:r>
            <a:r>
              <a:rPr lang="en-US" altLang="ko-KR" sz="3200" dirty="0">
                <a:ea typeface="굴림" charset="-127"/>
              </a:rPr>
              <a:t>:</a:t>
            </a:r>
            <a:r>
              <a:rPr lang="en-US" altLang="ko-KR" sz="3200" dirty="0">
                <a:ea typeface="굴림" charset="-127"/>
                <a:sym typeface="Symbol" panose="05050102010706020507" pitchFamily="18" charset="2"/>
              </a:rPr>
              <a:t> {(</a:t>
            </a:r>
            <a:r>
              <a:rPr lang="en-US" altLang="ko-KR" sz="3200" i="1" dirty="0">
                <a:ea typeface="굴림" charset="-127"/>
                <a:sym typeface="Symbol" panose="05050102010706020507" pitchFamily="18" charset="2"/>
              </a:rPr>
              <a:t>a</a:t>
            </a:r>
            <a:r>
              <a:rPr lang="en-US" altLang="ko-KR" sz="3200" dirty="0">
                <a:ea typeface="굴림" charset="-127"/>
                <a:sym typeface="Symbol" panose="05050102010706020507" pitchFamily="18" charset="2"/>
              </a:rPr>
              <a:t>, </a:t>
            </a:r>
            <a:r>
              <a:rPr lang="en-US" altLang="ko-KR" sz="3200" i="1" dirty="0">
                <a:ea typeface="굴림" charset="-127"/>
                <a:sym typeface="Symbol" panose="05050102010706020507" pitchFamily="18" charset="2"/>
              </a:rPr>
              <a:t>b</a:t>
            </a:r>
            <a:r>
              <a:rPr lang="en-US" altLang="ko-KR" sz="3200" dirty="0">
                <a:ea typeface="굴림" charset="-127"/>
                <a:sym typeface="Symbol" panose="05050102010706020507" pitchFamily="18" charset="2"/>
              </a:rPr>
              <a:t>) | </a:t>
            </a:r>
            <a:r>
              <a:rPr lang="en-US" altLang="ko-KR" sz="3200" i="1" dirty="0" err="1">
                <a:ea typeface="굴림" charset="-127"/>
                <a:sym typeface="Symbol" panose="05050102010706020507" pitchFamily="18" charset="2"/>
              </a:rPr>
              <a:t>a</a:t>
            </a:r>
            <a:r>
              <a:rPr lang="en-US" altLang="ko-KR" sz="3200" dirty="0" err="1">
                <a:ea typeface="굴림" charset="-127"/>
                <a:sym typeface="Symbol" panose="05050102010706020507" pitchFamily="18" charset="2"/>
              </a:rPr>
              <a:t></a:t>
            </a:r>
            <a:r>
              <a:rPr lang="en-US" altLang="ko-KR" sz="3200" i="1" dirty="0" err="1">
                <a:ea typeface="굴림" charset="-127"/>
                <a:sym typeface="Symbol" panose="05050102010706020507" pitchFamily="18" charset="2"/>
              </a:rPr>
              <a:t>A</a:t>
            </a:r>
            <a:r>
              <a:rPr lang="en-US" altLang="ko-KR" sz="3200" dirty="0">
                <a:ea typeface="굴림" charset="-127"/>
                <a:sym typeface="Symbol" panose="05050102010706020507" pitchFamily="18" charset="2"/>
              </a:rPr>
              <a:t>  </a:t>
            </a:r>
            <a:r>
              <a:rPr lang="en-US" altLang="ko-KR" sz="3200" i="1" dirty="0" err="1">
                <a:ea typeface="굴림" charset="-127"/>
                <a:sym typeface="Symbol" panose="05050102010706020507" pitchFamily="18" charset="2"/>
              </a:rPr>
              <a:t>b</a:t>
            </a:r>
            <a:r>
              <a:rPr lang="en-US" altLang="ko-KR" sz="3200" dirty="0" err="1">
                <a:ea typeface="굴림" charset="-127"/>
                <a:sym typeface="Symbol" panose="05050102010706020507" pitchFamily="18" charset="2"/>
              </a:rPr>
              <a:t></a:t>
            </a:r>
            <a:r>
              <a:rPr lang="en-US" altLang="ko-KR" sz="3200" i="1" dirty="0" err="1">
                <a:ea typeface="굴림" charset="-127"/>
                <a:sym typeface="Symbol" panose="05050102010706020507" pitchFamily="18" charset="2"/>
              </a:rPr>
              <a:t>B</a:t>
            </a:r>
            <a:r>
              <a:rPr lang="en-US" altLang="ko-KR" sz="3200" i="1" dirty="0">
                <a:ea typeface="굴림" charset="-127"/>
                <a:sym typeface="Symbol" panose="05050102010706020507" pitchFamily="18" charset="2"/>
              </a:rPr>
              <a:t> </a:t>
            </a:r>
            <a:r>
              <a:rPr lang="en-US" altLang="ko-KR" sz="3200" dirty="0">
                <a:ea typeface="굴림" charset="-127"/>
                <a:sym typeface="Symbol" panose="05050102010706020507" pitchFamily="18" charset="2"/>
              </a:rPr>
              <a:t>}.</a:t>
            </a:r>
          </a:p>
          <a:p>
            <a:pPr marL="571500" indent="-571500">
              <a:buFont typeface="Arial" panose="020B0604020202020204" pitchFamily="34" charset="0"/>
              <a:buChar char="•"/>
              <a:defRPr/>
            </a:pPr>
            <a:r>
              <a:rPr lang="en-US" altLang="ko-KR" sz="3200" i="1" dirty="0">
                <a:ea typeface="굴림" charset="-127"/>
                <a:sym typeface="Symbol" panose="05050102010706020507" pitchFamily="18" charset="2"/>
              </a:rPr>
              <a:t>E.g.</a:t>
            </a:r>
            <a:r>
              <a:rPr lang="en-US" altLang="ko-KR" sz="3200" dirty="0">
                <a:ea typeface="굴림" charset="-127"/>
                <a:sym typeface="Symbol" panose="05050102010706020507" pitchFamily="18" charset="2"/>
              </a:rPr>
              <a:t> {</a:t>
            </a:r>
            <a:r>
              <a:rPr lang="en-US" altLang="ko-KR" sz="3200" dirty="0" err="1">
                <a:ea typeface="굴림" charset="-127"/>
                <a:sym typeface="Symbol" panose="05050102010706020507" pitchFamily="18" charset="2"/>
              </a:rPr>
              <a:t>a,b</a:t>
            </a:r>
            <a:r>
              <a:rPr lang="en-US" altLang="ko-KR" sz="3200" dirty="0">
                <a:ea typeface="굴림" charset="-127"/>
                <a:sym typeface="Symbol" panose="05050102010706020507" pitchFamily="18" charset="2"/>
              </a:rPr>
              <a:t>}{1,2} = {(a,1),(a,2),(b,1),(b,2)}</a:t>
            </a:r>
          </a:p>
          <a:p>
            <a:pPr marL="571500" indent="-571500">
              <a:buFont typeface="Arial" panose="020B0604020202020204" pitchFamily="34" charset="0"/>
              <a:buChar char="•"/>
              <a:defRPr/>
            </a:pPr>
            <a:r>
              <a:rPr lang="en-US" altLang="ko-KR" sz="3200" dirty="0">
                <a:ea typeface="굴림" charset="-127"/>
                <a:sym typeface="Symbol" panose="05050102010706020507" pitchFamily="18" charset="2"/>
              </a:rPr>
              <a:t>Note that for finite </a:t>
            </a:r>
            <a:r>
              <a:rPr lang="en-US" altLang="ko-KR" sz="3200" i="1" dirty="0">
                <a:ea typeface="굴림" charset="-127"/>
                <a:sym typeface="Symbol" panose="05050102010706020507" pitchFamily="18" charset="2"/>
              </a:rPr>
              <a:t>A</a:t>
            </a:r>
            <a:r>
              <a:rPr lang="en-US" altLang="ko-KR" sz="3200" dirty="0">
                <a:ea typeface="굴림" charset="-127"/>
                <a:sym typeface="Symbol" panose="05050102010706020507" pitchFamily="18" charset="2"/>
              </a:rPr>
              <a:t>, </a:t>
            </a:r>
            <a:r>
              <a:rPr lang="en-US" altLang="ko-KR" sz="3200" i="1" dirty="0">
                <a:ea typeface="굴림" charset="-127"/>
                <a:sym typeface="Symbol" panose="05050102010706020507" pitchFamily="18" charset="2"/>
              </a:rPr>
              <a:t>B</a:t>
            </a:r>
            <a:r>
              <a:rPr lang="en-US" altLang="ko-KR" sz="3200" dirty="0">
                <a:ea typeface="굴림" charset="-127"/>
                <a:sym typeface="Symbol" panose="05050102010706020507" pitchFamily="18" charset="2"/>
              </a:rPr>
              <a:t>,   |</a:t>
            </a:r>
            <a:r>
              <a:rPr lang="en-US" altLang="ko-KR" sz="3200" i="1" dirty="0">
                <a:ea typeface="굴림" charset="-127"/>
              </a:rPr>
              <a:t>A</a:t>
            </a:r>
            <a:r>
              <a:rPr lang="en-US" altLang="ko-KR" sz="3200" dirty="0">
                <a:ea typeface="굴림" charset="-127"/>
                <a:sym typeface="Symbol" panose="05050102010706020507" pitchFamily="18" charset="2"/>
              </a:rPr>
              <a:t></a:t>
            </a:r>
            <a:r>
              <a:rPr lang="en-US" altLang="ko-KR" sz="3200" i="1" dirty="0">
                <a:ea typeface="굴림" charset="-127"/>
              </a:rPr>
              <a:t>B</a:t>
            </a:r>
            <a:r>
              <a:rPr lang="en-US" altLang="ko-KR" sz="3200" dirty="0">
                <a:ea typeface="굴림" charset="-127"/>
                <a:sym typeface="Symbol" panose="05050102010706020507" pitchFamily="18" charset="2"/>
              </a:rPr>
              <a:t>|=|</a:t>
            </a:r>
            <a:r>
              <a:rPr lang="en-US" altLang="ko-KR" sz="3200" i="1" dirty="0">
                <a:ea typeface="굴림" charset="-127"/>
                <a:sym typeface="Symbol" panose="05050102010706020507" pitchFamily="18" charset="2"/>
              </a:rPr>
              <a:t>A</a:t>
            </a:r>
            <a:r>
              <a:rPr lang="en-US" altLang="ko-KR" sz="3200" dirty="0">
                <a:ea typeface="굴림" charset="-127"/>
                <a:sym typeface="Symbol" panose="05050102010706020507" pitchFamily="18" charset="2"/>
              </a:rPr>
              <a:t>||</a:t>
            </a:r>
            <a:r>
              <a:rPr lang="en-US" altLang="ko-KR" sz="3200" i="1" dirty="0">
                <a:ea typeface="굴림" charset="-127"/>
                <a:sym typeface="Symbol" panose="05050102010706020507" pitchFamily="18" charset="2"/>
              </a:rPr>
              <a:t>B</a:t>
            </a:r>
            <a:r>
              <a:rPr lang="en-US" altLang="ko-KR" sz="3200" dirty="0">
                <a:ea typeface="굴림" charset="-127"/>
                <a:sym typeface="Symbol" panose="05050102010706020507" pitchFamily="18" charset="2"/>
              </a:rPr>
              <a:t>|.</a:t>
            </a:r>
          </a:p>
          <a:p>
            <a:pPr marL="571500" indent="-571500">
              <a:buFont typeface="Arial" panose="020B0604020202020204" pitchFamily="34" charset="0"/>
              <a:buChar char="•"/>
              <a:defRPr/>
            </a:pPr>
            <a:r>
              <a:rPr lang="en-US" altLang="ko-KR" sz="3200" dirty="0">
                <a:ea typeface="굴림" charset="-127"/>
                <a:sym typeface="Symbol" panose="05050102010706020507" pitchFamily="18" charset="2"/>
              </a:rPr>
              <a:t>Note that the Cartesian product is </a:t>
            </a:r>
            <a:r>
              <a:rPr lang="en-US" altLang="ko-KR" sz="3200" b="1" i="1" dirty="0">
                <a:ea typeface="굴림" charset="-127"/>
                <a:sym typeface="Symbol" panose="05050102010706020507" pitchFamily="18" charset="2"/>
              </a:rPr>
              <a:t>not</a:t>
            </a:r>
            <a:r>
              <a:rPr lang="en-US" altLang="ko-KR" sz="3200" dirty="0">
                <a:ea typeface="굴림" charset="-127"/>
                <a:sym typeface="Symbol" panose="05050102010706020507" pitchFamily="18" charset="2"/>
              </a:rPr>
              <a:t> commutative: </a:t>
            </a:r>
            <a:r>
              <a:rPr lang="en-US" altLang="ko-KR" sz="3200" i="1" dirty="0">
                <a:ea typeface="굴림" charset="-127"/>
              </a:rPr>
              <a:t>A</a:t>
            </a:r>
            <a:r>
              <a:rPr lang="en-US" altLang="ko-KR" sz="3200" dirty="0">
                <a:ea typeface="굴림" charset="-127"/>
                <a:sym typeface="Symbol" panose="05050102010706020507" pitchFamily="18" charset="2"/>
              </a:rPr>
              <a:t></a:t>
            </a:r>
            <a:r>
              <a:rPr lang="en-US" altLang="ko-KR" sz="3200" i="1" dirty="0">
                <a:ea typeface="굴림" charset="-127"/>
              </a:rPr>
              <a:t>B </a:t>
            </a:r>
            <a:r>
              <a:rPr lang="en-US" altLang="ko-KR" sz="3200" dirty="0">
                <a:ea typeface="굴림" charset="-127"/>
                <a:sym typeface="Symbol" panose="05050102010706020507" pitchFamily="18" charset="2"/>
              </a:rPr>
              <a:t>≠ </a:t>
            </a:r>
            <a:r>
              <a:rPr lang="en-US" altLang="ko-KR" sz="3200" i="1" dirty="0">
                <a:ea typeface="굴림" charset="-127"/>
              </a:rPr>
              <a:t>B</a:t>
            </a:r>
            <a:r>
              <a:rPr lang="en-US" altLang="ko-KR" sz="3200" dirty="0">
                <a:ea typeface="굴림" charset="-127"/>
                <a:sym typeface="Symbol" panose="05050102010706020507" pitchFamily="18" charset="2"/>
              </a:rPr>
              <a:t></a:t>
            </a:r>
            <a:r>
              <a:rPr lang="en-US" altLang="ko-KR" sz="3200" i="1" dirty="0">
                <a:ea typeface="굴림" charset="-127"/>
              </a:rPr>
              <a:t>A</a:t>
            </a:r>
            <a:r>
              <a:rPr lang="en-US" altLang="ko-KR" sz="3200" dirty="0">
                <a:ea typeface="굴림" charset="-127"/>
                <a:sym typeface="Symbol" panose="05050102010706020507" pitchFamily="18" charset="2"/>
              </a:rPr>
              <a:t>.</a:t>
            </a:r>
          </a:p>
          <a:p>
            <a:pPr marL="457200" indent="-457200">
              <a:buFont typeface="Arial" panose="020B0604020202020204" pitchFamily="34" charset="0"/>
              <a:buChar char="•"/>
              <a:defRPr/>
            </a:pPr>
            <a:r>
              <a:rPr lang="en-US" altLang="ko-KR" sz="3200" dirty="0">
                <a:ea typeface="굴림" charset="-127"/>
                <a:sym typeface="Symbol" panose="05050102010706020507" pitchFamily="18" charset="2"/>
              </a:rPr>
              <a:t>Extends to </a:t>
            </a:r>
            <a:r>
              <a:rPr lang="en-US" altLang="ko-KR" sz="3200" i="1" dirty="0">
                <a:ea typeface="굴림" charset="-127"/>
                <a:sym typeface="Symbol" panose="05050102010706020507" pitchFamily="18" charset="2"/>
              </a:rPr>
              <a:t>A</a:t>
            </a:r>
            <a:r>
              <a:rPr lang="en-US" altLang="ko-KR" sz="3200" baseline="-25000" dirty="0">
                <a:ea typeface="굴림" charset="-127"/>
                <a:sym typeface="Symbol" panose="05050102010706020507" pitchFamily="18" charset="2"/>
              </a:rPr>
              <a:t>1</a:t>
            </a:r>
            <a:r>
              <a:rPr lang="en-US" altLang="ko-KR" sz="3200" dirty="0">
                <a:ea typeface="굴림" charset="-127"/>
                <a:sym typeface="Symbol" panose="05050102010706020507" pitchFamily="18" charset="2"/>
              </a:rPr>
              <a:t>  </a:t>
            </a:r>
            <a:r>
              <a:rPr lang="en-US" altLang="ko-KR" sz="3200" i="1" dirty="0">
                <a:ea typeface="굴림" charset="-127"/>
                <a:sym typeface="Symbol" panose="05050102010706020507" pitchFamily="18" charset="2"/>
              </a:rPr>
              <a:t>A</a:t>
            </a:r>
            <a:r>
              <a:rPr lang="en-US" altLang="ko-KR" sz="3200" baseline="-25000" dirty="0">
                <a:ea typeface="굴림" charset="-127"/>
                <a:sym typeface="Symbol" panose="05050102010706020507" pitchFamily="18" charset="2"/>
              </a:rPr>
              <a:t>2</a:t>
            </a:r>
            <a:r>
              <a:rPr lang="en-US" altLang="ko-KR" sz="3200" dirty="0">
                <a:ea typeface="굴림" charset="-127"/>
                <a:sym typeface="Symbol" panose="05050102010706020507" pitchFamily="18" charset="2"/>
              </a:rPr>
              <a:t>  …  </a:t>
            </a:r>
            <a:r>
              <a:rPr lang="en-US" altLang="ko-KR" sz="3200" i="1" dirty="0">
                <a:ea typeface="굴림" charset="-127"/>
                <a:sym typeface="Symbol" panose="05050102010706020507" pitchFamily="18" charset="2"/>
              </a:rPr>
              <a:t>A</a:t>
            </a:r>
            <a:r>
              <a:rPr lang="en-US" altLang="ko-KR" sz="3200" i="1" baseline="-25000" dirty="0">
                <a:ea typeface="굴림" charset="-127"/>
                <a:sym typeface="Symbol" panose="05050102010706020507" pitchFamily="18" charset="2"/>
              </a:rPr>
              <a:t>n</a:t>
            </a:r>
            <a:r>
              <a:rPr lang="en-US" altLang="ko-KR" sz="3200" dirty="0">
                <a:ea typeface="굴림" charset="-127"/>
                <a:sym typeface="Symbol" panose="05050102010706020507" pitchFamily="18" charset="2"/>
              </a:rPr>
              <a:t>...</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Box 1">
            <a:extLst>
              <a:ext uri="{FF2B5EF4-FFF2-40B4-BE49-F238E27FC236}">
                <a16:creationId xmlns:a16="http://schemas.microsoft.com/office/drawing/2014/main" id="{3CB32A9B-2E39-403A-B0E1-29488DA8958F}"/>
              </a:ext>
            </a:extLst>
          </p:cNvPr>
          <p:cNvSpPr txBox="1">
            <a:spLocks noChangeArrowheads="1"/>
          </p:cNvSpPr>
          <p:nvPr/>
        </p:nvSpPr>
        <p:spPr bwMode="auto">
          <a:xfrm>
            <a:off x="381000" y="609600"/>
            <a:ext cx="8458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If A = {2,3,4} B = {p,q} then find A x B and B x A</a:t>
            </a:r>
          </a:p>
          <a:p>
            <a:pPr>
              <a:spcBef>
                <a:spcPct val="0"/>
              </a:spcBef>
              <a:buSzTx/>
              <a:buFontTx/>
              <a:buNone/>
            </a:pPr>
            <a:endParaRPr lang="en-US" altLang="en-US" sz="2400"/>
          </a:p>
          <a:p>
            <a:pPr>
              <a:spcBef>
                <a:spcPct val="0"/>
              </a:spcBef>
              <a:buSzTx/>
              <a:buFontTx/>
              <a:buNone/>
            </a:pPr>
            <a:r>
              <a:rPr lang="en-US" altLang="en-US" sz="2400"/>
              <a:t>Ans:</a:t>
            </a:r>
          </a:p>
          <a:p>
            <a:pPr>
              <a:spcBef>
                <a:spcPct val="0"/>
              </a:spcBef>
              <a:buSzTx/>
              <a:buFontTx/>
              <a:buNone/>
            </a:pPr>
            <a:endParaRPr lang="en-US" altLang="en-US" sz="2400"/>
          </a:p>
          <a:p>
            <a:pPr>
              <a:spcBef>
                <a:spcPct val="0"/>
              </a:spcBef>
              <a:buSzTx/>
              <a:buFontTx/>
              <a:buNone/>
            </a:pPr>
            <a:r>
              <a:rPr lang="en-US" altLang="en-US" sz="2400"/>
              <a:t>A x B = {(2, p), (2, q), (3, p), (3, q), (4, p), (4, q)}</a:t>
            </a:r>
          </a:p>
          <a:p>
            <a:pPr>
              <a:spcBef>
                <a:spcPct val="0"/>
              </a:spcBef>
              <a:buSzTx/>
              <a:buFontTx/>
              <a:buNone/>
            </a:pPr>
            <a:r>
              <a:rPr lang="en-US" altLang="en-US" sz="2400"/>
              <a:t>B x A = {(p, 2), (p, 3), (p, 4), (q, 2), (q, 3), (q, 4)}</a:t>
            </a:r>
          </a:p>
        </p:txBody>
      </p:sp>
      <p:sp>
        <p:nvSpPr>
          <p:cNvPr id="3" name="TextBox 2">
            <a:extLst>
              <a:ext uri="{FF2B5EF4-FFF2-40B4-BE49-F238E27FC236}">
                <a16:creationId xmlns:a16="http://schemas.microsoft.com/office/drawing/2014/main" id="{50102BA3-9C6E-4AF2-8108-41B94AA460E0}"/>
              </a:ext>
            </a:extLst>
          </p:cNvPr>
          <p:cNvSpPr txBox="1">
            <a:spLocks noRot="1" noChangeAspect="1" noMove="1" noResize="1" noEditPoints="1" noAdjustHandles="1" noChangeArrowheads="1" noChangeShapeType="1" noTextEdit="1"/>
          </p:cNvSpPr>
          <p:nvPr/>
        </p:nvSpPr>
        <p:spPr>
          <a:xfrm>
            <a:off x="381000" y="3429000"/>
            <a:ext cx="8458200" cy="2677656"/>
          </a:xfrm>
          <a:prstGeom prst="rect">
            <a:avLst/>
          </a:prstGeom>
          <a:blipFill rotWithShape="0">
            <a:blip r:embed="rId3"/>
            <a:stretch>
              <a:fillRect l="-1154" t="-1822" b="-2278"/>
            </a:stretch>
          </a:blipFill>
        </p:spPr>
        <p:txBody>
          <a:bodyPr/>
          <a:lstStyle/>
          <a:p>
            <a:pPr>
              <a:defRPr/>
            </a:pPr>
            <a:r>
              <a:rPr lang="en-GB">
                <a:noFill/>
              </a:rPr>
              <a:t>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7AE70BA-BF45-42B2-AB35-D6ED196C810F}"/>
              </a:ext>
            </a:extLst>
          </p:cNvPr>
          <p:cNvSpPr txBox="1">
            <a:spLocks noRot="1" noChangeAspect="1" noMove="1" noResize="1" noEditPoints="1" noAdjustHandles="1" noChangeArrowheads="1" noChangeShapeType="1" noTextEdit="1"/>
          </p:cNvSpPr>
          <p:nvPr/>
        </p:nvSpPr>
        <p:spPr>
          <a:xfrm>
            <a:off x="457200" y="457200"/>
            <a:ext cx="8229600" cy="4524315"/>
          </a:xfrm>
          <a:prstGeom prst="rect">
            <a:avLst/>
          </a:prstGeom>
          <a:blipFill rotWithShape="0">
            <a:blip r:embed="rId2"/>
            <a:stretch>
              <a:fillRect l="-1111" t="-1078" b="-2156"/>
            </a:stretch>
          </a:blipFill>
        </p:spPr>
        <p:txBody>
          <a:bodyPr/>
          <a:lstStyle/>
          <a:p>
            <a:pPr>
              <a:defRPr/>
            </a:pPr>
            <a:r>
              <a:rPr lang="en-GB">
                <a:noFill/>
              </a:rPr>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Box 1">
            <a:extLst>
              <a:ext uri="{FF2B5EF4-FFF2-40B4-BE49-F238E27FC236}">
                <a16:creationId xmlns:a16="http://schemas.microsoft.com/office/drawing/2014/main" id="{A6C97D7F-2E9B-4B41-AD31-A75B2D0763DA}"/>
              </a:ext>
            </a:extLst>
          </p:cNvPr>
          <p:cNvSpPr txBox="1">
            <a:spLocks noChangeArrowheads="1"/>
          </p:cNvSpPr>
          <p:nvPr/>
        </p:nvSpPr>
        <p:spPr bwMode="auto">
          <a:xfrm>
            <a:off x="1219200" y="1420813"/>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1</a:t>
            </a:r>
            <a:endParaRPr lang="en-GB" altLang="en-US" sz="2400"/>
          </a:p>
        </p:txBody>
      </p:sp>
      <p:sp>
        <p:nvSpPr>
          <p:cNvPr id="92163" name="TextBox 2">
            <a:extLst>
              <a:ext uri="{FF2B5EF4-FFF2-40B4-BE49-F238E27FC236}">
                <a16:creationId xmlns:a16="http://schemas.microsoft.com/office/drawing/2014/main" id="{D0B2925E-2BBB-4265-801F-82E36E38875E}"/>
              </a:ext>
            </a:extLst>
          </p:cNvPr>
          <p:cNvSpPr txBox="1">
            <a:spLocks noChangeArrowheads="1"/>
          </p:cNvSpPr>
          <p:nvPr/>
        </p:nvSpPr>
        <p:spPr bwMode="auto">
          <a:xfrm>
            <a:off x="1219200" y="32766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3</a:t>
            </a:r>
            <a:endParaRPr lang="en-GB" altLang="en-US" sz="2400"/>
          </a:p>
        </p:txBody>
      </p:sp>
      <p:sp>
        <p:nvSpPr>
          <p:cNvPr id="92164" name="TextBox 3">
            <a:extLst>
              <a:ext uri="{FF2B5EF4-FFF2-40B4-BE49-F238E27FC236}">
                <a16:creationId xmlns:a16="http://schemas.microsoft.com/office/drawing/2014/main" id="{FDF8A117-87EF-488B-A9DC-4FC8E7281BBE}"/>
              </a:ext>
            </a:extLst>
          </p:cNvPr>
          <p:cNvSpPr txBox="1">
            <a:spLocks noChangeArrowheads="1"/>
          </p:cNvSpPr>
          <p:nvPr/>
        </p:nvSpPr>
        <p:spPr bwMode="auto">
          <a:xfrm>
            <a:off x="3429000" y="990600"/>
            <a:ext cx="304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2</a:t>
            </a:r>
            <a:endParaRPr lang="en-GB" altLang="en-US" sz="2400"/>
          </a:p>
        </p:txBody>
      </p:sp>
      <p:sp>
        <p:nvSpPr>
          <p:cNvPr id="92165" name="TextBox 4">
            <a:extLst>
              <a:ext uri="{FF2B5EF4-FFF2-40B4-BE49-F238E27FC236}">
                <a16:creationId xmlns:a16="http://schemas.microsoft.com/office/drawing/2014/main" id="{A9618238-8E4A-4887-B952-4BC12F3CE514}"/>
              </a:ext>
            </a:extLst>
          </p:cNvPr>
          <p:cNvSpPr txBox="1">
            <a:spLocks noChangeArrowheads="1"/>
          </p:cNvSpPr>
          <p:nvPr/>
        </p:nvSpPr>
        <p:spPr bwMode="auto">
          <a:xfrm>
            <a:off x="3352800" y="2209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4</a:t>
            </a:r>
            <a:endParaRPr lang="en-GB" altLang="en-US" sz="2400"/>
          </a:p>
        </p:txBody>
      </p:sp>
      <p:sp>
        <p:nvSpPr>
          <p:cNvPr id="92166" name="TextBox 5">
            <a:extLst>
              <a:ext uri="{FF2B5EF4-FFF2-40B4-BE49-F238E27FC236}">
                <a16:creationId xmlns:a16="http://schemas.microsoft.com/office/drawing/2014/main" id="{072B5D5C-FE96-4C1B-A7AB-0ED1EF56BD37}"/>
              </a:ext>
            </a:extLst>
          </p:cNvPr>
          <p:cNvSpPr txBox="1">
            <a:spLocks noChangeArrowheads="1"/>
          </p:cNvSpPr>
          <p:nvPr/>
        </p:nvSpPr>
        <p:spPr bwMode="auto">
          <a:xfrm>
            <a:off x="3352800" y="31242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2</a:t>
            </a:r>
            <a:endParaRPr lang="en-GB" altLang="en-US" sz="2400"/>
          </a:p>
        </p:txBody>
      </p:sp>
      <p:sp>
        <p:nvSpPr>
          <p:cNvPr id="92167" name="TextBox 6">
            <a:extLst>
              <a:ext uri="{FF2B5EF4-FFF2-40B4-BE49-F238E27FC236}">
                <a16:creationId xmlns:a16="http://schemas.microsoft.com/office/drawing/2014/main" id="{5A12D1AA-EAF7-4E3F-B9B1-4615A80A2829}"/>
              </a:ext>
            </a:extLst>
          </p:cNvPr>
          <p:cNvSpPr txBox="1">
            <a:spLocks noChangeArrowheads="1"/>
          </p:cNvSpPr>
          <p:nvPr/>
        </p:nvSpPr>
        <p:spPr bwMode="auto">
          <a:xfrm>
            <a:off x="3429000" y="40386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4</a:t>
            </a:r>
            <a:endParaRPr lang="en-GB" altLang="en-US" sz="2400"/>
          </a:p>
        </p:txBody>
      </p:sp>
      <p:cxnSp>
        <p:nvCxnSpPr>
          <p:cNvPr id="92168" name="Straight Arrow Connector 8">
            <a:extLst>
              <a:ext uri="{FF2B5EF4-FFF2-40B4-BE49-F238E27FC236}">
                <a16:creationId xmlns:a16="http://schemas.microsoft.com/office/drawing/2014/main" id="{80CE8221-973C-473B-9ABE-A2B023BB4343}"/>
              </a:ext>
            </a:extLst>
          </p:cNvPr>
          <p:cNvCxnSpPr>
            <a:cxnSpLocks noChangeShapeType="1"/>
            <a:stCxn id="92162" idx="3"/>
            <a:endCxn id="92164" idx="1"/>
          </p:cNvCxnSpPr>
          <p:nvPr/>
        </p:nvCxnSpPr>
        <p:spPr bwMode="auto">
          <a:xfrm flipV="1">
            <a:off x="1676400" y="1220788"/>
            <a:ext cx="1752600" cy="430212"/>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169" name="Straight Arrow Connector 10">
            <a:extLst>
              <a:ext uri="{FF2B5EF4-FFF2-40B4-BE49-F238E27FC236}">
                <a16:creationId xmlns:a16="http://schemas.microsoft.com/office/drawing/2014/main" id="{44996DED-B28D-4A88-B780-4777AC5FD1B9}"/>
              </a:ext>
            </a:extLst>
          </p:cNvPr>
          <p:cNvCxnSpPr>
            <a:cxnSpLocks noChangeShapeType="1"/>
            <a:stCxn id="92162" idx="3"/>
            <a:endCxn id="92165" idx="1"/>
          </p:cNvCxnSpPr>
          <p:nvPr/>
        </p:nvCxnSpPr>
        <p:spPr bwMode="auto">
          <a:xfrm>
            <a:off x="1676400" y="1651000"/>
            <a:ext cx="1676400" cy="7874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170" name="Straight Arrow Connector 12">
            <a:extLst>
              <a:ext uri="{FF2B5EF4-FFF2-40B4-BE49-F238E27FC236}">
                <a16:creationId xmlns:a16="http://schemas.microsoft.com/office/drawing/2014/main" id="{84D28F7E-D49E-44C7-A67C-084A7BFB0933}"/>
              </a:ext>
            </a:extLst>
          </p:cNvPr>
          <p:cNvCxnSpPr>
            <a:cxnSpLocks noChangeShapeType="1"/>
            <a:stCxn id="92163" idx="3"/>
          </p:cNvCxnSpPr>
          <p:nvPr/>
        </p:nvCxnSpPr>
        <p:spPr bwMode="auto">
          <a:xfrm flipV="1">
            <a:off x="1752600" y="3276600"/>
            <a:ext cx="1676400" cy="23018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171" name="Straight Arrow Connector 14">
            <a:extLst>
              <a:ext uri="{FF2B5EF4-FFF2-40B4-BE49-F238E27FC236}">
                <a16:creationId xmlns:a16="http://schemas.microsoft.com/office/drawing/2014/main" id="{806E63F8-7017-40B7-A446-547D5036E2A0}"/>
              </a:ext>
            </a:extLst>
          </p:cNvPr>
          <p:cNvCxnSpPr>
            <a:cxnSpLocks noChangeShapeType="1"/>
            <a:stCxn id="92163" idx="3"/>
            <a:endCxn id="92167" idx="1"/>
          </p:cNvCxnSpPr>
          <p:nvPr/>
        </p:nvCxnSpPr>
        <p:spPr bwMode="auto">
          <a:xfrm>
            <a:off x="1752600" y="3506788"/>
            <a:ext cx="1676400" cy="7620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172" name="TextBox 15">
            <a:extLst>
              <a:ext uri="{FF2B5EF4-FFF2-40B4-BE49-F238E27FC236}">
                <a16:creationId xmlns:a16="http://schemas.microsoft.com/office/drawing/2014/main" id="{C1028CCF-2C02-431C-9129-C8449C408110}"/>
              </a:ext>
            </a:extLst>
          </p:cNvPr>
          <p:cNvSpPr txBox="1">
            <a:spLocks noChangeArrowheads="1"/>
          </p:cNvSpPr>
          <p:nvPr/>
        </p:nvSpPr>
        <p:spPr bwMode="auto">
          <a:xfrm>
            <a:off x="914400" y="457200"/>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92173" name="TextBox 16">
            <a:extLst>
              <a:ext uri="{FF2B5EF4-FFF2-40B4-BE49-F238E27FC236}">
                <a16:creationId xmlns:a16="http://schemas.microsoft.com/office/drawing/2014/main" id="{EA1E23E1-A02E-4B85-BBE1-C2011CE30FF8}"/>
              </a:ext>
            </a:extLst>
          </p:cNvPr>
          <p:cNvSpPr txBox="1">
            <a:spLocks noChangeArrowheads="1"/>
          </p:cNvSpPr>
          <p:nvPr/>
        </p:nvSpPr>
        <p:spPr bwMode="auto">
          <a:xfrm>
            <a:off x="4038600" y="1460500"/>
            <a:ext cx="838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92174" name="TextBox 17">
            <a:extLst>
              <a:ext uri="{FF2B5EF4-FFF2-40B4-BE49-F238E27FC236}">
                <a16:creationId xmlns:a16="http://schemas.microsoft.com/office/drawing/2014/main" id="{A69014A9-D3E3-4F88-A5DD-51657F7EB8AF}"/>
              </a:ext>
            </a:extLst>
          </p:cNvPr>
          <p:cNvSpPr txBox="1">
            <a:spLocks noChangeArrowheads="1"/>
          </p:cNvSpPr>
          <p:nvPr/>
        </p:nvSpPr>
        <p:spPr bwMode="auto">
          <a:xfrm>
            <a:off x="4191000" y="3738563"/>
            <a:ext cx="914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92175" name="TextBox 18">
            <a:extLst>
              <a:ext uri="{FF2B5EF4-FFF2-40B4-BE49-F238E27FC236}">
                <a16:creationId xmlns:a16="http://schemas.microsoft.com/office/drawing/2014/main" id="{F1ABBD64-0BF1-4D2D-9B37-00EFBD3B3B6E}"/>
              </a:ext>
            </a:extLst>
          </p:cNvPr>
          <p:cNvSpPr txBox="1">
            <a:spLocks noChangeArrowheads="1"/>
          </p:cNvSpPr>
          <p:nvPr/>
        </p:nvSpPr>
        <p:spPr bwMode="auto">
          <a:xfrm>
            <a:off x="2095500" y="280988"/>
            <a:ext cx="510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Tree diagram for Cartesian product</a:t>
            </a:r>
            <a:endParaRPr lang="en-GB" altLang="en-US" sz="240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Box 1">
            <a:extLst>
              <a:ext uri="{FF2B5EF4-FFF2-40B4-BE49-F238E27FC236}">
                <a16:creationId xmlns:a16="http://schemas.microsoft.com/office/drawing/2014/main" id="{6AAA774D-34F2-483B-B88A-A4DB0AE484A7}"/>
              </a:ext>
            </a:extLst>
          </p:cNvPr>
          <p:cNvSpPr txBox="1">
            <a:spLocks noChangeArrowheads="1"/>
          </p:cNvSpPr>
          <p:nvPr/>
        </p:nvSpPr>
        <p:spPr bwMode="auto">
          <a:xfrm>
            <a:off x="457200" y="533400"/>
            <a:ext cx="8458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 = {1,2,3}, B = {2, 4, 5} and C = {a, b}</a:t>
            </a:r>
          </a:p>
          <a:p>
            <a:pPr>
              <a:spcBef>
                <a:spcPct val="0"/>
              </a:spcBef>
              <a:buSzTx/>
              <a:buFontTx/>
              <a:buNone/>
            </a:pPr>
            <a:r>
              <a:rPr lang="en-US" altLang="en-US" sz="2400"/>
              <a:t>Find A x B x C = {(1,2, a), (1, 2, b), (1, 4, a),(1, 4, b), (1, 5, a), (1, 5, b), (2,2, a), (2, 2,b), (2, 4, a), (2, 4, b), (2, 5, a), (2, 5, b), (3, 2, a), (3, 2, b), (3, 4, a),(3, 4, b), (3, 5,a), (3, 5, b)}</a:t>
            </a:r>
            <a:endParaRPr lang="en-GB" altLang="en-US" sz="2400"/>
          </a:p>
        </p:txBody>
      </p:sp>
      <p:sp>
        <p:nvSpPr>
          <p:cNvPr id="93187" name="TextBox 2">
            <a:extLst>
              <a:ext uri="{FF2B5EF4-FFF2-40B4-BE49-F238E27FC236}">
                <a16:creationId xmlns:a16="http://schemas.microsoft.com/office/drawing/2014/main" id="{D67A483B-4EFD-45A0-90AD-739B04497D5D}"/>
              </a:ext>
            </a:extLst>
          </p:cNvPr>
          <p:cNvSpPr txBox="1">
            <a:spLocks noChangeArrowheads="1"/>
          </p:cNvSpPr>
          <p:nvPr/>
        </p:nvSpPr>
        <p:spPr bwMode="auto">
          <a:xfrm>
            <a:off x="838200" y="25146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1</a:t>
            </a:r>
            <a:endParaRPr lang="en-GB" altLang="en-US" sz="2400"/>
          </a:p>
        </p:txBody>
      </p:sp>
      <p:sp>
        <p:nvSpPr>
          <p:cNvPr id="93188" name="TextBox 3">
            <a:extLst>
              <a:ext uri="{FF2B5EF4-FFF2-40B4-BE49-F238E27FC236}">
                <a16:creationId xmlns:a16="http://schemas.microsoft.com/office/drawing/2014/main" id="{ADE21B77-3E0D-4901-B1ED-CE054CB308D0}"/>
              </a:ext>
            </a:extLst>
          </p:cNvPr>
          <p:cNvSpPr txBox="1">
            <a:spLocks noChangeArrowheads="1"/>
          </p:cNvSpPr>
          <p:nvPr/>
        </p:nvSpPr>
        <p:spPr bwMode="auto">
          <a:xfrm>
            <a:off x="914400" y="4648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2</a:t>
            </a:r>
            <a:endParaRPr lang="en-GB" altLang="en-US" sz="2400"/>
          </a:p>
        </p:txBody>
      </p:sp>
      <p:sp>
        <p:nvSpPr>
          <p:cNvPr id="93189" name="TextBox 4">
            <a:extLst>
              <a:ext uri="{FF2B5EF4-FFF2-40B4-BE49-F238E27FC236}">
                <a16:creationId xmlns:a16="http://schemas.microsoft.com/office/drawing/2014/main" id="{CDDA357A-B9C1-47C2-B10D-84B5949BBF75}"/>
              </a:ext>
            </a:extLst>
          </p:cNvPr>
          <p:cNvSpPr txBox="1">
            <a:spLocks noChangeArrowheads="1"/>
          </p:cNvSpPr>
          <p:nvPr/>
        </p:nvSpPr>
        <p:spPr bwMode="auto">
          <a:xfrm>
            <a:off x="990600" y="60960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3</a:t>
            </a:r>
            <a:endParaRPr lang="en-GB" altLang="en-US" sz="2400"/>
          </a:p>
        </p:txBody>
      </p:sp>
      <p:sp>
        <p:nvSpPr>
          <p:cNvPr id="93190" name="TextBox 5">
            <a:extLst>
              <a:ext uri="{FF2B5EF4-FFF2-40B4-BE49-F238E27FC236}">
                <a16:creationId xmlns:a16="http://schemas.microsoft.com/office/drawing/2014/main" id="{F63CD1B4-6E78-48AC-9858-E183D676EB60}"/>
              </a:ext>
            </a:extLst>
          </p:cNvPr>
          <p:cNvSpPr txBox="1">
            <a:spLocks noChangeArrowheads="1"/>
          </p:cNvSpPr>
          <p:nvPr/>
        </p:nvSpPr>
        <p:spPr bwMode="auto">
          <a:xfrm>
            <a:off x="2743200" y="1905000"/>
            <a:ext cx="304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2</a:t>
            </a:r>
            <a:endParaRPr lang="en-GB" altLang="en-US" sz="2400"/>
          </a:p>
        </p:txBody>
      </p:sp>
      <p:sp>
        <p:nvSpPr>
          <p:cNvPr id="93191" name="TextBox 6">
            <a:extLst>
              <a:ext uri="{FF2B5EF4-FFF2-40B4-BE49-F238E27FC236}">
                <a16:creationId xmlns:a16="http://schemas.microsoft.com/office/drawing/2014/main" id="{EFADF163-4897-4B55-9A7A-AC55C3118866}"/>
              </a:ext>
            </a:extLst>
          </p:cNvPr>
          <p:cNvSpPr txBox="1">
            <a:spLocks noChangeArrowheads="1"/>
          </p:cNvSpPr>
          <p:nvPr/>
        </p:nvSpPr>
        <p:spPr bwMode="auto">
          <a:xfrm>
            <a:off x="3276600" y="3886200"/>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4</a:t>
            </a:r>
            <a:endParaRPr lang="en-GB" altLang="en-US" sz="2400"/>
          </a:p>
        </p:txBody>
      </p:sp>
      <p:sp>
        <p:nvSpPr>
          <p:cNvPr id="93192" name="TextBox 7">
            <a:extLst>
              <a:ext uri="{FF2B5EF4-FFF2-40B4-BE49-F238E27FC236}">
                <a16:creationId xmlns:a16="http://schemas.microsoft.com/office/drawing/2014/main" id="{E7643736-93F8-46F6-9E9E-A2B5B936503C}"/>
              </a:ext>
            </a:extLst>
          </p:cNvPr>
          <p:cNvSpPr txBox="1">
            <a:spLocks noChangeArrowheads="1"/>
          </p:cNvSpPr>
          <p:nvPr/>
        </p:nvSpPr>
        <p:spPr bwMode="auto">
          <a:xfrm>
            <a:off x="3200400" y="55626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5</a:t>
            </a:r>
            <a:endParaRPr lang="en-GB" altLang="en-US" sz="2400"/>
          </a:p>
        </p:txBody>
      </p:sp>
      <p:sp>
        <p:nvSpPr>
          <p:cNvPr id="93193" name="TextBox 8">
            <a:extLst>
              <a:ext uri="{FF2B5EF4-FFF2-40B4-BE49-F238E27FC236}">
                <a16:creationId xmlns:a16="http://schemas.microsoft.com/office/drawing/2014/main" id="{ACC2C0FA-5FC1-4E25-8ED7-C3C21AF727F9}"/>
              </a:ext>
            </a:extLst>
          </p:cNvPr>
          <p:cNvSpPr txBox="1">
            <a:spLocks noChangeArrowheads="1"/>
          </p:cNvSpPr>
          <p:nvPr/>
        </p:nvSpPr>
        <p:spPr bwMode="auto">
          <a:xfrm>
            <a:off x="4800600" y="25146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93194" name="TextBox 9">
            <a:extLst>
              <a:ext uri="{FF2B5EF4-FFF2-40B4-BE49-F238E27FC236}">
                <a16:creationId xmlns:a16="http://schemas.microsoft.com/office/drawing/2014/main" id="{06239182-8B26-40B5-AE4F-64814BD84528}"/>
              </a:ext>
            </a:extLst>
          </p:cNvPr>
          <p:cNvSpPr txBox="1">
            <a:spLocks noChangeArrowheads="1"/>
          </p:cNvSpPr>
          <p:nvPr/>
        </p:nvSpPr>
        <p:spPr bwMode="auto">
          <a:xfrm>
            <a:off x="4953000" y="4572000"/>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cxnSp>
        <p:nvCxnSpPr>
          <p:cNvPr id="93195" name="Straight Arrow Connector 11">
            <a:extLst>
              <a:ext uri="{FF2B5EF4-FFF2-40B4-BE49-F238E27FC236}">
                <a16:creationId xmlns:a16="http://schemas.microsoft.com/office/drawing/2014/main" id="{0BE8A504-FF4D-4EA7-904C-085DD002F525}"/>
              </a:ext>
            </a:extLst>
          </p:cNvPr>
          <p:cNvCxnSpPr>
            <a:cxnSpLocks noChangeShapeType="1"/>
            <a:stCxn id="93187" idx="3"/>
            <a:endCxn id="93190" idx="1"/>
          </p:cNvCxnSpPr>
          <p:nvPr/>
        </p:nvCxnSpPr>
        <p:spPr bwMode="auto">
          <a:xfrm flipV="1">
            <a:off x="1447800" y="2135188"/>
            <a:ext cx="1295400" cy="6096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196" name="Straight Arrow Connector 13">
            <a:extLst>
              <a:ext uri="{FF2B5EF4-FFF2-40B4-BE49-F238E27FC236}">
                <a16:creationId xmlns:a16="http://schemas.microsoft.com/office/drawing/2014/main" id="{CDF59B5D-BFA1-4BBA-B6A7-C8F4C63377D0}"/>
              </a:ext>
            </a:extLst>
          </p:cNvPr>
          <p:cNvCxnSpPr>
            <a:cxnSpLocks noChangeShapeType="1"/>
            <a:stCxn id="93187" idx="3"/>
            <a:endCxn id="93191" idx="1"/>
          </p:cNvCxnSpPr>
          <p:nvPr/>
        </p:nvCxnSpPr>
        <p:spPr bwMode="auto">
          <a:xfrm>
            <a:off x="1447800" y="2744788"/>
            <a:ext cx="1828800" cy="13716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197" name="Straight Arrow Connector 15">
            <a:extLst>
              <a:ext uri="{FF2B5EF4-FFF2-40B4-BE49-F238E27FC236}">
                <a16:creationId xmlns:a16="http://schemas.microsoft.com/office/drawing/2014/main" id="{11BBDBF0-01B9-4690-9DBD-0AB36F281651}"/>
              </a:ext>
            </a:extLst>
          </p:cNvPr>
          <p:cNvCxnSpPr>
            <a:cxnSpLocks noChangeShapeType="1"/>
            <a:stCxn id="93187" idx="3"/>
            <a:endCxn id="93192" idx="0"/>
          </p:cNvCxnSpPr>
          <p:nvPr/>
        </p:nvCxnSpPr>
        <p:spPr bwMode="auto">
          <a:xfrm>
            <a:off x="1447800" y="2744788"/>
            <a:ext cx="1981200" cy="2817812"/>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198" name="Straight Arrow Connector 17">
            <a:extLst>
              <a:ext uri="{FF2B5EF4-FFF2-40B4-BE49-F238E27FC236}">
                <a16:creationId xmlns:a16="http://schemas.microsoft.com/office/drawing/2014/main" id="{51099D2D-9C89-4D5E-8673-7ACE9CC742E9}"/>
              </a:ext>
            </a:extLst>
          </p:cNvPr>
          <p:cNvCxnSpPr>
            <a:cxnSpLocks noChangeShapeType="1"/>
            <a:stCxn id="93188" idx="0"/>
            <a:endCxn id="93190" idx="2"/>
          </p:cNvCxnSpPr>
          <p:nvPr/>
        </p:nvCxnSpPr>
        <p:spPr bwMode="auto">
          <a:xfrm flipV="1">
            <a:off x="1257300" y="2366963"/>
            <a:ext cx="1638300" cy="2281237"/>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199" name="Straight Arrow Connector 19">
            <a:extLst>
              <a:ext uri="{FF2B5EF4-FFF2-40B4-BE49-F238E27FC236}">
                <a16:creationId xmlns:a16="http://schemas.microsoft.com/office/drawing/2014/main" id="{AD566A85-DC29-447A-8B44-F6773655C1A9}"/>
              </a:ext>
            </a:extLst>
          </p:cNvPr>
          <p:cNvCxnSpPr>
            <a:cxnSpLocks noChangeShapeType="1"/>
            <a:stCxn id="93188" idx="0"/>
            <a:endCxn id="93191" idx="1"/>
          </p:cNvCxnSpPr>
          <p:nvPr/>
        </p:nvCxnSpPr>
        <p:spPr bwMode="auto">
          <a:xfrm flipV="1">
            <a:off x="1257300" y="4116388"/>
            <a:ext cx="2019300" cy="531812"/>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0" name="Straight Arrow Connector 21">
            <a:extLst>
              <a:ext uri="{FF2B5EF4-FFF2-40B4-BE49-F238E27FC236}">
                <a16:creationId xmlns:a16="http://schemas.microsoft.com/office/drawing/2014/main" id="{C9134024-DAFF-4D84-847A-9177E67EF2D1}"/>
              </a:ext>
            </a:extLst>
          </p:cNvPr>
          <p:cNvCxnSpPr>
            <a:cxnSpLocks noChangeShapeType="1"/>
            <a:stCxn id="93189" idx="3"/>
            <a:endCxn id="93191" idx="1"/>
          </p:cNvCxnSpPr>
          <p:nvPr/>
        </p:nvCxnSpPr>
        <p:spPr bwMode="auto">
          <a:xfrm flipV="1">
            <a:off x="1447800" y="4116388"/>
            <a:ext cx="1828800" cy="22098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1" name="Straight Arrow Connector 23">
            <a:extLst>
              <a:ext uri="{FF2B5EF4-FFF2-40B4-BE49-F238E27FC236}">
                <a16:creationId xmlns:a16="http://schemas.microsoft.com/office/drawing/2014/main" id="{97DD9E31-0076-4CB3-8471-89BA818245CA}"/>
              </a:ext>
            </a:extLst>
          </p:cNvPr>
          <p:cNvCxnSpPr>
            <a:cxnSpLocks noChangeShapeType="1"/>
            <a:stCxn id="93190" idx="3"/>
            <a:endCxn id="93193" idx="1"/>
          </p:cNvCxnSpPr>
          <p:nvPr/>
        </p:nvCxnSpPr>
        <p:spPr bwMode="auto">
          <a:xfrm>
            <a:off x="3048000" y="2135188"/>
            <a:ext cx="1752600" cy="6096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2" name="Straight Arrow Connector 25">
            <a:extLst>
              <a:ext uri="{FF2B5EF4-FFF2-40B4-BE49-F238E27FC236}">
                <a16:creationId xmlns:a16="http://schemas.microsoft.com/office/drawing/2014/main" id="{FCEA3FA1-D88F-4EC8-A279-631F76286998}"/>
              </a:ext>
            </a:extLst>
          </p:cNvPr>
          <p:cNvCxnSpPr>
            <a:cxnSpLocks noChangeShapeType="1"/>
            <a:stCxn id="93189" idx="3"/>
          </p:cNvCxnSpPr>
          <p:nvPr/>
        </p:nvCxnSpPr>
        <p:spPr bwMode="auto">
          <a:xfrm flipV="1">
            <a:off x="1447800" y="2286000"/>
            <a:ext cx="1447800" cy="404018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3" name="Straight Arrow Connector 27">
            <a:extLst>
              <a:ext uri="{FF2B5EF4-FFF2-40B4-BE49-F238E27FC236}">
                <a16:creationId xmlns:a16="http://schemas.microsoft.com/office/drawing/2014/main" id="{83C66259-4C50-431D-A18E-304805774F62}"/>
              </a:ext>
            </a:extLst>
          </p:cNvPr>
          <p:cNvCxnSpPr>
            <a:cxnSpLocks noChangeShapeType="1"/>
            <a:stCxn id="93189" idx="3"/>
            <a:endCxn id="93192" idx="1"/>
          </p:cNvCxnSpPr>
          <p:nvPr/>
        </p:nvCxnSpPr>
        <p:spPr bwMode="auto">
          <a:xfrm flipV="1">
            <a:off x="1447800" y="5792788"/>
            <a:ext cx="1752600" cy="53340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4" name="Straight Arrow Connector 29">
            <a:extLst>
              <a:ext uri="{FF2B5EF4-FFF2-40B4-BE49-F238E27FC236}">
                <a16:creationId xmlns:a16="http://schemas.microsoft.com/office/drawing/2014/main" id="{21ACE9BC-FC34-4AA7-807F-E1688C03FB77}"/>
              </a:ext>
            </a:extLst>
          </p:cNvPr>
          <p:cNvCxnSpPr>
            <a:cxnSpLocks noChangeShapeType="1"/>
            <a:stCxn id="93188" idx="0"/>
            <a:endCxn id="93192" idx="1"/>
          </p:cNvCxnSpPr>
          <p:nvPr/>
        </p:nvCxnSpPr>
        <p:spPr bwMode="auto">
          <a:xfrm>
            <a:off x="1257300" y="4648200"/>
            <a:ext cx="1943100" cy="114458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5" name="Straight Arrow Connector 31">
            <a:extLst>
              <a:ext uri="{FF2B5EF4-FFF2-40B4-BE49-F238E27FC236}">
                <a16:creationId xmlns:a16="http://schemas.microsoft.com/office/drawing/2014/main" id="{5788E3B8-1405-4A03-B3CF-B36DE109989C}"/>
              </a:ext>
            </a:extLst>
          </p:cNvPr>
          <p:cNvCxnSpPr>
            <a:cxnSpLocks noChangeShapeType="1"/>
            <a:stCxn id="93190" idx="3"/>
            <a:endCxn id="93194" idx="0"/>
          </p:cNvCxnSpPr>
          <p:nvPr/>
        </p:nvCxnSpPr>
        <p:spPr bwMode="auto">
          <a:xfrm>
            <a:off x="3048000" y="2135188"/>
            <a:ext cx="2095500" cy="2436812"/>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6" name="Straight Arrow Connector 33">
            <a:extLst>
              <a:ext uri="{FF2B5EF4-FFF2-40B4-BE49-F238E27FC236}">
                <a16:creationId xmlns:a16="http://schemas.microsoft.com/office/drawing/2014/main" id="{B3FC46C3-9525-4938-B699-13FA860A1819}"/>
              </a:ext>
            </a:extLst>
          </p:cNvPr>
          <p:cNvCxnSpPr>
            <a:cxnSpLocks noChangeShapeType="1"/>
            <a:stCxn id="93191" idx="0"/>
            <a:endCxn id="93193" idx="1"/>
          </p:cNvCxnSpPr>
          <p:nvPr/>
        </p:nvCxnSpPr>
        <p:spPr bwMode="auto">
          <a:xfrm flipV="1">
            <a:off x="3467100" y="2744788"/>
            <a:ext cx="1333500" cy="1141412"/>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7" name="Straight Arrow Connector 35">
            <a:extLst>
              <a:ext uri="{FF2B5EF4-FFF2-40B4-BE49-F238E27FC236}">
                <a16:creationId xmlns:a16="http://schemas.microsoft.com/office/drawing/2014/main" id="{ABC1F7D1-8D86-4E5E-893C-4F0512AAB7EC}"/>
              </a:ext>
            </a:extLst>
          </p:cNvPr>
          <p:cNvCxnSpPr>
            <a:cxnSpLocks noChangeShapeType="1"/>
            <a:stCxn id="93191" idx="0"/>
            <a:endCxn id="93194" idx="1"/>
          </p:cNvCxnSpPr>
          <p:nvPr/>
        </p:nvCxnSpPr>
        <p:spPr bwMode="auto">
          <a:xfrm>
            <a:off x="3467100" y="3886200"/>
            <a:ext cx="1485900" cy="91598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8" name="Straight Arrow Connector 37">
            <a:extLst>
              <a:ext uri="{FF2B5EF4-FFF2-40B4-BE49-F238E27FC236}">
                <a16:creationId xmlns:a16="http://schemas.microsoft.com/office/drawing/2014/main" id="{939E55AB-7B5E-4F4A-ACD2-418BE5904EB8}"/>
              </a:ext>
            </a:extLst>
          </p:cNvPr>
          <p:cNvCxnSpPr>
            <a:cxnSpLocks noChangeShapeType="1"/>
            <a:stCxn id="93192" idx="0"/>
          </p:cNvCxnSpPr>
          <p:nvPr/>
        </p:nvCxnSpPr>
        <p:spPr bwMode="auto">
          <a:xfrm flipV="1">
            <a:off x="3429000" y="2976563"/>
            <a:ext cx="1371600" cy="2586037"/>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9" name="Straight Arrow Connector 39">
            <a:extLst>
              <a:ext uri="{FF2B5EF4-FFF2-40B4-BE49-F238E27FC236}">
                <a16:creationId xmlns:a16="http://schemas.microsoft.com/office/drawing/2014/main" id="{42F282B9-89CA-4D7F-8A96-208511C79C84}"/>
              </a:ext>
            </a:extLst>
          </p:cNvPr>
          <p:cNvCxnSpPr>
            <a:cxnSpLocks noChangeShapeType="1"/>
            <a:stCxn id="93192" idx="0"/>
            <a:endCxn id="93194" idx="1"/>
          </p:cNvCxnSpPr>
          <p:nvPr/>
        </p:nvCxnSpPr>
        <p:spPr bwMode="auto">
          <a:xfrm flipV="1">
            <a:off x="3429000" y="4802188"/>
            <a:ext cx="1524000" cy="760412"/>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F459AA9-A092-48F7-A3B4-B6FEEE7FC19C}"/>
              </a:ext>
            </a:extLst>
          </p:cNvPr>
          <p:cNvSpPr txBox="1">
            <a:spLocks noRot="1" noChangeAspect="1" noMove="1" noResize="1" noEditPoints="1" noAdjustHandles="1" noChangeArrowheads="1" noChangeShapeType="1" noTextEdit="1"/>
          </p:cNvSpPr>
          <p:nvPr/>
        </p:nvSpPr>
        <p:spPr>
          <a:xfrm>
            <a:off x="304800" y="533400"/>
            <a:ext cx="8458200" cy="830997"/>
          </a:xfrm>
          <a:prstGeom prst="rect">
            <a:avLst/>
          </a:prstGeom>
          <a:blipFill rotWithShape="0">
            <a:blip r:embed="rId2"/>
            <a:stretch>
              <a:fillRect l="-1081" t="-5882" b="-15441"/>
            </a:stretch>
          </a:blipFill>
        </p:spPr>
        <p:txBody>
          <a:bodyPr/>
          <a:lstStyle/>
          <a:p>
            <a:pPr>
              <a:defRPr/>
            </a:pPr>
            <a:r>
              <a:rPr lang="en-GB">
                <a:noFill/>
              </a:rPr>
              <a:t> </a:t>
            </a:r>
          </a:p>
        </p:txBody>
      </p:sp>
      <p:sp>
        <p:nvSpPr>
          <p:cNvPr id="3" name="TextBox 2">
            <a:extLst>
              <a:ext uri="{FF2B5EF4-FFF2-40B4-BE49-F238E27FC236}">
                <a16:creationId xmlns:a16="http://schemas.microsoft.com/office/drawing/2014/main" id="{518678C2-2914-463B-831B-899C3EFDEB11}"/>
              </a:ext>
            </a:extLst>
          </p:cNvPr>
          <p:cNvSpPr txBox="1">
            <a:spLocks noRot="1" noChangeAspect="1" noMove="1" noResize="1" noEditPoints="1" noAdjustHandles="1" noChangeArrowheads="1" noChangeShapeType="1" noTextEdit="1"/>
          </p:cNvSpPr>
          <p:nvPr/>
        </p:nvSpPr>
        <p:spPr>
          <a:xfrm>
            <a:off x="304800" y="2057400"/>
            <a:ext cx="8534400" cy="3046988"/>
          </a:xfrm>
          <a:prstGeom prst="rect">
            <a:avLst/>
          </a:prstGeom>
          <a:blipFill rotWithShape="0">
            <a:blip r:embed="rId3"/>
            <a:stretch>
              <a:fillRect l="-1071"/>
            </a:stretch>
          </a:blipFill>
        </p:spPr>
        <p:txBody>
          <a:bodyPr/>
          <a:lstStyle/>
          <a:p>
            <a:pPr>
              <a:defRPr/>
            </a:pPr>
            <a:r>
              <a:rPr lang="en-GB">
                <a:noFill/>
              </a:rPr>
              <a:t>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descr="Large confetti">
            <a:extLst>
              <a:ext uri="{FF2B5EF4-FFF2-40B4-BE49-F238E27FC236}">
                <a16:creationId xmlns:a16="http://schemas.microsoft.com/office/drawing/2014/main" id="{56A74D6A-A967-430A-A1B6-95D7E96CECCE}"/>
              </a:ext>
            </a:extLst>
          </p:cNvPr>
          <p:cNvSpPr>
            <a:spLocks noGrp="1"/>
          </p:cNvSpPr>
          <p:nvPr>
            <p:ph type="title"/>
          </p:nvPr>
        </p:nvSpPr>
        <p:spPr>
          <a:xfrm>
            <a:off x="914400" y="228600"/>
            <a:ext cx="7772400" cy="1143000"/>
          </a:xfrm>
        </p:spPr>
        <p:txBody>
          <a:bodyPr/>
          <a:lstStyle/>
          <a:p>
            <a:r>
              <a:rPr lang="en-US" altLang="en-US"/>
              <a:t>Application of Set Theory</a:t>
            </a:r>
            <a:endParaRPr lang="en-GB" altLang="en-US"/>
          </a:p>
        </p:txBody>
      </p:sp>
      <p:sp>
        <p:nvSpPr>
          <p:cNvPr id="3" name="TextBox 2">
            <a:extLst>
              <a:ext uri="{FF2B5EF4-FFF2-40B4-BE49-F238E27FC236}">
                <a16:creationId xmlns:a16="http://schemas.microsoft.com/office/drawing/2014/main" id="{34464AAB-538A-4037-905B-F4106F6C5346}"/>
              </a:ext>
            </a:extLst>
          </p:cNvPr>
          <p:cNvSpPr txBox="1">
            <a:spLocks noRot="1" noChangeAspect="1" noMove="1" noResize="1" noEditPoints="1" noAdjustHandles="1" noChangeArrowheads="1" noChangeShapeType="1" noTextEdit="1"/>
          </p:cNvSpPr>
          <p:nvPr/>
        </p:nvSpPr>
        <p:spPr>
          <a:xfrm>
            <a:off x="685800" y="1828800"/>
            <a:ext cx="7848600" cy="4137928"/>
          </a:xfrm>
          <a:prstGeom prst="rect">
            <a:avLst/>
          </a:prstGeom>
          <a:blipFill rotWithShape="0">
            <a:blip r:embed="rId2"/>
            <a:stretch>
              <a:fillRect l="-3419" t="-5596" r="-389" b="-1325"/>
            </a:stretch>
          </a:blipFill>
        </p:spPr>
        <p:txBody>
          <a:bodyPr/>
          <a:lstStyle/>
          <a:p>
            <a:pPr>
              <a:defRPr/>
            </a:pPr>
            <a:r>
              <a:rPr lang="en-GB">
                <a:noFill/>
              </a:rPr>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6" descr="Large confetti">
            <a:extLst>
              <a:ext uri="{FF2B5EF4-FFF2-40B4-BE49-F238E27FC236}">
                <a16:creationId xmlns:a16="http://schemas.microsoft.com/office/drawing/2014/main" id="{DEF3F3A8-AE8B-4108-9A45-348CAE2BAD3A}"/>
              </a:ext>
            </a:extLst>
          </p:cNvPr>
          <p:cNvSpPr>
            <a:spLocks noGrp="1" noChangeArrowheads="1"/>
          </p:cNvSpPr>
          <p:nvPr>
            <p:ph type="title"/>
          </p:nvPr>
        </p:nvSpPr>
        <p:spPr/>
        <p:txBody>
          <a:bodyPr/>
          <a:lstStyle/>
          <a:p>
            <a:pPr eaLnBrk="1" hangingPunct="1"/>
            <a:r>
              <a:rPr lang="en-US" altLang="en-US"/>
              <a:t>Ways of Describing Sets</a:t>
            </a:r>
          </a:p>
        </p:txBody>
      </p:sp>
      <p:sp>
        <p:nvSpPr>
          <p:cNvPr id="22531" name="Rectangle 1027">
            <a:extLst>
              <a:ext uri="{FF2B5EF4-FFF2-40B4-BE49-F238E27FC236}">
                <a16:creationId xmlns:a16="http://schemas.microsoft.com/office/drawing/2014/main" id="{E6FB796C-49F2-4FCC-93CC-BF7D082D9BDE}"/>
              </a:ext>
            </a:extLst>
          </p:cNvPr>
          <p:cNvSpPr>
            <a:spLocks noGrp="1" noChangeArrowheads="1"/>
          </p:cNvSpPr>
          <p:nvPr>
            <p:ph type="body" idx="1"/>
          </p:nvPr>
        </p:nvSpPr>
        <p:spPr>
          <a:xfrm>
            <a:off x="685800" y="1905000"/>
            <a:ext cx="7772400" cy="609600"/>
          </a:xfrm>
        </p:spPr>
        <p:txBody>
          <a:bodyPr/>
          <a:lstStyle/>
          <a:p>
            <a:pPr eaLnBrk="1" hangingPunct="1"/>
            <a:r>
              <a:rPr lang="en-US" altLang="en-US"/>
              <a:t>List the elements</a:t>
            </a:r>
          </a:p>
        </p:txBody>
      </p:sp>
      <p:sp>
        <p:nvSpPr>
          <p:cNvPr id="22532" name="Rectangle 1028">
            <a:extLst>
              <a:ext uri="{FF2B5EF4-FFF2-40B4-BE49-F238E27FC236}">
                <a16:creationId xmlns:a16="http://schemas.microsoft.com/office/drawing/2014/main" id="{9FF4BEC8-E6CD-49B9-81CC-1C49BCED360F}"/>
              </a:ext>
            </a:extLst>
          </p:cNvPr>
          <p:cNvSpPr>
            <a:spLocks noChangeArrowheads="1"/>
          </p:cNvSpPr>
          <p:nvPr/>
        </p:nvSpPr>
        <p:spPr bwMode="auto">
          <a:xfrm>
            <a:off x="685800" y="34290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en-US" altLang="en-US"/>
              <a:t>Give a verbal description</a:t>
            </a:r>
          </a:p>
          <a:p>
            <a:pPr lvl="1" eaLnBrk="1" hangingPunct="1">
              <a:buClrTx/>
              <a:buSzPct val="85000"/>
              <a:buFontTx/>
              <a:buChar char="•"/>
            </a:pPr>
            <a:r>
              <a:rPr lang="en-US" altLang="en-US" sz="3200"/>
              <a:t>“A is the set of all integers from 1 to 6, inclusive”</a:t>
            </a:r>
          </a:p>
          <a:p>
            <a:pPr eaLnBrk="1" hangingPunct="1"/>
            <a:r>
              <a:rPr lang="en-US" altLang="en-US"/>
              <a:t>Give a mathematical inclusion rule</a:t>
            </a:r>
          </a:p>
        </p:txBody>
      </p:sp>
      <p:sp>
        <p:nvSpPr>
          <p:cNvPr id="22533" name="Rectangle 1031">
            <a:extLst>
              <a:ext uri="{FF2B5EF4-FFF2-40B4-BE49-F238E27FC236}">
                <a16:creationId xmlns:a16="http://schemas.microsoft.com/office/drawing/2014/main" id="{D27ED95C-387A-4F6F-B21F-3049FAD7F676}"/>
              </a:ext>
            </a:extLst>
          </p:cNvPr>
          <p:cNvSpPr>
            <a:spLocks noChangeArrowheads="1"/>
          </p:cNvSpPr>
          <p:nvPr/>
        </p:nvSpPr>
        <p:spPr bwMode="auto">
          <a:xfrm>
            <a:off x="390525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graphicFrame>
        <p:nvGraphicFramePr>
          <p:cNvPr id="22534" name="Object 1030">
            <a:extLst>
              <a:ext uri="{FF2B5EF4-FFF2-40B4-BE49-F238E27FC236}">
                <a16:creationId xmlns:a16="http://schemas.microsoft.com/office/drawing/2014/main" id="{D738E780-BCCA-474E-8F32-4B49680EC925}"/>
              </a:ext>
            </a:extLst>
          </p:cNvPr>
          <p:cNvGraphicFramePr>
            <a:graphicFrameLocks noChangeAspect="1"/>
          </p:cNvGraphicFramePr>
          <p:nvPr/>
        </p:nvGraphicFramePr>
        <p:xfrm>
          <a:off x="2209800" y="2662238"/>
          <a:ext cx="3352800" cy="766762"/>
        </p:xfrm>
        <a:graphic>
          <a:graphicData uri="http://schemas.openxmlformats.org/presentationml/2006/ole">
            <mc:AlternateContent xmlns:mc="http://schemas.openxmlformats.org/markup-compatibility/2006">
              <mc:Choice xmlns:v="urn:schemas-microsoft-com:vml" Requires="v">
                <p:oleObj spid="_x0000_s22538" r:id="rId4" imgW="1333500" imgH="304800" progId="Equation.DSMT4">
                  <p:embed/>
                </p:oleObj>
              </mc:Choice>
              <mc:Fallback>
                <p:oleObj r:id="rId4" imgW="1333500" imgH="304800" progId="Equation.DSMT4">
                  <p:embed/>
                  <p:pic>
                    <p:nvPicPr>
                      <p:cNvPr id="0" name="Object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662238"/>
                        <a:ext cx="335280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Rectangle 1034">
            <a:extLst>
              <a:ext uri="{FF2B5EF4-FFF2-40B4-BE49-F238E27FC236}">
                <a16:creationId xmlns:a16="http://schemas.microsoft.com/office/drawing/2014/main" id="{CA937ABC-7CCE-45C9-95DF-1214D817D6B4}"/>
              </a:ext>
            </a:extLst>
          </p:cNvPr>
          <p:cNvSpPr>
            <a:spLocks noChangeArrowheads="1"/>
          </p:cNvSpPr>
          <p:nvPr/>
        </p:nvSpPr>
        <p:spPr bwMode="auto">
          <a:xfrm>
            <a:off x="3554413" y="3265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22536" name="Rectangle 1036">
            <a:extLst>
              <a:ext uri="{FF2B5EF4-FFF2-40B4-BE49-F238E27FC236}">
                <a16:creationId xmlns:a16="http://schemas.microsoft.com/office/drawing/2014/main" id="{B02350F9-B3D0-406E-9186-FCD4373EA6F8}"/>
              </a:ext>
            </a:extLst>
          </p:cNvPr>
          <p:cNvSpPr>
            <a:spLocks noChangeArrowheads="1"/>
          </p:cNvSpPr>
          <p:nvPr/>
        </p:nvSpPr>
        <p:spPr bwMode="auto">
          <a:xfrm>
            <a:off x="3554413" y="3265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graphicFrame>
        <p:nvGraphicFramePr>
          <p:cNvPr id="22537" name="Object 1035">
            <a:extLst>
              <a:ext uri="{FF2B5EF4-FFF2-40B4-BE49-F238E27FC236}">
                <a16:creationId xmlns:a16="http://schemas.microsoft.com/office/drawing/2014/main" id="{D04C2C49-6EE4-461B-9F0B-43472F5211B7}"/>
              </a:ext>
            </a:extLst>
          </p:cNvPr>
          <p:cNvGraphicFramePr>
            <a:graphicFrameLocks noChangeAspect="1"/>
          </p:cNvGraphicFramePr>
          <p:nvPr/>
        </p:nvGraphicFramePr>
        <p:xfrm>
          <a:off x="1676400" y="5795963"/>
          <a:ext cx="5181600" cy="833437"/>
        </p:xfrm>
        <a:graphic>
          <a:graphicData uri="http://schemas.openxmlformats.org/presentationml/2006/ole">
            <mc:AlternateContent xmlns:mc="http://schemas.openxmlformats.org/markup-compatibility/2006">
              <mc:Choice xmlns:v="urn:schemas-microsoft-com:vml" Requires="v">
                <p:oleObj spid="_x0000_s22539" r:id="rId6" imgW="2032000" imgH="330200" progId="Equation.DSMT4">
                  <p:embed/>
                </p:oleObj>
              </mc:Choice>
              <mc:Fallback>
                <p:oleObj r:id="rId6" imgW="2032000" imgH="330200" progId="Equation.DSMT4">
                  <p:embed/>
                  <p:pic>
                    <p:nvPicPr>
                      <p:cNvPr id="0" name="Object 10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5795963"/>
                        <a:ext cx="5181600"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1E8A1F96-0CA6-4923-97DD-63C292C5D491}"/>
              </a:ext>
            </a:extLst>
          </p:cNvPr>
          <p:cNvSpPr>
            <a:spLocks noChangeArrowheads="1"/>
          </p:cNvSpPr>
          <p:nvPr/>
        </p:nvSpPr>
        <p:spPr bwMode="auto">
          <a:xfrm>
            <a:off x="1524000" y="1295400"/>
            <a:ext cx="6553200" cy="42672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96259" name="Oval 3">
            <a:extLst>
              <a:ext uri="{FF2B5EF4-FFF2-40B4-BE49-F238E27FC236}">
                <a16:creationId xmlns:a16="http://schemas.microsoft.com/office/drawing/2014/main" id="{C30D2F0B-BD97-4C1A-8141-042AB1A32CB6}"/>
              </a:ext>
            </a:extLst>
          </p:cNvPr>
          <p:cNvSpPr>
            <a:spLocks noChangeArrowheads="1"/>
          </p:cNvSpPr>
          <p:nvPr/>
        </p:nvSpPr>
        <p:spPr bwMode="auto">
          <a:xfrm>
            <a:off x="2667000" y="2133600"/>
            <a:ext cx="2743200" cy="2438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96260" name="Oval 4">
            <a:extLst>
              <a:ext uri="{FF2B5EF4-FFF2-40B4-BE49-F238E27FC236}">
                <a16:creationId xmlns:a16="http://schemas.microsoft.com/office/drawing/2014/main" id="{48A3C989-E4CA-4E68-8FDD-A9BEC79D113D}"/>
              </a:ext>
            </a:extLst>
          </p:cNvPr>
          <p:cNvSpPr>
            <a:spLocks noChangeArrowheads="1"/>
          </p:cNvSpPr>
          <p:nvPr/>
        </p:nvSpPr>
        <p:spPr bwMode="auto">
          <a:xfrm>
            <a:off x="4648200" y="2152650"/>
            <a:ext cx="2667000" cy="2286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cxnSp>
        <p:nvCxnSpPr>
          <p:cNvPr id="96261" name="Straight Connector 6">
            <a:extLst>
              <a:ext uri="{FF2B5EF4-FFF2-40B4-BE49-F238E27FC236}">
                <a16:creationId xmlns:a16="http://schemas.microsoft.com/office/drawing/2014/main" id="{50A88905-E8E8-4971-ADA4-7A5E110097FB}"/>
              </a:ext>
            </a:extLst>
          </p:cNvPr>
          <p:cNvCxnSpPr>
            <a:cxnSpLocks noChangeShapeType="1"/>
          </p:cNvCxnSpPr>
          <p:nvPr/>
        </p:nvCxnSpPr>
        <p:spPr bwMode="auto">
          <a:xfrm flipV="1">
            <a:off x="2667000" y="2152650"/>
            <a:ext cx="1219200" cy="8191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62" name="Straight Connector 8">
            <a:extLst>
              <a:ext uri="{FF2B5EF4-FFF2-40B4-BE49-F238E27FC236}">
                <a16:creationId xmlns:a16="http://schemas.microsoft.com/office/drawing/2014/main" id="{D46EFE22-C2E6-41A2-8BE6-ADCB8B0B8883}"/>
              </a:ext>
            </a:extLst>
          </p:cNvPr>
          <p:cNvCxnSpPr>
            <a:cxnSpLocks noChangeShapeType="1"/>
            <a:stCxn id="96259" idx="2"/>
          </p:cNvCxnSpPr>
          <p:nvPr/>
        </p:nvCxnSpPr>
        <p:spPr bwMode="auto">
          <a:xfrm flipV="1">
            <a:off x="2667000" y="2286000"/>
            <a:ext cx="1752600" cy="10668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63" name="Straight Connector 10">
            <a:extLst>
              <a:ext uri="{FF2B5EF4-FFF2-40B4-BE49-F238E27FC236}">
                <a16:creationId xmlns:a16="http://schemas.microsoft.com/office/drawing/2014/main" id="{666E0FC2-B98B-4C85-9751-FAC6400FFE4C}"/>
              </a:ext>
            </a:extLst>
          </p:cNvPr>
          <p:cNvCxnSpPr>
            <a:cxnSpLocks noChangeShapeType="1"/>
          </p:cNvCxnSpPr>
          <p:nvPr/>
        </p:nvCxnSpPr>
        <p:spPr bwMode="auto">
          <a:xfrm flipV="1">
            <a:off x="2781300" y="2438400"/>
            <a:ext cx="2019300" cy="13716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64" name="Straight Connector 12">
            <a:extLst>
              <a:ext uri="{FF2B5EF4-FFF2-40B4-BE49-F238E27FC236}">
                <a16:creationId xmlns:a16="http://schemas.microsoft.com/office/drawing/2014/main" id="{B44909F9-8102-495D-918D-2F0856CD94DE}"/>
              </a:ext>
            </a:extLst>
          </p:cNvPr>
          <p:cNvCxnSpPr>
            <a:cxnSpLocks noChangeShapeType="1"/>
            <a:stCxn id="96259" idx="3"/>
          </p:cNvCxnSpPr>
          <p:nvPr/>
        </p:nvCxnSpPr>
        <p:spPr bwMode="auto">
          <a:xfrm flipV="1">
            <a:off x="3068638" y="2562225"/>
            <a:ext cx="1960562" cy="165258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65" name="Straight Connector 14">
            <a:extLst>
              <a:ext uri="{FF2B5EF4-FFF2-40B4-BE49-F238E27FC236}">
                <a16:creationId xmlns:a16="http://schemas.microsoft.com/office/drawing/2014/main" id="{300B1204-B4BB-4F14-8426-223868F2EBAE}"/>
              </a:ext>
            </a:extLst>
          </p:cNvPr>
          <p:cNvCxnSpPr>
            <a:cxnSpLocks noChangeShapeType="1"/>
          </p:cNvCxnSpPr>
          <p:nvPr/>
        </p:nvCxnSpPr>
        <p:spPr bwMode="auto">
          <a:xfrm flipV="1">
            <a:off x="3287713" y="2754313"/>
            <a:ext cx="1893887" cy="1684337"/>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66" name="Straight Connector 16">
            <a:extLst>
              <a:ext uri="{FF2B5EF4-FFF2-40B4-BE49-F238E27FC236}">
                <a16:creationId xmlns:a16="http://schemas.microsoft.com/office/drawing/2014/main" id="{DD57C257-E4BE-48CC-89C2-D08379137DB6}"/>
              </a:ext>
            </a:extLst>
          </p:cNvPr>
          <p:cNvCxnSpPr>
            <a:cxnSpLocks noChangeShapeType="1"/>
          </p:cNvCxnSpPr>
          <p:nvPr/>
        </p:nvCxnSpPr>
        <p:spPr bwMode="auto">
          <a:xfrm flipV="1">
            <a:off x="3662363" y="3079750"/>
            <a:ext cx="1654175" cy="13779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67" name="Straight Connector 18">
            <a:extLst>
              <a:ext uri="{FF2B5EF4-FFF2-40B4-BE49-F238E27FC236}">
                <a16:creationId xmlns:a16="http://schemas.microsoft.com/office/drawing/2014/main" id="{3D1A1B42-037F-4D4C-A75D-41B17BDA55FE}"/>
              </a:ext>
            </a:extLst>
          </p:cNvPr>
          <p:cNvCxnSpPr>
            <a:cxnSpLocks noChangeShapeType="1"/>
            <a:stCxn id="96259" idx="4"/>
            <a:endCxn id="96259" idx="6"/>
          </p:cNvCxnSpPr>
          <p:nvPr/>
        </p:nvCxnSpPr>
        <p:spPr bwMode="auto">
          <a:xfrm flipV="1">
            <a:off x="4038600" y="3352800"/>
            <a:ext cx="1371600" cy="12192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68" name="Straight Connector 20">
            <a:extLst>
              <a:ext uri="{FF2B5EF4-FFF2-40B4-BE49-F238E27FC236}">
                <a16:creationId xmlns:a16="http://schemas.microsoft.com/office/drawing/2014/main" id="{A687F1C4-E65D-4DF8-A332-8631E5EAE471}"/>
              </a:ext>
            </a:extLst>
          </p:cNvPr>
          <p:cNvCxnSpPr>
            <a:cxnSpLocks noChangeShapeType="1"/>
          </p:cNvCxnSpPr>
          <p:nvPr/>
        </p:nvCxnSpPr>
        <p:spPr bwMode="auto">
          <a:xfrm flipV="1">
            <a:off x="4419600" y="3784600"/>
            <a:ext cx="896938" cy="7397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69" name="Straight Connector 22">
            <a:extLst>
              <a:ext uri="{FF2B5EF4-FFF2-40B4-BE49-F238E27FC236}">
                <a16:creationId xmlns:a16="http://schemas.microsoft.com/office/drawing/2014/main" id="{E30AA31F-0CD0-430D-9E5C-B126ED803E0D}"/>
              </a:ext>
            </a:extLst>
          </p:cNvPr>
          <p:cNvCxnSpPr>
            <a:cxnSpLocks noChangeShapeType="1"/>
            <a:stCxn id="96260" idx="0"/>
            <a:endCxn id="96260" idx="6"/>
          </p:cNvCxnSpPr>
          <p:nvPr/>
        </p:nvCxnSpPr>
        <p:spPr bwMode="auto">
          <a:xfrm>
            <a:off x="5981700" y="2152650"/>
            <a:ext cx="1333500" cy="1143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70" name="Straight Connector 24">
            <a:extLst>
              <a:ext uri="{FF2B5EF4-FFF2-40B4-BE49-F238E27FC236}">
                <a16:creationId xmlns:a16="http://schemas.microsoft.com/office/drawing/2014/main" id="{40CEB4E0-7F3B-47DE-9E30-06445BA7D326}"/>
              </a:ext>
            </a:extLst>
          </p:cNvPr>
          <p:cNvCxnSpPr>
            <a:cxnSpLocks noChangeShapeType="1"/>
          </p:cNvCxnSpPr>
          <p:nvPr/>
        </p:nvCxnSpPr>
        <p:spPr bwMode="auto">
          <a:xfrm>
            <a:off x="5430838" y="2286000"/>
            <a:ext cx="1731962" cy="16764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71" name="Straight Connector 26">
            <a:extLst>
              <a:ext uri="{FF2B5EF4-FFF2-40B4-BE49-F238E27FC236}">
                <a16:creationId xmlns:a16="http://schemas.microsoft.com/office/drawing/2014/main" id="{E7E36DFE-EF69-457F-AA12-4922B3A4299F}"/>
              </a:ext>
            </a:extLst>
          </p:cNvPr>
          <p:cNvCxnSpPr>
            <a:cxnSpLocks noChangeShapeType="1"/>
            <a:stCxn id="96260" idx="1"/>
          </p:cNvCxnSpPr>
          <p:nvPr/>
        </p:nvCxnSpPr>
        <p:spPr bwMode="auto">
          <a:xfrm>
            <a:off x="5038725" y="2487613"/>
            <a:ext cx="1514475" cy="17272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72" name="Straight Connector 28">
            <a:extLst>
              <a:ext uri="{FF2B5EF4-FFF2-40B4-BE49-F238E27FC236}">
                <a16:creationId xmlns:a16="http://schemas.microsoft.com/office/drawing/2014/main" id="{68C65D65-D46C-4B54-A23D-6382C7016B79}"/>
              </a:ext>
            </a:extLst>
          </p:cNvPr>
          <p:cNvCxnSpPr>
            <a:cxnSpLocks noChangeShapeType="1"/>
          </p:cNvCxnSpPr>
          <p:nvPr/>
        </p:nvCxnSpPr>
        <p:spPr bwMode="auto">
          <a:xfrm>
            <a:off x="4881563" y="2687638"/>
            <a:ext cx="1290637" cy="17065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273" name="Straight Connector 30">
            <a:extLst>
              <a:ext uri="{FF2B5EF4-FFF2-40B4-BE49-F238E27FC236}">
                <a16:creationId xmlns:a16="http://schemas.microsoft.com/office/drawing/2014/main" id="{AFCEC17B-D425-45A6-9EF1-B65E0B7C4DB0}"/>
              </a:ext>
            </a:extLst>
          </p:cNvPr>
          <p:cNvCxnSpPr>
            <a:cxnSpLocks noChangeShapeType="1"/>
          </p:cNvCxnSpPr>
          <p:nvPr/>
        </p:nvCxnSpPr>
        <p:spPr bwMode="auto">
          <a:xfrm>
            <a:off x="4657725" y="3152775"/>
            <a:ext cx="942975" cy="12192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6274" name="TextBox 1">
            <a:extLst>
              <a:ext uri="{FF2B5EF4-FFF2-40B4-BE49-F238E27FC236}">
                <a16:creationId xmlns:a16="http://schemas.microsoft.com/office/drawing/2014/main" id="{BDDF176B-B482-41DB-A583-8111685260C4}"/>
              </a:ext>
            </a:extLst>
          </p:cNvPr>
          <p:cNvSpPr txBox="1">
            <a:spLocks noChangeArrowheads="1"/>
          </p:cNvSpPr>
          <p:nvPr/>
        </p:nvSpPr>
        <p:spPr bwMode="auto">
          <a:xfrm>
            <a:off x="2667000" y="19812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96275" name="TextBox 18">
            <a:extLst>
              <a:ext uri="{FF2B5EF4-FFF2-40B4-BE49-F238E27FC236}">
                <a16:creationId xmlns:a16="http://schemas.microsoft.com/office/drawing/2014/main" id="{2FD1D674-F60F-4DDB-822A-CCA1FDCC002A}"/>
              </a:ext>
            </a:extLst>
          </p:cNvPr>
          <p:cNvSpPr txBox="1">
            <a:spLocks noChangeArrowheads="1"/>
          </p:cNvSpPr>
          <p:nvPr/>
        </p:nvSpPr>
        <p:spPr bwMode="auto">
          <a:xfrm>
            <a:off x="5638800" y="1681163"/>
            <a:ext cx="76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96276" name="TextBox 2">
            <a:extLst>
              <a:ext uri="{FF2B5EF4-FFF2-40B4-BE49-F238E27FC236}">
                <a16:creationId xmlns:a16="http://schemas.microsoft.com/office/drawing/2014/main" id="{CA54A1EA-5FA4-48A9-9872-1F7A5B322B45}"/>
              </a:ext>
            </a:extLst>
          </p:cNvPr>
          <p:cNvSpPr txBox="1">
            <a:spLocks noChangeArrowheads="1"/>
          </p:cNvSpPr>
          <p:nvPr/>
        </p:nvSpPr>
        <p:spPr bwMode="auto">
          <a:xfrm>
            <a:off x="4233863" y="4779963"/>
            <a:ext cx="2063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 U B</a:t>
            </a:r>
            <a:endParaRPr lang="en-GB" altLang="en-US" sz="240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descr="Large confetti">
            <a:extLst>
              <a:ext uri="{FF2B5EF4-FFF2-40B4-BE49-F238E27FC236}">
                <a16:creationId xmlns:a16="http://schemas.microsoft.com/office/drawing/2014/main" id="{71F95559-2DF6-49A9-95CF-9451C21636E5}"/>
              </a:ext>
            </a:extLst>
          </p:cNvPr>
          <p:cNvSpPr>
            <a:spLocks noGrp="1"/>
          </p:cNvSpPr>
          <p:nvPr>
            <p:ph type="title"/>
          </p:nvPr>
        </p:nvSpPr>
        <p:spPr/>
        <p:txBody>
          <a:bodyPr/>
          <a:lstStyle/>
          <a:p>
            <a:r>
              <a:rPr lang="en-US" altLang="en-US"/>
              <a:t>Examples</a:t>
            </a:r>
            <a:endParaRPr lang="en-GB" altLang="en-US"/>
          </a:p>
        </p:txBody>
      </p:sp>
      <p:sp>
        <p:nvSpPr>
          <p:cNvPr id="3" name="TextBox 2">
            <a:extLst>
              <a:ext uri="{FF2B5EF4-FFF2-40B4-BE49-F238E27FC236}">
                <a16:creationId xmlns:a16="http://schemas.microsoft.com/office/drawing/2014/main" id="{1DEB2279-1E84-42BC-BDF2-23FA301BF8E7}"/>
              </a:ext>
            </a:extLst>
          </p:cNvPr>
          <p:cNvSpPr txBox="1">
            <a:spLocks noRot="1" noChangeAspect="1" noMove="1" noResize="1" noEditPoints="1" noAdjustHandles="1" noChangeArrowheads="1" noChangeShapeType="1" noTextEdit="1"/>
          </p:cNvSpPr>
          <p:nvPr/>
        </p:nvSpPr>
        <p:spPr>
          <a:xfrm>
            <a:off x="685800" y="2057400"/>
            <a:ext cx="8180388" cy="3416320"/>
          </a:xfrm>
          <a:prstGeom prst="rect">
            <a:avLst/>
          </a:prstGeom>
          <a:blipFill rotWithShape="0">
            <a:blip r:embed="rId2"/>
            <a:stretch>
              <a:fillRect l="-1193" t="-1429"/>
            </a:stretch>
          </a:blipFill>
        </p:spPr>
        <p:txBody>
          <a:bodyPr/>
          <a:lstStyle/>
          <a:p>
            <a:pPr>
              <a:defRPr/>
            </a:pPr>
            <a:r>
              <a:rPr lang="en-GB">
                <a:noFill/>
              </a:rPr>
              <a:t> </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D8569CE-17F6-4C6C-8B44-B9736AAE36DA}"/>
              </a:ext>
            </a:extLst>
          </p:cNvPr>
          <p:cNvSpPr txBox="1">
            <a:spLocks noRot="1" noChangeAspect="1" noMove="1" noResize="1" noEditPoints="1" noAdjustHandles="1" noChangeArrowheads="1" noChangeShapeType="1" noTextEdit="1"/>
          </p:cNvSpPr>
          <p:nvPr/>
        </p:nvSpPr>
        <p:spPr>
          <a:xfrm>
            <a:off x="381000" y="457200"/>
            <a:ext cx="8610600" cy="6336863"/>
          </a:xfrm>
          <a:prstGeom prst="rect">
            <a:avLst/>
          </a:prstGeom>
          <a:blipFill rotWithShape="0">
            <a:blip r:embed="rId2"/>
            <a:stretch>
              <a:fillRect l="-1133" t="-769" r="-1204"/>
            </a:stretch>
          </a:blipFill>
        </p:spPr>
        <p:txBody>
          <a:bodyPr/>
          <a:lstStyle/>
          <a:p>
            <a:pPr>
              <a:defRPr/>
            </a:pPr>
            <a:r>
              <a:rPr lang="en-GB">
                <a:noFill/>
              </a:rPr>
              <a:t>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a:extLst>
              <a:ext uri="{FF2B5EF4-FFF2-40B4-BE49-F238E27FC236}">
                <a16:creationId xmlns:a16="http://schemas.microsoft.com/office/drawing/2014/main" id="{8E310B89-8E23-4C03-8737-E120FDD46E3F}"/>
              </a:ext>
            </a:extLst>
          </p:cNvPr>
          <p:cNvSpPr>
            <a:spLocks noChangeArrowheads="1"/>
          </p:cNvSpPr>
          <p:nvPr/>
        </p:nvSpPr>
        <p:spPr bwMode="auto">
          <a:xfrm>
            <a:off x="990600" y="609600"/>
            <a:ext cx="7391400" cy="389255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99331" name="Oval 4">
            <a:extLst>
              <a:ext uri="{FF2B5EF4-FFF2-40B4-BE49-F238E27FC236}">
                <a16:creationId xmlns:a16="http://schemas.microsoft.com/office/drawing/2014/main" id="{388B25AE-867C-41F2-87C7-A53B23FAE91A}"/>
              </a:ext>
            </a:extLst>
          </p:cNvPr>
          <p:cNvSpPr>
            <a:spLocks noChangeArrowheads="1"/>
          </p:cNvSpPr>
          <p:nvPr/>
        </p:nvSpPr>
        <p:spPr bwMode="auto">
          <a:xfrm>
            <a:off x="2247900" y="1228725"/>
            <a:ext cx="2971800" cy="22098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99332" name="Oval 5">
            <a:extLst>
              <a:ext uri="{FF2B5EF4-FFF2-40B4-BE49-F238E27FC236}">
                <a16:creationId xmlns:a16="http://schemas.microsoft.com/office/drawing/2014/main" id="{1F48EF0B-1070-4221-BD5F-1E4124C177D1}"/>
              </a:ext>
            </a:extLst>
          </p:cNvPr>
          <p:cNvSpPr>
            <a:spLocks noChangeArrowheads="1"/>
          </p:cNvSpPr>
          <p:nvPr/>
        </p:nvSpPr>
        <p:spPr bwMode="auto">
          <a:xfrm>
            <a:off x="4105275" y="1452563"/>
            <a:ext cx="2057400" cy="19812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99333" name="Oval 6">
            <a:extLst>
              <a:ext uri="{FF2B5EF4-FFF2-40B4-BE49-F238E27FC236}">
                <a16:creationId xmlns:a16="http://schemas.microsoft.com/office/drawing/2014/main" id="{E1E0848F-B4B9-4C44-B652-6BC377FAD995}"/>
              </a:ext>
            </a:extLst>
          </p:cNvPr>
          <p:cNvSpPr>
            <a:spLocks noChangeArrowheads="1"/>
          </p:cNvSpPr>
          <p:nvPr/>
        </p:nvSpPr>
        <p:spPr bwMode="auto">
          <a:xfrm>
            <a:off x="3429000" y="2749550"/>
            <a:ext cx="2133600" cy="17526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99334" name="TextBox 1">
            <a:extLst>
              <a:ext uri="{FF2B5EF4-FFF2-40B4-BE49-F238E27FC236}">
                <a16:creationId xmlns:a16="http://schemas.microsoft.com/office/drawing/2014/main" id="{E5A9B848-4897-400B-9A35-1FC3E62C3B58}"/>
              </a:ext>
            </a:extLst>
          </p:cNvPr>
          <p:cNvSpPr txBox="1">
            <a:spLocks noChangeArrowheads="1"/>
          </p:cNvSpPr>
          <p:nvPr/>
        </p:nvSpPr>
        <p:spPr bwMode="auto">
          <a:xfrm>
            <a:off x="1752600" y="990600"/>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A</a:t>
            </a:r>
            <a:endParaRPr lang="en-GB" altLang="en-US" sz="2400"/>
          </a:p>
        </p:txBody>
      </p:sp>
      <p:sp>
        <p:nvSpPr>
          <p:cNvPr id="99335" name="TextBox 2">
            <a:extLst>
              <a:ext uri="{FF2B5EF4-FFF2-40B4-BE49-F238E27FC236}">
                <a16:creationId xmlns:a16="http://schemas.microsoft.com/office/drawing/2014/main" id="{0F9BA249-6B8A-4E3E-8886-BE9E6F13AE9D}"/>
              </a:ext>
            </a:extLst>
          </p:cNvPr>
          <p:cNvSpPr txBox="1">
            <a:spLocks noChangeArrowheads="1"/>
          </p:cNvSpPr>
          <p:nvPr/>
        </p:nvSpPr>
        <p:spPr bwMode="auto">
          <a:xfrm>
            <a:off x="5800725" y="1228725"/>
            <a:ext cx="1209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99336" name="TextBox 3">
            <a:extLst>
              <a:ext uri="{FF2B5EF4-FFF2-40B4-BE49-F238E27FC236}">
                <a16:creationId xmlns:a16="http://schemas.microsoft.com/office/drawing/2014/main" id="{A4258E50-DC2D-49B0-88BA-AD7BD28B2915}"/>
              </a:ext>
            </a:extLst>
          </p:cNvPr>
          <p:cNvSpPr txBox="1">
            <a:spLocks noChangeArrowheads="1"/>
          </p:cNvSpPr>
          <p:nvPr/>
        </p:nvSpPr>
        <p:spPr bwMode="auto">
          <a:xfrm>
            <a:off x="5724525" y="3962400"/>
            <a:ext cx="752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C</a:t>
            </a:r>
            <a:endParaRPr lang="en-GB" altLang="en-US" sz="2400"/>
          </a:p>
        </p:txBody>
      </p:sp>
      <p:cxnSp>
        <p:nvCxnSpPr>
          <p:cNvPr id="99337" name="Straight Connector 5">
            <a:extLst>
              <a:ext uri="{FF2B5EF4-FFF2-40B4-BE49-F238E27FC236}">
                <a16:creationId xmlns:a16="http://schemas.microsoft.com/office/drawing/2014/main" id="{BE8729EB-DF57-4F43-B4F0-0F6AE6114152}"/>
              </a:ext>
            </a:extLst>
          </p:cNvPr>
          <p:cNvCxnSpPr>
            <a:cxnSpLocks noChangeShapeType="1"/>
            <a:stCxn id="99331" idx="2"/>
          </p:cNvCxnSpPr>
          <p:nvPr/>
        </p:nvCxnSpPr>
        <p:spPr bwMode="auto">
          <a:xfrm flipV="1">
            <a:off x="2247900" y="1228725"/>
            <a:ext cx="1333500" cy="11049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38" name="Straight Connector 7">
            <a:extLst>
              <a:ext uri="{FF2B5EF4-FFF2-40B4-BE49-F238E27FC236}">
                <a16:creationId xmlns:a16="http://schemas.microsoft.com/office/drawing/2014/main" id="{E5D83A77-3A1D-4F53-991B-F61F7386379B}"/>
              </a:ext>
            </a:extLst>
          </p:cNvPr>
          <p:cNvCxnSpPr>
            <a:cxnSpLocks noChangeShapeType="1"/>
          </p:cNvCxnSpPr>
          <p:nvPr/>
        </p:nvCxnSpPr>
        <p:spPr bwMode="auto">
          <a:xfrm flipV="1">
            <a:off x="2443163" y="1354138"/>
            <a:ext cx="1662112" cy="139541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39" name="Straight Connector 9">
            <a:extLst>
              <a:ext uri="{FF2B5EF4-FFF2-40B4-BE49-F238E27FC236}">
                <a16:creationId xmlns:a16="http://schemas.microsoft.com/office/drawing/2014/main" id="{2EF1721B-67AC-473C-9B14-D52B481FF3D4}"/>
              </a:ext>
            </a:extLst>
          </p:cNvPr>
          <p:cNvCxnSpPr>
            <a:cxnSpLocks noChangeShapeType="1"/>
            <a:stCxn id="99331" idx="3"/>
          </p:cNvCxnSpPr>
          <p:nvPr/>
        </p:nvCxnSpPr>
        <p:spPr bwMode="auto">
          <a:xfrm flipV="1">
            <a:off x="2682875" y="1458913"/>
            <a:ext cx="1812925" cy="16557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40" name="Straight Connector 11">
            <a:extLst>
              <a:ext uri="{FF2B5EF4-FFF2-40B4-BE49-F238E27FC236}">
                <a16:creationId xmlns:a16="http://schemas.microsoft.com/office/drawing/2014/main" id="{862BBECF-4004-4831-9C40-F327F665979D}"/>
              </a:ext>
            </a:extLst>
          </p:cNvPr>
          <p:cNvCxnSpPr>
            <a:cxnSpLocks noChangeShapeType="1"/>
            <a:endCxn id="99332" idx="2"/>
          </p:cNvCxnSpPr>
          <p:nvPr/>
        </p:nvCxnSpPr>
        <p:spPr bwMode="auto">
          <a:xfrm flipV="1">
            <a:off x="2936875" y="2443163"/>
            <a:ext cx="1168400" cy="92551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41" name="Straight Connector 13">
            <a:extLst>
              <a:ext uri="{FF2B5EF4-FFF2-40B4-BE49-F238E27FC236}">
                <a16:creationId xmlns:a16="http://schemas.microsoft.com/office/drawing/2014/main" id="{19D12C9D-E376-46EA-B8DF-B4FEA0787ECF}"/>
              </a:ext>
            </a:extLst>
          </p:cNvPr>
          <p:cNvCxnSpPr>
            <a:cxnSpLocks noChangeShapeType="1"/>
          </p:cNvCxnSpPr>
          <p:nvPr/>
        </p:nvCxnSpPr>
        <p:spPr bwMode="auto">
          <a:xfrm flipV="1">
            <a:off x="5019675" y="1524000"/>
            <a:ext cx="439738" cy="2571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42" name="Straight Connector 15">
            <a:extLst>
              <a:ext uri="{FF2B5EF4-FFF2-40B4-BE49-F238E27FC236}">
                <a16:creationId xmlns:a16="http://schemas.microsoft.com/office/drawing/2014/main" id="{4477CBDB-620E-4825-A889-ED354C664DEC}"/>
              </a:ext>
            </a:extLst>
          </p:cNvPr>
          <p:cNvCxnSpPr>
            <a:cxnSpLocks noChangeShapeType="1"/>
            <a:stCxn id="99331" idx="6"/>
          </p:cNvCxnSpPr>
          <p:nvPr/>
        </p:nvCxnSpPr>
        <p:spPr bwMode="auto">
          <a:xfrm flipV="1">
            <a:off x="5219700" y="1973263"/>
            <a:ext cx="676275" cy="3603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43" name="Straight Connector 17">
            <a:extLst>
              <a:ext uri="{FF2B5EF4-FFF2-40B4-BE49-F238E27FC236}">
                <a16:creationId xmlns:a16="http://schemas.microsoft.com/office/drawing/2014/main" id="{3D60B3C2-569F-4E72-93B2-123DECFD8F9F}"/>
              </a:ext>
            </a:extLst>
          </p:cNvPr>
          <p:cNvCxnSpPr>
            <a:cxnSpLocks noChangeShapeType="1"/>
          </p:cNvCxnSpPr>
          <p:nvPr/>
        </p:nvCxnSpPr>
        <p:spPr bwMode="auto">
          <a:xfrm>
            <a:off x="5143500" y="2744788"/>
            <a:ext cx="752475" cy="242887"/>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44" name="Straight Connector 19">
            <a:extLst>
              <a:ext uri="{FF2B5EF4-FFF2-40B4-BE49-F238E27FC236}">
                <a16:creationId xmlns:a16="http://schemas.microsoft.com/office/drawing/2014/main" id="{4E4A9DBE-2FC8-4CD8-9319-FFA7B0BA25DF}"/>
              </a:ext>
            </a:extLst>
          </p:cNvPr>
          <p:cNvCxnSpPr>
            <a:cxnSpLocks noChangeShapeType="1"/>
          </p:cNvCxnSpPr>
          <p:nvPr/>
        </p:nvCxnSpPr>
        <p:spPr bwMode="auto">
          <a:xfrm flipV="1">
            <a:off x="3429000" y="3302000"/>
            <a:ext cx="1066800" cy="56038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45" name="Straight Connector 21">
            <a:extLst>
              <a:ext uri="{FF2B5EF4-FFF2-40B4-BE49-F238E27FC236}">
                <a16:creationId xmlns:a16="http://schemas.microsoft.com/office/drawing/2014/main" id="{62468F04-DC78-4589-8AE8-D106D8465481}"/>
              </a:ext>
            </a:extLst>
          </p:cNvPr>
          <p:cNvCxnSpPr>
            <a:cxnSpLocks noChangeShapeType="1"/>
          </p:cNvCxnSpPr>
          <p:nvPr/>
        </p:nvCxnSpPr>
        <p:spPr bwMode="auto">
          <a:xfrm flipV="1">
            <a:off x="3995738" y="3433763"/>
            <a:ext cx="885825" cy="9191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46" name="Straight Connector 23">
            <a:extLst>
              <a:ext uri="{FF2B5EF4-FFF2-40B4-BE49-F238E27FC236}">
                <a16:creationId xmlns:a16="http://schemas.microsoft.com/office/drawing/2014/main" id="{9BDC1F66-6F9A-4E38-AD51-1B67CF8222EC}"/>
              </a:ext>
            </a:extLst>
          </p:cNvPr>
          <p:cNvCxnSpPr>
            <a:cxnSpLocks noChangeShapeType="1"/>
          </p:cNvCxnSpPr>
          <p:nvPr/>
        </p:nvCxnSpPr>
        <p:spPr bwMode="auto">
          <a:xfrm flipV="1">
            <a:off x="4697413" y="3444875"/>
            <a:ext cx="612775" cy="106203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a:extLst>
              <a:ext uri="{FF2B5EF4-FFF2-40B4-BE49-F238E27FC236}">
                <a16:creationId xmlns:a16="http://schemas.microsoft.com/office/drawing/2014/main" id="{8F3C5068-55B8-410F-917B-B4BBA82DD009}"/>
              </a:ext>
            </a:extLst>
          </p:cNvPr>
          <p:cNvSpPr txBox="1">
            <a:spLocks noRot="1" noChangeAspect="1" noMove="1" noResize="1" noEditPoints="1" noAdjustHandles="1" noChangeArrowheads="1" noChangeShapeType="1" noTextEdit="1"/>
          </p:cNvSpPr>
          <p:nvPr/>
        </p:nvSpPr>
        <p:spPr>
          <a:xfrm>
            <a:off x="933742" y="4693774"/>
            <a:ext cx="7981657" cy="1200329"/>
          </a:xfrm>
          <a:prstGeom prst="rect">
            <a:avLst/>
          </a:prstGeom>
          <a:blipFill rotWithShape="0">
            <a:blip r:embed="rId3"/>
            <a:stretch>
              <a:fillRect l="-1146" t="-4061" r="-688" b="-6599"/>
            </a:stretch>
          </a:blipFill>
        </p:spPr>
        <p:txBody>
          <a:bodyPr/>
          <a:lstStyle/>
          <a:p>
            <a:pPr>
              <a:defRPr/>
            </a:pPr>
            <a:r>
              <a:rPr lang="en-GB">
                <a:noFill/>
              </a:rPr>
              <a:t> </a:t>
            </a:r>
          </a:p>
        </p:txBody>
      </p:sp>
      <p:cxnSp>
        <p:nvCxnSpPr>
          <p:cNvPr id="99348" name="Straight Connector 30">
            <a:extLst>
              <a:ext uri="{FF2B5EF4-FFF2-40B4-BE49-F238E27FC236}">
                <a16:creationId xmlns:a16="http://schemas.microsoft.com/office/drawing/2014/main" id="{47F26867-162A-4BA3-9D67-386192DB5F0C}"/>
              </a:ext>
            </a:extLst>
          </p:cNvPr>
          <p:cNvCxnSpPr>
            <a:cxnSpLocks noChangeShapeType="1"/>
          </p:cNvCxnSpPr>
          <p:nvPr/>
        </p:nvCxnSpPr>
        <p:spPr bwMode="auto">
          <a:xfrm>
            <a:off x="4656138" y="2968625"/>
            <a:ext cx="2278062" cy="1524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896" name="TextBox 80895">
            <a:extLst>
              <a:ext uri="{FF2B5EF4-FFF2-40B4-BE49-F238E27FC236}">
                <a16:creationId xmlns:a16="http://schemas.microsoft.com/office/drawing/2014/main" id="{DDA2587C-BE43-4E4C-B464-238579F4C07C}"/>
              </a:ext>
            </a:extLst>
          </p:cNvPr>
          <p:cNvSpPr txBox="1">
            <a:spLocks noRot="1" noChangeAspect="1" noMove="1" noResize="1" noEditPoints="1" noAdjustHandles="1" noChangeArrowheads="1" noChangeShapeType="1" noTextEdit="1"/>
          </p:cNvSpPr>
          <p:nvPr/>
        </p:nvSpPr>
        <p:spPr>
          <a:xfrm>
            <a:off x="6984326" y="2800147"/>
            <a:ext cx="1668477" cy="461665"/>
          </a:xfrm>
          <a:prstGeom prst="rect">
            <a:avLst/>
          </a:prstGeom>
          <a:blipFill rotWithShape="0">
            <a:blip r:embed="rId4"/>
            <a:stretch>
              <a:fillRect/>
            </a:stretch>
          </a:blipFill>
        </p:spPr>
        <p:txBody>
          <a:bodyPr/>
          <a:lstStyle/>
          <a:p>
            <a:pPr>
              <a:defRPr/>
            </a:pPr>
            <a:r>
              <a:rPr lang="en-GB">
                <a:noFill/>
              </a:rPr>
              <a:t> </a:t>
            </a:r>
          </a:p>
        </p:txBody>
      </p:sp>
      <p:sp>
        <p:nvSpPr>
          <p:cNvPr id="99350" name="TextBox 1">
            <a:extLst>
              <a:ext uri="{FF2B5EF4-FFF2-40B4-BE49-F238E27FC236}">
                <a16:creationId xmlns:a16="http://schemas.microsoft.com/office/drawing/2014/main" id="{BF74877F-6DB3-4C20-9C00-DDEDBD0F6546}"/>
              </a:ext>
            </a:extLst>
          </p:cNvPr>
          <p:cNvSpPr txBox="1">
            <a:spLocks noChangeArrowheads="1"/>
          </p:cNvSpPr>
          <p:nvPr/>
        </p:nvSpPr>
        <p:spPr bwMode="auto">
          <a:xfrm>
            <a:off x="990600" y="6096000"/>
            <a:ext cx="784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Union – 425 = 450 – 425 = 25 people watch exactly one sport </a:t>
            </a:r>
            <a:endParaRPr lang="en-GB" altLang="en-US" sz="2400"/>
          </a:p>
        </p:txBody>
      </p:sp>
      <p:sp>
        <p:nvSpPr>
          <p:cNvPr id="99351" name="Freeform 2">
            <a:extLst>
              <a:ext uri="{FF2B5EF4-FFF2-40B4-BE49-F238E27FC236}">
                <a16:creationId xmlns:a16="http://schemas.microsoft.com/office/drawing/2014/main" id="{4F4C88B3-DA1A-4BE2-BC53-462179E9D0BA}"/>
              </a:ext>
            </a:extLst>
          </p:cNvPr>
          <p:cNvSpPr>
            <a:spLocks/>
          </p:cNvSpPr>
          <p:nvPr/>
        </p:nvSpPr>
        <p:spPr bwMode="auto">
          <a:xfrm>
            <a:off x="4162425" y="2700338"/>
            <a:ext cx="847725" cy="550862"/>
          </a:xfrm>
          <a:custGeom>
            <a:avLst/>
            <a:gdLst>
              <a:gd name="T0" fmla="*/ 1026 w 846873"/>
              <a:gd name="T1" fmla="*/ 84406 h 549421"/>
              <a:gd name="T2" fmla="*/ 71364 w 846873"/>
              <a:gd name="T3" fmla="*/ 42203 h 549421"/>
              <a:gd name="T4" fmla="*/ 141703 w 846873"/>
              <a:gd name="T5" fmla="*/ 0 h 549421"/>
              <a:gd name="T6" fmla="*/ 605937 w 846873"/>
              <a:gd name="T7" fmla="*/ 14068 h 549421"/>
              <a:gd name="T8" fmla="*/ 732546 w 846873"/>
              <a:gd name="T9" fmla="*/ 70338 h 549421"/>
              <a:gd name="T10" fmla="*/ 760681 w 846873"/>
              <a:gd name="T11" fmla="*/ 98474 h 549421"/>
              <a:gd name="T12" fmla="*/ 831020 w 846873"/>
              <a:gd name="T13" fmla="*/ 154745 h 549421"/>
              <a:gd name="T14" fmla="*/ 845087 w 846873"/>
              <a:gd name="T15" fmla="*/ 196948 h 549421"/>
              <a:gd name="T16" fmla="*/ 760681 w 846873"/>
              <a:gd name="T17" fmla="*/ 281354 h 549421"/>
              <a:gd name="T18" fmla="*/ 732546 w 846873"/>
              <a:gd name="T19" fmla="*/ 323557 h 549421"/>
              <a:gd name="T20" fmla="*/ 676275 w 846873"/>
              <a:gd name="T21" fmla="*/ 337625 h 549421"/>
              <a:gd name="T22" fmla="*/ 662207 w 846873"/>
              <a:gd name="T23" fmla="*/ 379828 h 549421"/>
              <a:gd name="T24" fmla="*/ 620004 w 846873"/>
              <a:gd name="T25" fmla="*/ 393895 h 549421"/>
              <a:gd name="T26" fmla="*/ 563734 w 846873"/>
              <a:gd name="T27" fmla="*/ 436098 h 549421"/>
              <a:gd name="T28" fmla="*/ 493395 w 846873"/>
              <a:gd name="T29" fmla="*/ 492369 h 549421"/>
              <a:gd name="T30" fmla="*/ 380854 w 846873"/>
              <a:gd name="T31" fmla="*/ 520505 h 549421"/>
              <a:gd name="T32" fmla="*/ 352718 w 846873"/>
              <a:gd name="T33" fmla="*/ 548640 h 549421"/>
              <a:gd name="T34" fmla="*/ 254244 w 846873"/>
              <a:gd name="T35" fmla="*/ 506437 h 549421"/>
              <a:gd name="T36" fmla="*/ 197974 w 846873"/>
              <a:gd name="T37" fmla="*/ 393895 h 549421"/>
              <a:gd name="T38" fmla="*/ 155771 w 846873"/>
              <a:gd name="T39" fmla="*/ 295421 h 549421"/>
              <a:gd name="T40" fmla="*/ 113567 w 846873"/>
              <a:gd name="T41" fmla="*/ 281354 h 549421"/>
              <a:gd name="T42" fmla="*/ 43229 w 846873"/>
              <a:gd name="T43" fmla="*/ 196948 h 549421"/>
              <a:gd name="T44" fmla="*/ 29161 w 846873"/>
              <a:gd name="T45" fmla="*/ 154745 h 549421"/>
              <a:gd name="T46" fmla="*/ 1026 w 846873"/>
              <a:gd name="T47" fmla="*/ 84406 h 54942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46873" h="549421">
                <a:moveTo>
                  <a:pt x="1026" y="84406"/>
                </a:moveTo>
                <a:cubicBezTo>
                  <a:pt x="8060" y="65649"/>
                  <a:pt x="46908" y="54431"/>
                  <a:pt x="71364" y="42203"/>
                </a:cubicBezTo>
                <a:cubicBezTo>
                  <a:pt x="144412" y="5678"/>
                  <a:pt x="86746" y="54955"/>
                  <a:pt x="141703" y="0"/>
                </a:cubicBezTo>
                <a:cubicBezTo>
                  <a:pt x="296448" y="4689"/>
                  <a:pt x="451577" y="2194"/>
                  <a:pt x="605937" y="14068"/>
                </a:cubicBezTo>
                <a:cubicBezTo>
                  <a:pt x="649130" y="17391"/>
                  <a:pt x="698306" y="42945"/>
                  <a:pt x="732546" y="70338"/>
                </a:cubicBezTo>
                <a:cubicBezTo>
                  <a:pt x="742903" y="78624"/>
                  <a:pt x="750324" y="90188"/>
                  <a:pt x="760681" y="98474"/>
                </a:cubicBezTo>
                <a:cubicBezTo>
                  <a:pt x="849418" y="169465"/>
                  <a:pt x="763081" y="86806"/>
                  <a:pt x="831020" y="154745"/>
                </a:cubicBezTo>
                <a:cubicBezTo>
                  <a:pt x="835709" y="168813"/>
                  <a:pt x="852288" y="183986"/>
                  <a:pt x="845087" y="196948"/>
                </a:cubicBezTo>
                <a:cubicBezTo>
                  <a:pt x="825763" y="231730"/>
                  <a:pt x="782752" y="248247"/>
                  <a:pt x="760681" y="281354"/>
                </a:cubicBezTo>
                <a:cubicBezTo>
                  <a:pt x="751303" y="295422"/>
                  <a:pt x="746614" y="314179"/>
                  <a:pt x="732546" y="323557"/>
                </a:cubicBezTo>
                <a:cubicBezTo>
                  <a:pt x="716459" y="334282"/>
                  <a:pt x="695032" y="332936"/>
                  <a:pt x="676275" y="337625"/>
                </a:cubicBezTo>
                <a:cubicBezTo>
                  <a:pt x="671586" y="351693"/>
                  <a:pt x="672693" y="369343"/>
                  <a:pt x="662207" y="379828"/>
                </a:cubicBezTo>
                <a:cubicBezTo>
                  <a:pt x="651722" y="390313"/>
                  <a:pt x="632879" y="386538"/>
                  <a:pt x="620004" y="393895"/>
                </a:cubicBezTo>
                <a:cubicBezTo>
                  <a:pt x="599647" y="405527"/>
                  <a:pt x="581746" y="421088"/>
                  <a:pt x="563734" y="436098"/>
                </a:cubicBezTo>
                <a:cubicBezTo>
                  <a:pt x="536362" y="458908"/>
                  <a:pt x="530421" y="478905"/>
                  <a:pt x="493395" y="492369"/>
                </a:cubicBezTo>
                <a:cubicBezTo>
                  <a:pt x="457055" y="505584"/>
                  <a:pt x="380854" y="520505"/>
                  <a:pt x="380854" y="520505"/>
                </a:cubicBezTo>
                <a:cubicBezTo>
                  <a:pt x="371475" y="529883"/>
                  <a:pt x="365801" y="546460"/>
                  <a:pt x="352718" y="548640"/>
                </a:cubicBezTo>
                <a:cubicBezTo>
                  <a:pt x="316382" y="554696"/>
                  <a:pt x="280759" y="524113"/>
                  <a:pt x="254244" y="506437"/>
                </a:cubicBezTo>
                <a:cubicBezTo>
                  <a:pt x="221915" y="409448"/>
                  <a:pt x="247079" y="443002"/>
                  <a:pt x="197974" y="393895"/>
                </a:cubicBezTo>
                <a:cubicBezTo>
                  <a:pt x="189567" y="368675"/>
                  <a:pt x="173153" y="312803"/>
                  <a:pt x="155771" y="295421"/>
                </a:cubicBezTo>
                <a:cubicBezTo>
                  <a:pt x="145285" y="284935"/>
                  <a:pt x="127635" y="286043"/>
                  <a:pt x="113567" y="281354"/>
                </a:cubicBezTo>
                <a:cubicBezTo>
                  <a:pt x="83111" y="159524"/>
                  <a:pt x="129053" y="282771"/>
                  <a:pt x="43229" y="196948"/>
                </a:cubicBezTo>
                <a:cubicBezTo>
                  <a:pt x="32743" y="186463"/>
                  <a:pt x="34668" y="168513"/>
                  <a:pt x="29161" y="154745"/>
                </a:cubicBezTo>
                <a:cubicBezTo>
                  <a:pt x="25267" y="145009"/>
                  <a:pt x="-6008" y="103163"/>
                  <a:pt x="1026" y="84406"/>
                </a:cubicBezTo>
                <a:close/>
              </a:path>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9352" name="Freeform 3">
            <a:extLst>
              <a:ext uri="{FF2B5EF4-FFF2-40B4-BE49-F238E27FC236}">
                <a16:creationId xmlns:a16="http://schemas.microsoft.com/office/drawing/2014/main" id="{A4A44CED-E414-43F7-B895-E7E7811DF852}"/>
              </a:ext>
            </a:extLst>
          </p:cNvPr>
          <p:cNvSpPr>
            <a:spLocks/>
          </p:cNvSpPr>
          <p:nvPr/>
        </p:nvSpPr>
        <p:spPr bwMode="auto">
          <a:xfrm>
            <a:off x="4178300" y="1519238"/>
            <a:ext cx="942975" cy="1744662"/>
          </a:xfrm>
          <a:custGeom>
            <a:avLst/>
            <a:gdLst>
              <a:gd name="T0" fmla="*/ 576775 w 942535"/>
              <a:gd name="T1" fmla="*/ 0 h 1744724"/>
              <a:gd name="T2" fmla="*/ 506437 w 942535"/>
              <a:gd name="T3" fmla="*/ 28135 h 1744724"/>
              <a:gd name="T4" fmla="*/ 450166 w 942535"/>
              <a:gd name="T5" fmla="*/ 98474 h 1744724"/>
              <a:gd name="T6" fmla="*/ 407963 w 942535"/>
              <a:gd name="T7" fmla="*/ 112541 h 1744724"/>
              <a:gd name="T8" fmla="*/ 337624 w 942535"/>
              <a:gd name="T9" fmla="*/ 168812 h 1744724"/>
              <a:gd name="T10" fmla="*/ 267286 w 942535"/>
              <a:gd name="T11" fmla="*/ 253218 h 1744724"/>
              <a:gd name="T12" fmla="*/ 239150 w 942535"/>
              <a:gd name="T13" fmla="*/ 281354 h 1744724"/>
              <a:gd name="T14" fmla="*/ 211015 w 942535"/>
              <a:gd name="T15" fmla="*/ 323557 h 1744724"/>
              <a:gd name="T16" fmla="*/ 126609 w 942535"/>
              <a:gd name="T17" fmla="*/ 393895 h 1744724"/>
              <a:gd name="T18" fmla="*/ 84406 w 942535"/>
              <a:gd name="T19" fmla="*/ 436098 h 1744724"/>
              <a:gd name="T20" fmla="*/ 70338 w 942535"/>
              <a:gd name="T21" fmla="*/ 478301 h 1744724"/>
              <a:gd name="T22" fmla="*/ 28135 w 942535"/>
              <a:gd name="T23" fmla="*/ 506437 h 1744724"/>
              <a:gd name="T24" fmla="*/ 0 w 942535"/>
              <a:gd name="T25" fmla="*/ 618978 h 1744724"/>
              <a:gd name="T26" fmla="*/ 14067 w 942535"/>
              <a:gd name="T27" fmla="*/ 1336431 h 1744724"/>
              <a:gd name="T28" fmla="*/ 42203 w 942535"/>
              <a:gd name="T29" fmla="*/ 1392701 h 1744724"/>
              <a:gd name="T30" fmla="*/ 56270 w 942535"/>
              <a:gd name="T31" fmla="*/ 1434904 h 1744724"/>
              <a:gd name="T32" fmla="*/ 70338 w 942535"/>
              <a:gd name="T33" fmla="*/ 1491175 h 1744724"/>
              <a:gd name="T34" fmla="*/ 112541 w 942535"/>
              <a:gd name="T35" fmla="*/ 1505243 h 1744724"/>
              <a:gd name="T36" fmla="*/ 140677 w 942535"/>
              <a:gd name="T37" fmla="*/ 1561514 h 1744724"/>
              <a:gd name="T38" fmla="*/ 182880 w 942535"/>
              <a:gd name="T39" fmla="*/ 1617784 h 1744724"/>
              <a:gd name="T40" fmla="*/ 239150 w 942535"/>
              <a:gd name="T41" fmla="*/ 1688123 h 1744724"/>
              <a:gd name="T42" fmla="*/ 253218 w 942535"/>
              <a:gd name="T43" fmla="*/ 1730326 h 1744724"/>
              <a:gd name="T44" fmla="*/ 407963 w 942535"/>
              <a:gd name="T45" fmla="*/ 1730326 h 1744724"/>
              <a:gd name="T46" fmla="*/ 464233 w 942535"/>
              <a:gd name="T47" fmla="*/ 1659987 h 1744724"/>
              <a:gd name="T48" fmla="*/ 506437 w 942535"/>
              <a:gd name="T49" fmla="*/ 1631852 h 1744724"/>
              <a:gd name="T50" fmla="*/ 576775 w 942535"/>
              <a:gd name="T51" fmla="*/ 1533378 h 1744724"/>
              <a:gd name="T52" fmla="*/ 604910 w 942535"/>
              <a:gd name="T53" fmla="*/ 1477107 h 1744724"/>
              <a:gd name="T54" fmla="*/ 675249 w 942535"/>
              <a:gd name="T55" fmla="*/ 1406769 h 1744724"/>
              <a:gd name="T56" fmla="*/ 731520 w 942535"/>
              <a:gd name="T57" fmla="*/ 1322363 h 1744724"/>
              <a:gd name="T58" fmla="*/ 787790 w 942535"/>
              <a:gd name="T59" fmla="*/ 1237957 h 1744724"/>
              <a:gd name="T60" fmla="*/ 801858 w 942535"/>
              <a:gd name="T61" fmla="*/ 1195754 h 1744724"/>
              <a:gd name="T62" fmla="*/ 858129 w 942535"/>
              <a:gd name="T63" fmla="*/ 1125415 h 1744724"/>
              <a:gd name="T64" fmla="*/ 886264 w 942535"/>
              <a:gd name="T65" fmla="*/ 1083212 h 1744724"/>
              <a:gd name="T66" fmla="*/ 914400 w 942535"/>
              <a:gd name="T67" fmla="*/ 984738 h 1744724"/>
              <a:gd name="T68" fmla="*/ 942535 w 942535"/>
              <a:gd name="T69" fmla="*/ 928467 h 1744724"/>
              <a:gd name="T70" fmla="*/ 928467 w 942535"/>
              <a:gd name="T71" fmla="*/ 478301 h 1744724"/>
              <a:gd name="T72" fmla="*/ 914400 w 942535"/>
              <a:gd name="T73" fmla="*/ 393895 h 1744724"/>
              <a:gd name="T74" fmla="*/ 872197 w 942535"/>
              <a:gd name="T75" fmla="*/ 281354 h 1744724"/>
              <a:gd name="T76" fmla="*/ 801858 w 942535"/>
              <a:gd name="T77" fmla="*/ 196947 h 1744724"/>
              <a:gd name="T78" fmla="*/ 745587 w 942535"/>
              <a:gd name="T79" fmla="*/ 126609 h 1744724"/>
              <a:gd name="T80" fmla="*/ 703384 w 942535"/>
              <a:gd name="T81" fmla="*/ 98474 h 1744724"/>
              <a:gd name="T82" fmla="*/ 675249 w 942535"/>
              <a:gd name="T83" fmla="*/ 70338 h 1744724"/>
              <a:gd name="T84" fmla="*/ 647113 w 942535"/>
              <a:gd name="T85" fmla="*/ 28135 h 1744724"/>
              <a:gd name="T86" fmla="*/ 576775 w 942535"/>
              <a:gd name="T87" fmla="*/ 0 h 174472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42535" h="1744724">
                <a:moveTo>
                  <a:pt x="576775" y="0"/>
                </a:moveTo>
                <a:cubicBezTo>
                  <a:pt x="553329" y="0"/>
                  <a:pt x="528362" y="15606"/>
                  <a:pt x="506437" y="28135"/>
                </a:cubicBezTo>
                <a:cubicBezTo>
                  <a:pt x="456244" y="56817"/>
                  <a:pt x="498535" y="59779"/>
                  <a:pt x="450166" y="98474"/>
                </a:cubicBezTo>
                <a:cubicBezTo>
                  <a:pt x="438587" y="107737"/>
                  <a:pt x="422031" y="107852"/>
                  <a:pt x="407963" y="112541"/>
                </a:cubicBezTo>
                <a:cubicBezTo>
                  <a:pt x="326107" y="194397"/>
                  <a:pt x="444102" y="80081"/>
                  <a:pt x="337624" y="168812"/>
                </a:cubicBezTo>
                <a:cubicBezTo>
                  <a:pt x="277473" y="218938"/>
                  <a:pt x="311549" y="197889"/>
                  <a:pt x="267286" y="253218"/>
                </a:cubicBezTo>
                <a:cubicBezTo>
                  <a:pt x="259000" y="263575"/>
                  <a:pt x="247436" y="270997"/>
                  <a:pt x="239150" y="281354"/>
                </a:cubicBezTo>
                <a:cubicBezTo>
                  <a:pt x="228588" y="294556"/>
                  <a:pt x="221839" y="310569"/>
                  <a:pt x="211015" y="323557"/>
                </a:cubicBezTo>
                <a:cubicBezTo>
                  <a:pt x="154971" y="390810"/>
                  <a:pt x="186968" y="343596"/>
                  <a:pt x="126609" y="393895"/>
                </a:cubicBezTo>
                <a:cubicBezTo>
                  <a:pt x="111325" y="406631"/>
                  <a:pt x="98474" y="422030"/>
                  <a:pt x="84406" y="436098"/>
                </a:cubicBezTo>
                <a:cubicBezTo>
                  <a:pt x="79717" y="450166"/>
                  <a:pt x="79601" y="466722"/>
                  <a:pt x="70338" y="478301"/>
                </a:cubicBezTo>
                <a:cubicBezTo>
                  <a:pt x="59776" y="491503"/>
                  <a:pt x="35696" y="491315"/>
                  <a:pt x="28135" y="506437"/>
                </a:cubicBezTo>
                <a:cubicBezTo>
                  <a:pt x="10842" y="541023"/>
                  <a:pt x="0" y="618978"/>
                  <a:pt x="0" y="618978"/>
                </a:cubicBezTo>
                <a:cubicBezTo>
                  <a:pt x="4689" y="858129"/>
                  <a:pt x="1039" y="1097589"/>
                  <a:pt x="14067" y="1336431"/>
                </a:cubicBezTo>
                <a:cubicBezTo>
                  <a:pt x="15209" y="1357371"/>
                  <a:pt x="33942" y="1373426"/>
                  <a:pt x="42203" y="1392701"/>
                </a:cubicBezTo>
                <a:cubicBezTo>
                  <a:pt x="48044" y="1406331"/>
                  <a:pt x="52196" y="1420646"/>
                  <a:pt x="56270" y="1434904"/>
                </a:cubicBezTo>
                <a:cubicBezTo>
                  <a:pt x="61581" y="1453494"/>
                  <a:pt x="58260" y="1476077"/>
                  <a:pt x="70338" y="1491175"/>
                </a:cubicBezTo>
                <a:cubicBezTo>
                  <a:pt x="79601" y="1502754"/>
                  <a:pt x="98473" y="1500554"/>
                  <a:pt x="112541" y="1505243"/>
                </a:cubicBezTo>
                <a:cubicBezTo>
                  <a:pt x="121920" y="1524000"/>
                  <a:pt x="129562" y="1543731"/>
                  <a:pt x="140677" y="1561514"/>
                </a:cubicBezTo>
                <a:cubicBezTo>
                  <a:pt x="153103" y="1581396"/>
                  <a:pt x="172395" y="1596813"/>
                  <a:pt x="182880" y="1617784"/>
                </a:cubicBezTo>
                <a:cubicBezTo>
                  <a:pt x="221741" y="1695507"/>
                  <a:pt x="162347" y="1662521"/>
                  <a:pt x="239150" y="1688123"/>
                </a:cubicBezTo>
                <a:cubicBezTo>
                  <a:pt x="243839" y="1702191"/>
                  <a:pt x="242733" y="1719841"/>
                  <a:pt x="253218" y="1730326"/>
                </a:cubicBezTo>
                <a:cubicBezTo>
                  <a:pt x="285024" y="1762132"/>
                  <a:pt x="398654" y="1731490"/>
                  <a:pt x="407963" y="1730326"/>
                </a:cubicBezTo>
                <a:cubicBezTo>
                  <a:pt x="428851" y="1698993"/>
                  <a:pt x="435599" y="1682894"/>
                  <a:pt x="464233" y="1659987"/>
                </a:cubicBezTo>
                <a:cubicBezTo>
                  <a:pt x="477436" y="1649425"/>
                  <a:pt x="492369" y="1641230"/>
                  <a:pt x="506437" y="1631852"/>
                </a:cubicBezTo>
                <a:cubicBezTo>
                  <a:pt x="539261" y="1533378"/>
                  <a:pt x="506437" y="1556825"/>
                  <a:pt x="576775" y="1533378"/>
                </a:cubicBezTo>
                <a:cubicBezTo>
                  <a:pt x="586153" y="1514621"/>
                  <a:pt x="592035" y="1493660"/>
                  <a:pt x="604910" y="1477107"/>
                </a:cubicBezTo>
                <a:cubicBezTo>
                  <a:pt x="625267" y="1450934"/>
                  <a:pt x="656856" y="1434358"/>
                  <a:pt x="675249" y="1406769"/>
                </a:cubicBezTo>
                <a:lnTo>
                  <a:pt x="731520" y="1322363"/>
                </a:lnTo>
                <a:cubicBezTo>
                  <a:pt x="763826" y="1193134"/>
                  <a:pt x="717136" y="1326273"/>
                  <a:pt x="787790" y="1237957"/>
                </a:cubicBezTo>
                <a:cubicBezTo>
                  <a:pt x="797053" y="1226378"/>
                  <a:pt x="795226" y="1209017"/>
                  <a:pt x="801858" y="1195754"/>
                </a:cubicBezTo>
                <a:cubicBezTo>
                  <a:pt x="830725" y="1138020"/>
                  <a:pt x="823235" y="1169032"/>
                  <a:pt x="858129" y="1125415"/>
                </a:cubicBezTo>
                <a:cubicBezTo>
                  <a:pt x="868691" y="1112213"/>
                  <a:pt x="876886" y="1097280"/>
                  <a:pt x="886264" y="1083212"/>
                </a:cubicBezTo>
                <a:cubicBezTo>
                  <a:pt x="893404" y="1054654"/>
                  <a:pt x="902290" y="1012994"/>
                  <a:pt x="914400" y="984738"/>
                </a:cubicBezTo>
                <a:cubicBezTo>
                  <a:pt x="922661" y="965463"/>
                  <a:pt x="933157" y="947224"/>
                  <a:pt x="942535" y="928467"/>
                </a:cubicBezTo>
                <a:cubicBezTo>
                  <a:pt x="937846" y="778412"/>
                  <a:pt x="936357" y="628222"/>
                  <a:pt x="928467" y="478301"/>
                </a:cubicBezTo>
                <a:cubicBezTo>
                  <a:pt x="926968" y="449817"/>
                  <a:pt x="919994" y="421864"/>
                  <a:pt x="914400" y="393895"/>
                </a:cubicBezTo>
                <a:cubicBezTo>
                  <a:pt x="904870" y="346243"/>
                  <a:pt x="898540" y="323503"/>
                  <a:pt x="872197" y="281354"/>
                </a:cubicBezTo>
                <a:cubicBezTo>
                  <a:pt x="803794" y="171910"/>
                  <a:pt x="856891" y="265739"/>
                  <a:pt x="801858" y="196947"/>
                </a:cubicBezTo>
                <a:cubicBezTo>
                  <a:pt x="769360" y="156324"/>
                  <a:pt x="783329" y="156802"/>
                  <a:pt x="745587" y="126609"/>
                </a:cubicBezTo>
                <a:cubicBezTo>
                  <a:pt x="732385" y="116047"/>
                  <a:pt x="716586" y="109036"/>
                  <a:pt x="703384" y="98474"/>
                </a:cubicBezTo>
                <a:cubicBezTo>
                  <a:pt x="693027" y="90188"/>
                  <a:pt x="683534" y="80695"/>
                  <a:pt x="675249" y="70338"/>
                </a:cubicBezTo>
                <a:cubicBezTo>
                  <a:pt x="664687" y="57136"/>
                  <a:pt x="661450" y="37096"/>
                  <a:pt x="647113" y="28135"/>
                </a:cubicBezTo>
                <a:cubicBezTo>
                  <a:pt x="621964" y="12417"/>
                  <a:pt x="600221" y="0"/>
                  <a:pt x="576775" y="0"/>
                </a:cubicBezTo>
                <a:close/>
              </a:path>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9353" name="Freeform 4">
            <a:extLst>
              <a:ext uri="{FF2B5EF4-FFF2-40B4-BE49-F238E27FC236}">
                <a16:creationId xmlns:a16="http://schemas.microsoft.com/office/drawing/2014/main" id="{9457799B-2684-4FC4-A28A-C8434975A836}"/>
              </a:ext>
            </a:extLst>
          </p:cNvPr>
          <p:cNvSpPr>
            <a:spLocks/>
          </p:cNvSpPr>
          <p:nvPr/>
        </p:nvSpPr>
        <p:spPr bwMode="auto">
          <a:xfrm>
            <a:off x="4176713" y="2687638"/>
            <a:ext cx="1295400" cy="790575"/>
          </a:xfrm>
          <a:custGeom>
            <a:avLst/>
            <a:gdLst>
              <a:gd name="T0" fmla="*/ 1576 w 1295803"/>
              <a:gd name="T1" fmla="*/ 126609 h 791305"/>
              <a:gd name="T2" fmla="*/ 71914 w 1295803"/>
              <a:gd name="T3" fmla="*/ 98474 h 791305"/>
              <a:gd name="T4" fmla="*/ 156320 w 1295803"/>
              <a:gd name="T5" fmla="*/ 56271 h 791305"/>
              <a:gd name="T6" fmla="*/ 184456 w 1295803"/>
              <a:gd name="T7" fmla="*/ 28136 h 791305"/>
              <a:gd name="T8" fmla="*/ 353268 w 1295803"/>
              <a:gd name="T9" fmla="*/ 0 h 791305"/>
              <a:gd name="T10" fmla="*/ 648689 w 1295803"/>
              <a:gd name="T11" fmla="*/ 14068 h 791305"/>
              <a:gd name="T12" fmla="*/ 676825 w 1295803"/>
              <a:gd name="T13" fmla="*/ 42203 h 791305"/>
              <a:gd name="T14" fmla="*/ 733096 w 1295803"/>
              <a:gd name="T15" fmla="*/ 56271 h 791305"/>
              <a:gd name="T16" fmla="*/ 775299 w 1295803"/>
              <a:gd name="T17" fmla="*/ 70339 h 791305"/>
              <a:gd name="T18" fmla="*/ 887840 w 1295803"/>
              <a:gd name="T19" fmla="*/ 154745 h 791305"/>
              <a:gd name="T20" fmla="*/ 972246 w 1295803"/>
              <a:gd name="T21" fmla="*/ 239151 h 791305"/>
              <a:gd name="T22" fmla="*/ 1000382 w 1295803"/>
              <a:gd name="T23" fmla="*/ 267286 h 791305"/>
              <a:gd name="T24" fmla="*/ 1056653 w 1295803"/>
              <a:gd name="T25" fmla="*/ 323557 h 791305"/>
              <a:gd name="T26" fmla="*/ 1070720 w 1295803"/>
              <a:gd name="T27" fmla="*/ 365760 h 791305"/>
              <a:gd name="T28" fmla="*/ 1098856 w 1295803"/>
              <a:gd name="T29" fmla="*/ 393896 h 791305"/>
              <a:gd name="T30" fmla="*/ 1169194 w 1295803"/>
              <a:gd name="T31" fmla="*/ 450166 h 791305"/>
              <a:gd name="T32" fmla="*/ 1183262 w 1295803"/>
              <a:gd name="T33" fmla="*/ 492369 h 791305"/>
              <a:gd name="T34" fmla="*/ 1239533 w 1295803"/>
              <a:gd name="T35" fmla="*/ 548640 h 791305"/>
              <a:gd name="T36" fmla="*/ 1253600 w 1295803"/>
              <a:gd name="T37" fmla="*/ 590843 h 791305"/>
              <a:gd name="T38" fmla="*/ 1281736 w 1295803"/>
              <a:gd name="T39" fmla="*/ 618979 h 791305"/>
              <a:gd name="T40" fmla="*/ 1295803 w 1295803"/>
              <a:gd name="T41" fmla="*/ 675249 h 791305"/>
              <a:gd name="T42" fmla="*/ 620554 w 1295803"/>
              <a:gd name="T43" fmla="*/ 703385 h 791305"/>
              <a:gd name="T44" fmla="*/ 564283 w 1295803"/>
              <a:gd name="T45" fmla="*/ 675249 h 791305"/>
              <a:gd name="T46" fmla="*/ 451742 w 1295803"/>
              <a:gd name="T47" fmla="*/ 647114 h 791305"/>
              <a:gd name="T48" fmla="*/ 423606 w 1295803"/>
              <a:gd name="T49" fmla="*/ 618979 h 791305"/>
              <a:gd name="T50" fmla="*/ 339200 w 1295803"/>
              <a:gd name="T51" fmla="*/ 576776 h 791305"/>
              <a:gd name="T52" fmla="*/ 282929 w 1295803"/>
              <a:gd name="T53" fmla="*/ 520505 h 791305"/>
              <a:gd name="T54" fmla="*/ 254794 w 1295803"/>
              <a:gd name="T55" fmla="*/ 492369 h 791305"/>
              <a:gd name="T56" fmla="*/ 226659 w 1295803"/>
              <a:gd name="T57" fmla="*/ 450166 h 791305"/>
              <a:gd name="T58" fmla="*/ 184456 w 1295803"/>
              <a:gd name="T59" fmla="*/ 422031 h 791305"/>
              <a:gd name="T60" fmla="*/ 128185 w 1295803"/>
              <a:gd name="T61" fmla="*/ 309489 h 791305"/>
              <a:gd name="T62" fmla="*/ 100049 w 1295803"/>
              <a:gd name="T63" fmla="*/ 281354 h 791305"/>
              <a:gd name="T64" fmla="*/ 29711 w 1295803"/>
              <a:gd name="T65" fmla="*/ 196948 h 791305"/>
              <a:gd name="T66" fmla="*/ 1576 w 1295803"/>
              <a:gd name="T67" fmla="*/ 126609 h 79130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95803" h="791305">
                <a:moveTo>
                  <a:pt x="1576" y="126609"/>
                </a:moveTo>
                <a:cubicBezTo>
                  <a:pt x="8610" y="110197"/>
                  <a:pt x="49328" y="109767"/>
                  <a:pt x="71914" y="98474"/>
                </a:cubicBezTo>
                <a:cubicBezTo>
                  <a:pt x="180999" y="43932"/>
                  <a:pt x="50239" y="91632"/>
                  <a:pt x="156320" y="56271"/>
                </a:cubicBezTo>
                <a:cubicBezTo>
                  <a:pt x="165699" y="46893"/>
                  <a:pt x="171703" y="31780"/>
                  <a:pt x="184456" y="28136"/>
                </a:cubicBezTo>
                <a:cubicBezTo>
                  <a:pt x="239308" y="12464"/>
                  <a:pt x="353268" y="0"/>
                  <a:pt x="353268" y="0"/>
                </a:cubicBezTo>
                <a:cubicBezTo>
                  <a:pt x="451742" y="4689"/>
                  <a:pt x="550932" y="1317"/>
                  <a:pt x="648689" y="14068"/>
                </a:cubicBezTo>
                <a:cubicBezTo>
                  <a:pt x="661841" y="15783"/>
                  <a:pt x="664962" y="36272"/>
                  <a:pt x="676825" y="42203"/>
                </a:cubicBezTo>
                <a:cubicBezTo>
                  <a:pt x="694118" y="50849"/>
                  <a:pt x="714506" y="50959"/>
                  <a:pt x="733096" y="56271"/>
                </a:cubicBezTo>
                <a:cubicBezTo>
                  <a:pt x="747354" y="60345"/>
                  <a:pt x="761231" y="65650"/>
                  <a:pt x="775299" y="70339"/>
                </a:cubicBezTo>
                <a:cubicBezTo>
                  <a:pt x="812813" y="98474"/>
                  <a:pt x="854682" y="121587"/>
                  <a:pt x="887840" y="154745"/>
                </a:cubicBezTo>
                <a:lnTo>
                  <a:pt x="972246" y="239151"/>
                </a:lnTo>
                <a:lnTo>
                  <a:pt x="1000382" y="267286"/>
                </a:lnTo>
                <a:cubicBezTo>
                  <a:pt x="1037893" y="379826"/>
                  <a:pt x="981626" y="248530"/>
                  <a:pt x="1056653" y="323557"/>
                </a:cubicBezTo>
                <a:cubicBezTo>
                  <a:pt x="1067138" y="334042"/>
                  <a:pt x="1063091" y="353045"/>
                  <a:pt x="1070720" y="365760"/>
                </a:cubicBezTo>
                <a:cubicBezTo>
                  <a:pt x="1077544" y="377133"/>
                  <a:pt x="1090570" y="383539"/>
                  <a:pt x="1098856" y="393896"/>
                </a:cubicBezTo>
                <a:cubicBezTo>
                  <a:pt x="1145133" y="451743"/>
                  <a:pt x="1102254" y="427854"/>
                  <a:pt x="1169194" y="450166"/>
                </a:cubicBezTo>
                <a:cubicBezTo>
                  <a:pt x="1173883" y="464234"/>
                  <a:pt x="1174643" y="480302"/>
                  <a:pt x="1183262" y="492369"/>
                </a:cubicBezTo>
                <a:cubicBezTo>
                  <a:pt x="1198680" y="513954"/>
                  <a:pt x="1239533" y="548640"/>
                  <a:pt x="1239533" y="548640"/>
                </a:cubicBezTo>
                <a:cubicBezTo>
                  <a:pt x="1244222" y="562708"/>
                  <a:pt x="1245971" y="578128"/>
                  <a:pt x="1253600" y="590843"/>
                </a:cubicBezTo>
                <a:cubicBezTo>
                  <a:pt x="1260424" y="602216"/>
                  <a:pt x="1275804" y="607116"/>
                  <a:pt x="1281736" y="618979"/>
                </a:cubicBezTo>
                <a:cubicBezTo>
                  <a:pt x="1290382" y="636272"/>
                  <a:pt x="1291114" y="656492"/>
                  <a:pt x="1295803" y="675249"/>
                </a:cubicBezTo>
                <a:cubicBezTo>
                  <a:pt x="1149267" y="895060"/>
                  <a:pt x="1268286" y="742250"/>
                  <a:pt x="620554" y="703385"/>
                </a:cubicBezTo>
                <a:cubicBezTo>
                  <a:pt x="599621" y="702129"/>
                  <a:pt x="584178" y="681881"/>
                  <a:pt x="564283" y="675249"/>
                </a:cubicBezTo>
                <a:cubicBezTo>
                  <a:pt x="527599" y="663021"/>
                  <a:pt x="451742" y="647114"/>
                  <a:pt x="451742" y="647114"/>
                </a:cubicBezTo>
                <a:cubicBezTo>
                  <a:pt x="442363" y="637736"/>
                  <a:pt x="434979" y="625803"/>
                  <a:pt x="423606" y="618979"/>
                </a:cubicBezTo>
                <a:cubicBezTo>
                  <a:pt x="340402" y="569057"/>
                  <a:pt x="422201" y="647920"/>
                  <a:pt x="339200" y="576776"/>
                </a:cubicBezTo>
                <a:cubicBezTo>
                  <a:pt x="319060" y="559513"/>
                  <a:pt x="301686" y="539262"/>
                  <a:pt x="282929" y="520505"/>
                </a:cubicBezTo>
                <a:cubicBezTo>
                  <a:pt x="273551" y="511126"/>
                  <a:pt x="262151" y="503405"/>
                  <a:pt x="254794" y="492369"/>
                </a:cubicBezTo>
                <a:cubicBezTo>
                  <a:pt x="245416" y="478301"/>
                  <a:pt x="238614" y="462121"/>
                  <a:pt x="226659" y="450166"/>
                </a:cubicBezTo>
                <a:cubicBezTo>
                  <a:pt x="214704" y="438211"/>
                  <a:pt x="198524" y="431409"/>
                  <a:pt x="184456" y="422031"/>
                </a:cubicBezTo>
                <a:cubicBezTo>
                  <a:pt x="58780" y="254461"/>
                  <a:pt x="207208" y="467531"/>
                  <a:pt x="128185" y="309489"/>
                </a:cubicBezTo>
                <a:cubicBezTo>
                  <a:pt x="122253" y="297626"/>
                  <a:pt x="108335" y="291711"/>
                  <a:pt x="100049" y="281354"/>
                </a:cubicBezTo>
                <a:cubicBezTo>
                  <a:pt x="21701" y="183420"/>
                  <a:pt x="129969" y="297206"/>
                  <a:pt x="29711" y="196948"/>
                </a:cubicBezTo>
                <a:cubicBezTo>
                  <a:pt x="12327" y="144798"/>
                  <a:pt x="-5458" y="143021"/>
                  <a:pt x="1576" y="126609"/>
                </a:cubicBezTo>
                <a:close/>
              </a:path>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9354" name="Freeform 5">
            <a:extLst>
              <a:ext uri="{FF2B5EF4-FFF2-40B4-BE49-F238E27FC236}">
                <a16:creationId xmlns:a16="http://schemas.microsoft.com/office/drawing/2014/main" id="{E6333266-138D-4B5D-A178-C38748404B0C}"/>
              </a:ext>
            </a:extLst>
          </p:cNvPr>
          <p:cNvSpPr>
            <a:spLocks/>
          </p:cNvSpPr>
          <p:nvPr/>
        </p:nvSpPr>
        <p:spPr bwMode="auto">
          <a:xfrm>
            <a:off x="3446463" y="2700338"/>
            <a:ext cx="1649412" cy="804862"/>
          </a:xfrm>
          <a:custGeom>
            <a:avLst/>
            <a:gdLst>
              <a:gd name="T0" fmla="*/ 881 w 1650450"/>
              <a:gd name="T1" fmla="*/ 717452 h 804148"/>
              <a:gd name="T2" fmla="*/ 43084 w 1650450"/>
              <a:gd name="T3" fmla="*/ 647114 h 804148"/>
              <a:gd name="T4" fmla="*/ 57151 w 1650450"/>
              <a:gd name="T5" fmla="*/ 604911 h 804148"/>
              <a:gd name="T6" fmla="*/ 113422 w 1650450"/>
              <a:gd name="T7" fmla="*/ 534572 h 804148"/>
              <a:gd name="T8" fmla="*/ 141558 w 1650450"/>
              <a:gd name="T9" fmla="*/ 492369 h 804148"/>
              <a:gd name="T10" fmla="*/ 197828 w 1650450"/>
              <a:gd name="T11" fmla="*/ 422031 h 804148"/>
              <a:gd name="T12" fmla="*/ 211896 w 1650450"/>
              <a:gd name="T13" fmla="*/ 379828 h 804148"/>
              <a:gd name="T14" fmla="*/ 324438 w 1650450"/>
              <a:gd name="T15" fmla="*/ 281354 h 804148"/>
              <a:gd name="T16" fmla="*/ 366641 w 1650450"/>
              <a:gd name="T17" fmla="*/ 267286 h 804148"/>
              <a:gd name="T18" fmla="*/ 479182 w 1650450"/>
              <a:gd name="T19" fmla="*/ 211015 h 804148"/>
              <a:gd name="T20" fmla="*/ 507318 w 1650450"/>
              <a:gd name="T21" fmla="*/ 182880 h 804148"/>
              <a:gd name="T22" fmla="*/ 591724 w 1650450"/>
              <a:gd name="T23" fmla="*/ 126609 h 804148"/>
              <a:gd name="T24" fmla="*/ 647994 w 1650450"/>
              <a:gd name="T25" fmla="*/ 98474 h 804148"/>
              <a:gd name="T26" fmla="*/ 676130 w 1650450"/>
              <a:gd name="T27" fmla="*/ 70338 h 804148"/>
              <a:gd name="T28" fmla="*/ 802739 w 1650450"/>
              <a:gd name="T29" fmla="*/ 42203 h 804148"/>
              <a:gd name="T30" fmla="*/ 1084093 w 1650450"/>
              <a:gd name="T31" fmla="*/ 0 h 804148"/>
              <a:gd name="T32" fmla="*/ 1576462 w 1650450"/>
              <a:gd name="T33" fmla="*/ 42203 h 804148"/>
              <a:gd name="T34" fmla="*/ 1618665 w 1650450"/>
              <a:gd name="T35" fmla="*/ 56271 h 804148"/>
              <a:gd name="T36" fmla="*/ 1632733 w 1650450"/>
              <a:gd name="T37" fmla="*/ 168812 h 804148"/>
              <a:gd name="T38" fmla="*/ 1618665 w 1650450"/>
              <a:gd name="T39" fmla="*/ 225083 h 804148"/>
              <a:gd name="T40" fmla="*/ 1562394 w 1650450"/>
              <a:gd name="T41" fmla="*/ 253218 h 804148"/>
              <a:gd name="T42" fmla="*/ 1492056 w 1650450"/>
              <a:gd name="T43" fmla="*/ 309489 h 804148"/>
              <a:gd name="T44" fmla="*/ 1449853 w 1650450"/>
              <a:gd name="T45" fmla="*/ 351692 h 804148"/>
              <a:gd name="T46" fmla="*/ 1421718 w 1650450"/>
              <a:gd name="T47" fmla="*/ 393895 h 804148"/>
              <a:gd name="T48" fmla="*/ 1379514 w 1650450"/>
              <a:gd name="T49" fmla="*/ 407963 h 804148"/>
              <a:gd name="T50" fmla="*/ 1337311 w 1650450"/>
              <a:gd name="T51" fmla="*/ 450166 h 804148"/>
              <a:gd name="T52" fmla="*/ 1281041 w 1650450"/>
              <a:gd name="T53" fmla="*/ 478301 h 804148"/>
              <a:gd name="T54" fmla="*/ 1210702 w 1650450"/>
              <a:gd name="T55" fmla="*/ 534572 h 804148"/>
              <a:gd name="T56" fmla="*/ 1126296 w 1650450"/>
              <a:gd name="T57" fmla="*/ 590843 h 804148"/>
              <a:gd name="T58" fmla="*/ 1084093 w 1650450"/>
              <a:gd name="T59" fmla="*/ 618978 h 804148"/>
              <a:gd name="T60" fmla="*/ 971551 w 1650450"/>
              <a:gd name="T61" fmla="*/ 647114 h 804148"/>
              <a:gd name="T62" fmla="*/ 915281 w 1650450"/>
              <a:gd name="T63" fmla="*/ 675249 h 804148"/>
              <a:gd name="T64" fmla="*/ 802739 w 1650450"/>
              <a:gd name="T65" fmla="*/ 703385 h 804148"/>
              <a:gd name="T66" fmla="*/ 760536 w 1650450"/>
              <a:gd name="T67" fmla="*/ 731520 h 804148"/>
              <a:gd name="T68" fmla="*/ 676130 w 1650450"/>
              <a:gd name="T69" fmla="*/ 745588 h 804148"/>
              <a:gd name="T70" fmla="*/ 605791 w 1650450"/>
              <a:gd name="T71" fmla="*/ 759655 h 804148"/>
              <a:gd name="T72" fmla="*/ 535453 w 1650450"/>
              <a:gd name="T73" fmla="*/ 787791 h 804148"/>
              <a:gd name="T74" fmla="*/ 155625 w 1650450"/>
              <a:gd name="T75" fmla="*/ 773723 h 804148"/>
              <a:gd name="T76" fmla="*/ 99354 w 1650450"/>
              <a:gd name="T77" fmla="*/ 759655 h 804148"/>
              <a:gd name="T78" fmla="*/ 85287 w 1650450"/>
              <a:gd name="T79" fmla="*/ 717452 h 804148"/>
              <a:gd name="T80" fmla="*/ 881 w 1650450"/>
              <a:gd name="T81" fmla="*/ 717452 h 80414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650450" h="804148">
                <a:moveTo>
                  <a:pt x="881" y="717452"/>
                </a:moveTo>
                <a:cubicBezTo>
                  <a:pt x="-6153" y="705729"/>
                  <a:pt x="30856" y="671570"/>
                  <a:pt x="43084" y="647114"/>
                </a:cubicBezTo>
                <a:cubicBezTo>
                  <a:pt x="49715" y="633851"/>
                  <a:pt x="50519" y="618174"/>
                  <a:pt x="57151" y="604911"/>
                </a:cubicBezTo>
                <a:cubicBezTo>
                  <a:pt x="86013" y="547186"/>
                  <a:pt x="78534" y="578183"/>
                  <a:pt x="113422" y="534572"/>
                </a:cubicBezTo>
                <a:cubicBezTo>
                  <a:pt x="123984" y="521370"/>
                  <a:pt x="132179" y="506437"/>
                  <a:pt x="141558" y="492369"/>
                </a:cubicBezTo>
                <a:cubicBezTo>
                  <a:pt x="176915" y="386293"/>
                  <a:pt x="125108" y="512930"/>
                  <a:pt x="197828" y="422031"/>
                </a:cubicBezTo>
                <a:cubicBezTo>
                  <a:pt x="207091" y="410452"/>
                  <a:pt x="202999" y="391691"/>
                  <a:pt x="211896" y="379828"/>
                </a:cubicBezTo>
                <a:cubicBezTo>
                  <a:pt x="233902" y="350487"/>
                  <a:pt x="285386" y="300880"/>
                  <a:pt x="324438" y="281354"/>
                </a:cubicBezTo>
                <a:cubicBezTo>
                  <a:pt x="337701" y="274722"/>
                  <a:pt x="352573" y="271975"/>
                  <a:pt x="366641" y="267286"/>
                </a:cubicBezTo>
                <a:cubicBezTo>
                  <a:pt x="534189" y="141623"/>
                  <a:pt x="321156" y="290027"/>
                  <a:pt x="479182" y="211015"/>
                </a:cubicBezTo>
                <a:cubicBezTo>
                  <a:pt x="491045" y="205084"/>
                  <a:pt x="496707" y="190838"/>
                  <a:pt x="507318" y="182880"/>
                </a:cubicBezTo>
                <a:cubicBezTo>
                  <a:pt x="534370" y="162591"/>
                  <a:pt x="561479" y="141731"/>
                  <a:pt x="591724" y="126609"/>
                </a:cubicBezTo>
                <a:cubicBezTo>
                  <a:pt x="610481" y="117231"/>
                  <a:pt x="630545" y="110106"/>
                  <a:pt x="647994" y="98474"/>
                </a:cubicBezTo>
                <a:cubicBezTo>
                  <a:pt x="659030" y="91117"/>
                  <a:pt x="664757" y="77162"/>
                  <a:pt x="676130" y="70338"/>
                </a:cubicBezTo>
                <a:cubicBezTo>
                  <a:pt x="704876" y="53090"/>
                  <a:pt x="781642" y="47477"/>
                  <a:pt x="802739" y="42203"/>
                </a:cubicBezTo>
                <a:cubicBezTo>
                  <a:pt x="1018109" y="-11640"/>
                  <a:pt x="705489" y="27044"/>
                  <a:pt x="1084093" y="0"/>
                </a:cubicBezTo>
                <a:cubicBezTo>
                  <a:pt x="1299124" y="13873"/>
                  <a:pt x="1410775" y="-5137"/>
                  <a:pt x="1576462" y="42203"/>
                </a:cubicBezTo>
                <a:cubicBezTo>
                  <a:pt x="1590720" y="46277"/>
                  <a:pt x="1604597" y="51582"/>
                  <a:pt x="1618665" y="56271"/>
                </a:cubicBezTo>
                <a:cubicBezTo>
                  <a:pt x="1665711" y="103316"/>
                  <a:pt x="1651690" y="74031"/>
                  <a:pt x="1632733" y="168812"/>
                </a:cubicBezTo>
                <a:cubicBezTo>
                  <a:pt x="1628941" y="187771"/>
                  <a:pt x="1631043" y="210230"/>
                  <a:pt x="1618665" y="225083"/>
                </a:cubicBezTo>
                <a:cubicBezTo>
                  <a:pt x="1605240" y="241193"/>
                  <a:pt x="1581151" y="243840"/>
                  <a:pt x="1562394" y="253218"/>
                </a:cubicBezTo>
                <a:cubicBezTo>
                  <a:pt x="1499472" y="347602"/>
                  <a:pt x="1573595" y="255129"/>
                  <a:pt x="1492056" y="309489"/>
                </a:cubicBezTo>
                <a:cubicBezTo>
                  <a:pt x="1475503" y="320525"/>
                  <a:pt x="1462589" y="336408"/>
                  <a:pt x="1449853" y="351692"/>
                </a:cubicBezTo>
                <a:cubicBezTo>
                  <a:pt x="1439029" y="364680"/>
                  <a:pt x="1434920" y="383333"/>
                  <a:pt x="1421718" y="393895"/>
                </a:cubicBezTo>
                <a:cubicBezTo>
                  <a:pt x="1410139" y="403159"/>
                  <a:pt x="1393582" y="403274"/>
                  <a:pt x="1379514" y="407963"/>
                </a:cubicBezTo>
                <a:cubicBezTo>
                  <a:pt x="1365446" y="422031"/>
                  <a:pt x="1353500" y="438602"/>
                  <a:pt x="1337311" y="450166"/>
                </a:cubicBezTo>
                <a:cubicBezTo>
                  <a:pt x="1320247" y="462355"/>
                  <a:pt x="1297151" y="464876"/>
                  <a:pt x="1281041" y="478301"/>
                </a:cubicBezTo>
                <a:cubicBezTo>
                  <a:pt x="1196201" y="549002"/>
                  <a:pt x="1311463" y="500987"/>
                  <a:pt x="1210702" y="534572"/>
                </a:cubicBezTo>
                <a:lnTo>
                  <a:pt x="1126296" y="590843"/>
                </a:lnTo>
                <a:cubicBezTo>
                  <a:pt x="1112228" y="600221"/>
                  <a:pt x="1100495" y="614877"/>
                  <a:pt x="1084093" y="618978"/>
                </a:cubicBezTo>
                <a:cubicBezTo>
                  <a:pt x="1046579" y="628357"/>
                  <a:pt x="1006137" y="629821"/>
                  <a:pt x="971551" y="647114"/>
                </a:cubicBezTo>
                <a:cubicBezTo>
                  <a:pt x="952794" y="656492"/>
                  <a:pt x="935175" y="668617"/>
                  <a:pt x="915281" y="675249"/>
                </a:cubicBezTo>
                <a:cubicBezTo>
                  <a:pt x="878597" y="687477"/>
                  <a:pt x="802739" y="703385"/>
                  <a:pt x="802739" y="703385"/>
                </a:cubicBezTo>
                <a:cubicBezTo>
                  <a:pt x="788671" y="712763"/>
                  <a:pt x="776576" y="726173"/>
                  <a:pt x="760536" y="731520"/>
                </a:cubicBezTo>
                <a:cubicBezTo>
                  <a:pt x="733476" y="740540"/>
                  <a:pt x="704193" y="740486"/>
                  <a:pt x="676130" y="745588"/>
                </a:cubicBezTo>
                <a:cubicBezTo>
                  <a:pt x="652605" y="749865"/>
                  <a:pt x="629237" y="754966"/>
                  <a:pt x="605791" y="759655"/>
                </a:cubicBezTo>
                <a:cubicBezTo>
                  <a:pt x="582345" y="769034"/>
                  <a:pt x="559640" y="780535"/>
                  <a:pt x="535453" y="787791"/>
                </a:cubicBezTo>
                <a:cubicBezTo>
                  <a:pt x="407520" y="826171"/>
                  <a:pt x="298376" y="786700"/>
                  <a:pt x="155625" y="773723"/>
                </a:cubicBezTo>
                <a:cubicBezTo>
                  <a:pt x="136868" y="769034"/>
                  <a:pt x="114451" y="771733"/>
                  <a:pt x="99354" y="759655"/>
                </a:cubicBezTo>
                <a:cubicBezTo>
                  <a:pt x="87775" y="750392"/>
                  <a:pt x="95772" y="727937"/>
                  <a:pt x="85287" y="717452"/>
                </a:cubicBezTo>
                <a:cubicBezTo>
                  <a:pt x="74802" y="706967"/>
                  <a:pt x="7915" y="729175"/>
                  <a:pt x="881" y="717452"/>
                </a:cubicBezTo>
                <a:close/>
              </a:path>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9355" name="Freeform 6">
            <a:extLst>
              <a:ext uri="{FF2B5EF4-FFF2-40B4-BE49-F238E27FC236}">
                <a16:creationId xmlns:a16="http://schemas.microsoft.com/office/drawing/2014/main" id="{2D6A81A6-514D-4103-9DB1-0BD5712EBAD2}"/>
              </a:ext>
            </a:extLst>
          </p:cNvPr>
          <p:cNvSpPr>
            <a:spLocks/>
          </p:cNvSpPr>
          <p:nvPr/>
        </p:nvSpPr>
        <p:spPr bwMode="auto">
          <a:xfrm>
            <a:off x="4049713" y="2730500"/>
            <a:ext cx="1117600" cy="758825"/>
          </a:xfrm>
          <a:custGeom>
            <a:avLst/>
            <a:gdLst/>
            <a:ahLst/>
            <a:cxnLst/>
            <a:rect l="0" t="0" r="r" b="b"/>
            <a:pathLst>
              <a:path w="1117718" h="758150">
                <a:moveTo>
                  <a:pt x="170437" y="125104"/>
                </a:moveTo>
                <a:cubicBezTo>
                  <a:pt x="184505" y="148550"/>
                  <a:pt x="200412" y="170986"/>
                  <a:pt x="212640" y="195442"/>
                </a:cubicBezTo>
                <a:cubicBezTo>
                  <a:pt x="249163" y="268489"/>
                  <a:pt x="199887" y="210826"/>
                  <a:pt x="254843" y="265780"/>
                </a:cubicBezTo>
                <a:cubicBezTo>
                  <a:pt x="259532" y="284537"/>
                  <a:pt x="260265" y="304758"/>
                  <a:pt x="268911" y="322051"/>
                </a:cubicBezTo>
                <a:cubicBezTo>
                  <a:pt x="274842" y="333914"/>
                  <a:pt x="289088" y="339576"/>
                  <a:pt x="297046" y="350187"/>
                </a:cubicBezTo>
                <a:cubicBezTo>
                  <a:pt x="317335" y="377239"/>
                  <a:pt x="338195" y="404348"/>
                  <a:pt x="353317" y="434593"/>
                </a:cubicBezTo>
                <a:cubicBezTo>
                  <a:pt x="389013" y="505986"/>
                  <a:pt x="364003" y="479232"/>
                  <a:pt x="423655" y="518999"/>
                </a:cubicBezTo>
                <a:cubicBezTo>
                  <a:pt x="428344" y="533067"/>
                  <a:pt x="427238" y="550717"/>
                  <a:pt x="437723" y="561202"/>
                </a:cubicBezTo>
                <a:cubicBezTo>
                  <a:pt x="512751" y="636230"/>
                  <a:pt x="456479" y="504932"/>
                  <a:pt x="493994" y="617473"/>
                </a:cubicBezTo>
                <a:cubicBezTo>
                  <a:pt x="508062" y="612784"/>
                  <a:pt x="524805" y="612898"/>
                  <a:pt x="536197" y="603405"/>
                </a:cubicBezTo>
                <a:cubicBezTo>
                  <a:pt x="582278" y="565003"/>
                  <a:pt x="575699" y="537117"/>
                  <a:pt x="606535" y="490864"/>
                </a:cubicBezTo>
                <a:cubicBezTo>
                  <a:pt x="650974" y="424206"/>
                  <a:pt x="646709" y="511014"/>
                  <a:pt x="690941" y="378322"/>
                </a:cubicBezTo>
                <a:cubicBezTo>
                  <a:pt x="709698" y="322051"/>
                  <a:pt x="690941" y="340808"/>
                  <a:pt x="747212" y="322051"/>
                </a:cubicBezTo>
                <a:cubicBezTo>
                  <a:pt x="803923" y="208626"/>
                  <a:pt x="746196" y="309253"/>
                  <a:pt x="803483" y="237645"/>
                </a:cubicBezTo>
                <a:cubicBezTo>
                  <a:pt x="814045" y="224443"/>
                  <a:pt x="818416" y="206004"/>
                  <a:pt x="831618" y="195442"/>
                </a:cubicBezTo>
                <a:cubicBezTo>
                  <a:pt x="843197" y="186179"/>
                  <a:pt x="859753" y="186063"/>
                  <a:pt x="873821" y="181374"/>
                </a:cubicBezTo>
                <a:cubicBezTo>
                  <a:pt x="897267" y="157928"/>
                  <a:pt x="916571" y="129429"/>
                  <a:pt x="944160" y="111036"/>
                </a:cubicBezTo>
                <a:cubicBezTo>
                  <a:pt x="1002916" y="71864"/>
                  <a:pt x="974408" y="94855"/>
                  <a:pt x="1028566" y="40697"/>
                </a:cubicBezTo>
                <a:cubicBezTo>
                  <a:pt x="1014498" y="31319"/>
                  <a:pt x="1003266" y="12929"/>
                  <a:pt x="986363" y="12562"/>
                </a:cubicBezTo>
                <a:cubicBezTo>
                  <a:pt x="48012" y="-7836"/>
                  <a:pt x="640549" y="-9519"/>
                  <a:pt x="254843" y="54765"/>
                </a:cubicBezTo>
                <a:cubicBezTo>
                  <a:pt x="212958" y="61746"/>
                  <a:pt x="170324" y="63221"/>
                  <a:pt x="128234" y="68833"/>
                </a:cubicBezTo>
                <a:cubicBezTo>
                  <a:pt x="99960" y="72603"/>
                  <a:pt x="71963" y="78211"/>
                  <a:pt x="43827" y="82900"/>
                </a:cubicBezTo>
                <a:cubicBezTo>
                  <a:pt x="29759" y="92279"/>
                  <a:pt x="6970" y="94996"/>
                  <a:pt x="1624" y="111036"/>
                </a:cubicBezTo>
                <a:cubicBezTo>
                  <a:pt x="-4490" y="129378"/>
                  <a:pt x="8076" y="149536"/>
                  <a:pt x="15692" y="167307"/>
                </a:cubicBezTo>
                <a:cubicBezTo>
                  <a:pt x="30382" y="201583"/>
                  <a:pt x="60679" y="226361"/>
                  <a:pt x="86031" y="251713"/>
                </a:cubicBezTo>
                <a:cubicBezTo>
                  <a:pt x="123542" y="364252"/>
                  <a:pt x="67275" y="232958"/>
                  <a:pt x="142301" y="307984"/>
                </a:cubicBezTo>
                <a:cubicBezTo>
                  <a:pt x="152786" y="318469"/>
                  <a:pt x="149737" y="336924"/>
                  <a:pt x="156369" y="350187"/>
                </a:cubicBezTo>
                <a:cubicBezTo>
                  <a:pt x="179815" y="397080"/>
                  <a:pt x="184503" y="392390"/>
                  <a:pt x="226707" y="420525"/>
                </a:cubicBezTo>
                <a:cubicBezTo>
                  <a:pt x="251430" y="494692"/>
                  <a:pt x="224435" y="434681"/>
                  <a:pt x="282978" y="504931"/>
                </a:cubicBezTo>
                <a:cubicBezTo>
                  <a:pt x="293802" y="517920"/>
                  <a:pt x="299980" y="534410"/>
                  <a:pt x="311114" y="547134"/>
                </a:cubicBezTo>
                <a:cubicBezTo>
                  <a:pt x="332949" y="572088"/>
                  <a:pt x="363059" y="589884"/>
                  <a:pt x="381452" y="617473"/>
                </a:cubicBezTo>
                <a:cubicBezTo>
                  <a:pt x="390830" y="631541"/>
                  <a:pt x="395250" y="650715"/>
                  <a:pt x="409587" y="659676"/>
                </a:cubicBezTo>
                <a:cubicBezTo>
                  <a:pt x="434737" y="675394"/>
                  <a:pt x="493994" y="687811"/>
                  <a:pt x="493994" y="687811"/>
                </a:cubicBezTo>
                <a:cubicBezTo>
                  <a:pt x="638861" y="542944"/>
                  <a:pt x="434713" y="755989"/>
                  <a:pt x="564332" y="589337"/>
                </a:cubicBezTo>
                <a:cubicBezTo>
                  <a:pt x="584689" y="563164"/>
                  <a:pt x="634671" y="518999"/>
                  <a:pt x="634671" y="518999"/>
                </a:cubicBezTo>
                <a:cubicBezTo>
                  <a:pt x="639360" y="504931"/>
                  <a:pt x="639841" y="488659"/>
                  <a:pt x="648738" y="476796"/>
                </a:cubicBezTo>
                <a:lnTo>
                  <a:pt x="761280" y="364254"/>
                </a:lnTo>
                <a:lnTo>
                  <a:pt x="803483" y="322051"/>
                </a:lnTo>
                <a:lnTo>
                  <a:pt x="845686" y="279848"/>
                </a:lnTo>
                <a:cubicBezTo>
                  <a:pt x="855064" y="261091"/>
                  <a:pt x="861632" y="240642"/>
                  <a:pt x="873821" y="223577"/>
                </a:cubicBezTo>
                <a:cubicBezTo>
                  <a:pt x="898438" y="189113"/>
                  <a:pt x="924575" y="175673"/>
                  <a:pt x="958227" y="153239"/>
                </a:cubicBezTo>
                <a:cubicBezTo>
                  <a:pt x="995742" y="40698"/>
                  <a:pt x="939470" y="171996"/>
                  <a:pt x="1014498" y="96968"/>
                </a:cubicBezTo>
                <a:cubicBezTo>
                  <a:pt x="1089526" y="21940"/>
                  <a:pt x="958228" y="78212"/>
                  <a:pt x="1070769" y="40697"/>
                </a:cubicBezTo>
                <a:cubicBezTo>
                  <a:pt x="891254" y="-19138"/>
                  <a:pt x="991618" y="8911"/>
                  <a:pt x="578400" y="40697"/>
                </a:cubicBezTo>
                <a:cubicBezTo>
                  <a:pt x="483845" y="47970"/>
                  <a:pt x="297046" y="82900"/>
                  <a:pt x="297046" y="82900"/>
                </a:cubicBezTo>
                <a:cubicBezTo>
                  <a:pt x="278289" y="92279"/>
                  <a:pt x="260670" y="104404"/>
                  <a:pt x="240775" y="111036"/>
                </a:cubicBezTo>
                <a:cubicBezTo>
                  <a:pt x="204091" y="123264"/>
                  <a:pt x="128234" y="139171"/>
                  <a:pt x="128234" y="139171"/>
                </a:cubicBezTo>
                <a:cubicBezTo>
                  <a:pt x="118855" y="148550"/>
                  <a:pt x="111471" y="160483"/>
                  <a:pt x="100098" y="167307"/>
                </a:cubicBezTo>
                <a:cubicBezTo>
                  <a:pt x="87383" y="174936"/>
                  <a:pt x="68380" y="170889"/>
                  <a:pt x="57895" y="181374"/>
                </a:cubicBezTo>
                <a:cubicBezTo>
                  <a:pt x="47409" y="191859"/>
                  <a:pt x="48516" y="209509"/>
                  <a:pt x="43827" y="223577"/>
                </a:cubicBezTo>
                <a:cubicBezTo>
                  <a:pt x="59847" y="255617"/>
                  <a:pt x="96106" y="339769"/>
                  <a:pt x="128234" y="378322"/>
                </a:cubicBezTo>
                <a:cubicBezTo>
                  <a:pt x="140970" y="393605"/>
                  <a:pt x="157701" y="405241"/>
                  <a:pt x="170437" y="420525"/>
                </a:cubicBezTo>
                <a:cubicBezTo>
                  <a:pt x="181261" y="433513"/>
                  <a:pt x="187439" y="450004"/>
                  <a:pt x="198572" y="462728"/>
                </a:cubicBezTo>
                <a:cubicBezTo>
                  <a:pt x="220407" y="487682"/>
                  <a:pt x="268911" y="533067"/>
                  <a:pt x="268911" y="533067"/>
                </a:cubicBezTo>
                <a:cubicBezTo>
                  <a:pt x="305511" y="642873"/>
                  <a:pt x="245552" y="483958"/>
                  <a:pt x="353317" y="645608"/>
                </a:cubicBezTo>
                <a:cubicBezTo>
                  <a:pt x="362695" y="659676"/>
                  <a:pt x="373891" y="672689"/>
                  <a:pt x="381452" y="687811"/>
                </a:cubicBezTo>
                <a:cubicBezTo>
                  <a:pt x="388084" y="701074"/>
                  <a:pt x="387891" y="717298"/>
                  <a:pt x="395520" y="730014"/>
                </a:cubicBezTo>
                <a:cubicBezTo>
                  <a:pt x="402344" y="741387"/>
                  <a:pt x="414277" y="748771"/>
                  <a:pt x="423655" y="758150"/>
                </a:cubicBezTo>
                <a:cubicBezTo>
                  <a:pt x="487322" y="726316"/>
                  <a:pt x="540633" y="707074"/>
                  <a:pt x="578400" y="631540"/>
                </a:cubicBezTo>
                <a:cubicBezTo>
                  <a:pt x="587778" y="612783"/>
                  <a:pt x="593110" y="591380"/>
                  <a:pt x="606535" y="575270"/>
                </a:cubicBezTo>
                <a:cubicBezTo>
                  <a:pt x="617359" y="562281"/>
                  <a:pt x="636101" y="558367"/>
                  <a:pt x="648738" y="547134"/>
                </a:cubicBezTo>
                <a:cubicBezTo>
                  <a:pt x="678477" y="520699"/>
                  <a:pt x="733144" y="462728"/>
                  <a:pt x="733144" y="462728"/>
                </a:cubicBezTo>
                <a:cubicBezTo>
                  <a:pt x="737833" y="448660"/>
                  <a:pt x="736727" y="431010"/>
                  <a:pt x="747212" y="420525"/>
                </a:cubicBezTo>
                <a:cubicBezTo>
                  <a:pt x="757697" y="410040"/>
                  <a:pt x="777077" y="414682"/>
                  <a:pt x="789415" y="406457"/>
                </a:cubicBezTo>
                <a:cubicBezTo>
                  <a:pt x="805968" y="395421"/>
                  <a:pt x="817550" y="378322"/>
                  <a:pt x="831618" y="364254"/>
                </a:cubicBezTo>
                <a:cubicBezTo>
                  <a:pt x="869133" y="251710"/>
                  <a:pt x="812860" y="383013"/>
                  <a:pt x="887889" y="307984"/>
                </a:cubicBezTo>
                <a:cubicBezTo>
                  <a:pt x="962916" y="232957"/>
                  <a:pt x="831620" y="289224"/>
                  <a:pt x="944160" y="251713"/>
                </a:cubicBezTo>
                <a:cubicBezTo>
                  <a:pt x="948849" y="237645"/>
                  <a:pt x="950002" y="221848"/>
                  <a:pt x="958227" y="209510"/>
                </a:cubicBezTo>
                <a:cubicBezTo>
                  <a:pt x="993611" y="156435"/>
                  <a:pt x="994456" y="173887"/>
                  <a:pt x="1042634" y="153239"/>
                </a:cubicBezTo>
                <a:cubicBezTo>
                  <a:pt x="1061909" y="144978"/>
                  <a:pt x="1080147" y="134482"/>
                  <a:pt x="1098904" y="125104"/>
                </a:cubicBezTo>
                <a:cubicBezTo>
                  <a:pt x="1103593" y="111036"/>
                  <a:pt x="1127793" y="83378"/>
                  <a:pt x="1112972" y="82900"/>
                </a:cubicBezTo>
                <a:cubicBezTo>
                  <a:pt x="962702" y="78052"/>
                  <a:pt x="812711" y="99505"/>
                  <a:pt x="662806" y="111036"/>
                </a:cubicBezTo>
                <a:cubicBezTo>
                  <a:pt x="86576" y="155362"/>
                  <a:pt x="367331" y="153239"/>
                  <a:pt x="128234" y="153239"/>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9356" name="TextBox 7">
            <a:extLst>
              <a:ext uri="{FF2B5EF4-FFF2-40B4-BE49-F238E27FC236}">
                <a16:creationId xmlns:a16="http://schemas.microsoft.com/office/drawing/2014/main" id="{93A9A5A2-4F81-4B75-AC15-180DF7E1C1E9}"/>
              </a:ext>
            </a:extLst>
          </p:cNvPr>
          <p:cNvSpPr txBox="1">
            <a:spLocks noChangeArrowheads="1"/>
          </p:cNvSpPr>
          <p:nvPr/>
        </p:nvSpPr>
        <p:spPr bwMode="auto">
          <a:xfrm>
            <a:off x="6781800" y="990600"/>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150</a:t>
            </a:r>
            <a:endParaRPr lang="en-GB" alt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1B26741-8630-42DF-8365-BFA9B78D1139}"/>
              </a:ext>
            </a:extLst>
          </p:cNvPr>
          <p:cNvSpPr txBox="1"/>
          <p:nvPr/>
        </p:nvSpPr>
        <p:spPr>
          <a:xfrm>
            <a:off x="304800" y="609600"/>
            <a:ext cx="8534400" cy="4894263"/>
          </a:xfrm>
          <a:prstGeom prst="rect">
            <a:avLst/>
          </a:prstGeom>
          <a:noFill/>
        </p:spPr>
        <p:txBody>
          <a:bodyPr>
            <a:spAutoFit/>
          </a:bodyPr>
          <a:lstStyle/>
          <a:p>
            <a:pPr>
              <a:defRPr/>
            </a:pPr>
            <a:r>
              <a:rPr lang="en-US" dirty="0"/>
              <a:t>A survey of 500 TV viewers gives the following information:</a:t>
            </a:r>
          </a:p>
          <a:p>
            <a:pPr marL="514350" indent="-514350">
              <a:buFontTx/>
              <a:buAutoNum type="romanLcParenBoth"/>
              <a:defRPr/>
            </a:pPr>
            <a:r>
              <a:rPr lang="en-US" dirty="0"/>
              <a:t>285 watch </a:t>
            </a:r>
            <a:r>
              <a:rPr lang="en-US" dirty="0" err="1"/>
              <a:t>Aaj</a:t>
            </a:r>
            <a:r>
              <a:rPr lang="en-US" dirty="0"/>
              <a:t> </a:t>
            </a:r>
            <a:r>
              <a:rPr lang="en-US" dirty="0" err="1"/>
              <a:t>Tak</a:t>
            </a:r>
            <a:endParaRPr lang="en-US" dirty="0"/>
          </a:p>
          <a:p>
            <a:pPr marL="514350" indent="-514350">
              <a:buFontTx/>
              <a:buAutoNum type="romanLcParenBoth"/>
              <a:defRPr/>
            </a:pPr>
            <a:r>
              <a:rPr lang="en-US" dirty="0"/>
              <a:t>195 watch NDTV</a:t>
            </a:r>
          </a:p>
          <a:p>
            <a:pPr marL="514350" indent="-514350">
              <a:buFontTx/>
              <a:buAutoNum type="romanLcParenBoth"/>
              <a:defRPr/>
            </a:pPr>
            <a:r>
              <a:rPr lang="en-US" dirty="0"/>
              <a:t>115 watch ZEE</a:t>
            </a:r>
          </a:p>
          <a:p>
            <a:pPr marL="514350" indent="-514350">
              <a:buFontTx/>
              <a:buAutoNum type="romanLcParenBoth"/>
              <a:defRPr/>
            </a:pPr>
            <a:r>
              <a:rPr lang="en-US" dirty="0"/>
              <a:t>45 watch </a:t>
            </a:r>
            <a:r>
              <a:rPr lang="en-US" dirty="0" err="1"/>
              <a:t>Aaj</a:t>
            </a:r>
            <a:r>
              <a:rPr lang="en-US" dirty="0"/>
              <a:t> </a:t>
            </a:r>
            <a:r>
              <a:rPr lang="en-US" dirty="0" err="1"/>
              <a:t>Tak</a:t>
            </a:r>
            <a:r>
              <a:rPr lang="en-US" dirty="0"/>
              <a:t> and Zee</a:t>
            </a:r>
          </a:p>
          <a:p>
            <a:pPr marL="514350" indent="-514350">
              <a:buFontTx/>
              <a:buAutoNum type="romanLcParenBoth"/>
              <a:defRPr/>
            </a:pPr>
            <a:r>
              <a:rPr lang="en-US" dirty="0"/>
              <a:t>70 watch </a:t>
            </a:r>
            <a:r>
              <a:rPr lang="en-US" dirty="0" err="1"/>
              <a:t>Aaj</a:t>
            </a:r>
            <a:r>
              <a:rPr lang="en-US" dirty="0"/>
              <a:t> </a:t>
            </a:r>
            <a:r>
              <a:rPr lang="en-US" dirty="0" err="1"/>
              <a:t>Tak</a:t>
            </a:r>
            <a:r>
              <a:rPr lang="en-US" dirty="0"/>
              <a:t> and NDTV</a:t>
            </a:r>
          </a:p>
          <a:p>
            <a:pPr marL="514350" indent="-514350">
              <a:buFontTx/>
              <a:buAutoNum type="romanLcParenBoth"/>
              <a:defRPr/>
            </a:pPr>
            <a:r>
              <a:rPr lang="en-US" dirty="0"/>
              <a:t>50 watch NDTV and Zee</a:t>
            </a:r>
          </a:p>
          <a:p>
            <a:pPr marL="514350" indent="-514350">
              <a:buFontTx/>
              <a:buAutoNum type="romanLcParenBoth"/>
              <a:defRPr/>
            </a:pPr>
            <a:r>
              <a:rPr lang="en-US" dirty="0"/>
              <a:t>50 do not watch any from these three</a:t>
            </a:r>
          </a:p>
          <a:p>
            <a:pPr>
              <a:defRPr/>
            </a:pPr>
            <a:r>
              <a:rPr lang="en-US" dirty="0"/>
              <a:t>Calculate the number of viewers who watch all of the three news channel. (Ans. 20)</a:t>
            </a:r>
          </a:p>
          <a:p>
            <a:pPr>
              <a:defRPr/>
            </a:pPr>
            <a:r>
              <a:rPr lang="en-US" dirty="0"/>
              <a:t> Also calculate the number of viewers watching exactly one news channel. (Ans. 325)</a:t>
            </a:r>
          </a:p>
          <a:p>
            <a:pPr marL="514350" indent="-514350">
              <a:buFontTx/>
              <a:buAutoNum type="romanLcParenBoth"/>
              <a:defRPr/>
            </a:pPr>
            <a:endParaRPr lang="en-GB"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a:extLst>
              <a:ext uri="{FF2B5EF4-FFF2-40B4-BE49-F238E27FC236}">
                <a16:creationId xmlns:a16="http://schemas.microsoft.com/office/drawing/2014/main" id="{D014C0F4-8C3A-4748-AD5B-BE040D2FA9A7}"/>
              </a:ext>
            </a:extLst>
          </p:cNvPr>
          <p:cNvSpPr>
            <a:spLocks noChangeArrowheads="1"/>
          </p:cNvSpPr>
          <p:nvPr/>
        </p:nvSpPr>
        <p:spPr bwMode="auto">
          <a:xfrm>
            <a:off x="609600" y="914400"/>
            <a:ext cx="7848600" cy="52578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en-US"/>
          </a:p>
        </p:txBody>
      </p:sp>
      <p:sp>
        <p:nvSpPr>
          <p:cNvPr id="102403" name="Oval 4">
            <a:extLst>
              <a:ext uri="{FF2B5EF4-FFF2-40B4-BE49-F238E27FC236}">
                <a16:creationId xmlns:a16="http://schemas.microsoft.com/office/drawing/2014/main" id="{4A20A942-85C5-4DE8-93B9-2CAF02F593DA}"/>
              </a:ext>
            </a:extLst>
          </p:cNvPr>
          <p:cNvSpPr>
            <a:spLocks noChangeArrowheads="1"/>
          </p:cNvSpPr>
          <p:nvPr/>
        </p:nvSpPr>
        <p:spPr bwMode="auto">
          <a:xfrm>
            <a:off x="1676400" y="1371600"/>
            <a:ext cx="2971800" cy="2819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en-US"/>
          </a:p>
        </p:txBody>
      </p:sp>
      <p:sp>
        <p:nvSpPr>
          <p:cNvPr id="102404" name="Oval 5">
            <a:extLst>
              <a:ext uri="{FF2B5EF4-FFF2-40B4-BE49-F238E27FC236}">
                <a16:creationId xmlns:a16="http://schemas.microsoft.com/office/drawing/2014/main" id="{C7CD8800-C2BB-4EA2-91E9-A10F19D10AFA}"/>
              </a:ext>
            </a:extLst>
          </p:cNvPr>
          <p:cNvSpPr>
            <a:spLocks noChangeArrowheads="1"/>
          </p:cNvSpPr>
          <p:nvPr/>
        </p:nvSpPr>
        <p:spPr bwMode="auto">
          <a:xfrm>
            <a:off x="3581400" y="1371600"/>
            <a:ext cx="2971800" cy="2819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en-US"/>
          </a:p>
        </p:txBody>
      </p:sp>
      <p:sp>
        <p:nvSpPr>
          <p:cNvPr id="102405" name="Oval 6">
            <a:extLst>
              <a:ext uri="{FF2B5EF4-FFF2-40B4-BE49-F238E27FC236}">
                <a16:creationId xmlns:a16="http://schemas.microsoft.com/office/drawing/2014/main" id="{377CF447-B162-4FE9-8544-1416BB0FE51A}"/>
              </a:ext>
            </a:extLst>
          </p:cNvPr>
          <p:cNvSpPr>
            <a:spLocks noChangeArrowheads="1"/>
          </p:cNvSpPr>
          <p:nvPr/>
        </p:nvSpPr>
        <p:spPr bwMode="auto">
          <a:xfrm>
            <a:off x="2628900" y="2667000"/>
            <a:ext cx="2971800" cy="2819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GB" altLang="en-US"/>
          </a:p>
        </p:txBody>
      </p:sp>
      <p:sp>
        <p:nvSpPr>
          <p:cNvPr id="102406" name="TextBox 7">
            <a:extLst>
              <a:ext uri="{FF2B5EF4-FFF2-40B4-BE49-F238E27FC236}">
                <a16:creationId xmlns:a16="http://schemas.microsoft.com/office/drawing/2014/main" id="{8FBF3DD5-E5DE-4894-A148-CB46FED5249B}"/>
              </a:ext>
            </a:extLst>
          </p:cNvPr>
          <p:cNvSpPr txBox="1">
            <a:spLocks noChangeArrowheads="1"/>
          </p:cNvSpPr>
          <p:nvPr/>
        </p:nvSpPr>
        <p:spPr bwMode="auto">
          <a:xfrm>
            <a:off x="838200" y="304800"/>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500</a:t>
            </a:r>
            <a:endParaRPr lang="en-GB" altLang="en-US"/>
          </a:p>
        </p:txBody>
      </p:sp>
      <p:sp>
        <p:nvSpPr>
          <p:cNvPr id="102407" name="TextBox 8">
            <a:extLst>
              <a:ext uri="{FF2B5EF4-FFF2-40B4-BE49-F238E27FC236}">
                <a16:creationId xmlns:a16="http://schemas.microsoft.com/office/drawing/2014/main" id="{0B04B728-3DDE-4717-8FD4-D3CC1061F91F}"/>
              </a:ext>
            </a:extLst>
          </p:cNvPr>
          <p:cNvSpPr txBox="1">
            <a:spLocks noChangeArrowheads="1"/>
          </p:cNvSpPr>
          <p:nvPr/>
        </p:nvSpPr>
        <p:spPr bwMode="auto">
          <a:xfrm>
            <a:off x="7758113" y="2436813"/>
            <a:ext cx="838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50</a:t>
            </a:r>
            <a:endParaRPr lang="en-GB" altLang="en-US"/>
          </a:p>
        </p:txBody>
      </p:sp>
      <p:sp>
        <p:nvSpPr>
          <p:cNvPr id="102408" name="TextBox 9">
            <a:extLst>
              <a:ext uri="{FF2B5EF4-FFF2-40B4-BE49-F238E27FC236}">
                <a16:creationId xmlns:a16="http://schemas.microsoft.com/office/drawing/2014/main" id="{F461B6B0-316B-4771-A12E-E39A91A56DD8}"/>
              </a:ext>
            </a:extLst>
          </p:cNvPr>
          <p:cNvSpPr txBox="1">
            <a:spLocks noChangeArrowheads="1"/>
          </p:cNvSpPr>
          <p:nvPr/>
        </p:nvSpPr>
        <p:spPr bwMode="auto">
          <a:xfrm>
            <a:off x="1524000" y="12192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A</a:t>
            </a:r>
            <a:endParaRPr lang="en-GB" altLang="en-US"/>
          </a:p>
        </p:txBody>
      </p:sp>
      <p:sp>
        <p:nvSpPr>
          <p:cNvPr id="102409" name="TextBox 10">
            <a:extLst>
              <a:ext uri="{FF2B5EF4-FFF2-40B4-BE49-F238E27FC236}">
                <a16:creationId xmlns:a16="http://schemas.microsoft.com/office/drawing/2014/main" id="{8987F343-1216-4D9D-BE36-B70DAEE2F390}"/>
              </a:ext>
            </a:extLst>
          </p:cNvPr>
          <p:cNvSpPr txBox="1">
            <a:spLocks noChangeArrowheads="1"/>
          </p:cNvSpPr>
          <p:nvPr/>
        </p:nvSpPr>
        <p:spPr bwMode="auto">
          <a:xfrm>
            <a:off x="6000750" y="1198563"/>
            <a:ext cx="819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N</a:t>
            </a:r>
            <a:endParaRPr lang="en-GB" altLang="en-US"/>
          </a:p>
        </p:txBody>
      </p:sp>
      <p:sp>
        <p:nvSpPr>
          <p:cNvPr id="102410" name="TextBox 11">
            <a:extLst>
              <a:ext uri="{FF2B5EF4-FFF2-40B4-BE49-F238E27FC236}">
                <a16:creationId xmlns:a16="http://schemas.microsoft.com/office/drawing/2014/main" id="{E7547B64-A204-4245-A0C5-D63A4FFE330D}"/>
              </a:ext>
            </a:extLst>
          </p:cNvPr>
          <p:cNvSpPr txBox="1">
            <a:spLocks noChangeArrowheads="1"/>
          </p:cNvSpPr>
          <p:nvPr/>
        </p:nvSpPr>
        <p:spPr bwMode="auto">
          <a:xfrm>
            <a:off x="5486400" y="5105400"/>
            <a:ext cx="68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Z</a:t>
            </a:r>
            <a:endParaRPr lang="en-GB" altLang="en-US"/>
          </a:p>
        </p:txBody>
      </p:sp>
      <p:cxnSp>
        <p:nvCxnSpPr>
          <p:cNvPr id="102411" name="Straight Arrow Connector 13">
            <a:extLst>
              <a:ext uri="{FF2B5EF4-FFF2-40B4-BE49-F238E27FC236}">
                <a16:creationId xmlns:a16="http://schemas.microsoft.com/office/drawing/2014/main" id="{AF071DF4-7822-43FB-BE7A-B85C28AAA7AC}"/>
              </a:ext>
            </a:extLst>
          </p:cNvPr>
          <p:cNvCxnSpPr>
            <a:cxnSpLocks noChangeShapeType="1"/>
          </p:cNvCxnSpPr>
          <p:nvPr/>
        </p:nvCxnSpPr>
        <p:spPr bwMode="auto">
          <a:xfrm flipV="1">
            <a:off x="4114800" y="685800"/>
            <a:ext cx="304800" cy="1390650"/>
          </a:xfrm>
          <a:prstGeom prst="straightConnector1">
            <a:avLst/>
          </a:prstGeom>
          <a:noFill/>
          <a:ln w="9525"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412" name="TextBox 14">
            <a:extLst>
              <a:ext uri="{FF2B5EF4-FFF2-40B4-BE49-F238E27FC236}">
                <a16:creationId xmlns:a16="http://schemas.microsoft.com/office/drawing/2014/main" id="{65419FC5-73E2-4FDA-9FA6-48F9D7760E8C}"/>
              </a:ext>
            </a:extLst>
          </p:cNvPr>
          <p:cNvSpPr txBox="1">
            <a:spLocks noChangeArrowheads="1"/>
          </p:cNvSpPr>
          <p:nvPr/>
        </p:nvSpPr>
        <p:spPr bwMode="auto">
          <a:xfrm>
            <a:off x="4095750" y="142875"/>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70</a:t>
            </a:r>
            <a:endParaRPr lang="en-GB" altLang="en-US"/>
          </a:p>
        </p:txBody>
      </p:sp>
      <p:cxnSp>
        <p:nvCxnSpPr>
          <p:cNvPr id="102413" name="Straight Arrow Connector 16">
            <a:extLst>
              <a:ext uri="{FF2B5EF4-FFF2-40B4-BE49-F238E27FC236}">
                <a16:creationId xmlns:a16="http://schemas.microsoft.com/office/drawing/2014/main" id="{013BFD8E-14E9-464E-8914-35D86BC77F58}"/>
              </a:ext>
            </a:extLst>
          </p:cNvPr>
          <p:cNvCxnSpPr>
            <a:cxnSpLocks noChangeShapeType="1"/>
          </p:cNvCxnSpPr>
          <p:nvPr/>
        </p:nvCxnSpPr>
        <p:spPr bwMode="auto">
          <a:xfrm>
            <a:off x="5181600" y="3543300"/>
            <a:ext cx="1228725" cy="1065213"/>
          </a:xfrm>
          <a:prstGeom prst="straightConnector1">
            <a:avLst/>
          </a:prstGeom>
          <a:noFill/>
          <a:ln w="9525"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414" name="TextBox 17">
            <a:extLst>
              <a:ext uri="{FF2B5EF4-FFF2-40B4-BE49-F238E27FC236}">
                <a16:creationId xmlns:a16="http://schemas.microsoft.com/office/drawing/2014/main" id="{A917AB2F-84E3-48DF-8AC2-0BA7D8674919}"/>
              </a:ext>
            </a:extLst>
          </p:cNvPr>
          <p:cNvSpPr txBox="1">
            <a:spLocks noChangeArrowheads="1"/>
          </p:cNvSpPr>
          <p:nvPr/>
        </p:nvSpPr>
        <p:spPr bwMode="auto">
          <a:xfrm>
            <a:off x="6667500" y="4364038"/>
            <a:ext cx="838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50</a:t>
            </a:r>
            <a:endParaRPr lang="en-GB" altLang="en-US"/>
          </a:p>
        </p:txBody>
      </p:sp>
      <p:cxnSp>
        <p:nvCxnSpPr>
          <p:cNvPr id="102415" name="Straight Arrow Connector 19">
            <a:extLst>
              <a:ext uri="{FF2B5EF4-FFF2-40B4-BE49-F238E27FC236}">
                <a16:creationId xmlns:a16="http://schemas.microsoft.com/office/drawing/2014/main" id="{92442F96-2F4C-436E-A3DA-79F010EA88DB}"/>
              </a:ext>
            </a:extLst>
          </p:cNvPr>
          <p:cNvCxnSpPr>
            <a:cxnSpLocks noChangeShapeType="1"/>
          </p:cNvCxnSpPr>
          <p:nvPr/>
        </p:nvCxnSpPr>
        <p:spPr bwMode="auto">
          <a:xfrm flipH="1">
            <a:off x="2209800" y="3771900"/>
            <a:ext cx="923925" cy="836613"/>
          </a:xfrm>
          <a:prstGeom prst="straightConnector1">
            <a:avLst/>
          </a:prstGeom>
          <a:noFill/>
          <a:ln w="9525"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416" name="TextBox 20">
            <a:extLst>
              <a:ext uri="{FF2B5EF4-FFF2-40B4-BE49-F238E27FC236}">
                <a16:creationId xmlns:a16="http://schemas.microsoft.com/office/drawing/2014/main" id="{8375EAF2-2250-4872-8F28-6C84C7644093}"/>
              </a:ext>
            </a:extLst>
          </p:cNvPr>
          <p:cNvSpPr txBox="1">
            <a:spLocks noChangeArrowheads="1"/>
          </p:cNvSpPr>
          <p:nvPr/>
        </p:nvSpPr>
        <p:spPr bwMode="auto">
          <a:xfrm>
            <a:off x="1409700" y="4648200"/>
            <a:ext cx="909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45</a:t>
            </a:r>
            <a:endParaRPr lang="en-GB" altLang="en-US"/>
          </a:p>
        </p:txBody>
      </p:sp>
      <p:sp>
        <p:nvSpPr>
          <p:cNvPr id="102417" name="TextBox 21">
            <a:extLst>
              <a:ext uri="{FF2B5EF4-FFF2-40B4-BE49-F238E27FC236}">
                <a16:creationId xmlns:a16="http://schemas.microsoft.com/office/drawing/2014/main" id="{5E62C24E-BC58-4932-8A35-0316E79FF26D}"/>
              </a:ext>
            </a:extLst>
          </p:cNvPr>
          <p:cNvSpPr txBox="1">
            <a:spLocks noChangeArrowheads="1"/>
          </p:cNvSpPr>
          <p:nvPr/>
        </p:nvSpPr>
        <p:spPr bwMode="auto">
          <a:xfrm>
            <a:off x="1819275" y="1179513"/>
            <a:ext cx="1000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285</a:t>
            </a:r>
            <a:endParaRPr lang="en-GB" altLang="en-US"/>
          </a:p>
        </p:txBody>
      </p:sp>
      <p:sp>
        <p:nvSpPr>
          <p:cNvPr id="102418" name="TextBox 22">
            <a:extLst>
              <a:ext uri="{FF2B5EF4-FFF2-40B4-BE49-F238E27FC236}">
                <a16:creationId xmlns:a16="http://schemas.microsoft.com/office/drawing/2014/main" id="{170C4DEE-BD4E-414C-85AB-8578344678CF}"/>
              </a:ext>
            </a:extLst>
          </p:cNvPr>
          <p:cNvSpPr txBox="1">
            <a:spLocks noChangeArrowheads="1"/>
          </p:cNvSpPr>
          <p:nvPr/>
        </p:nvSpPr>
        <p:spPr bwMode="auto">
          <a:xfrm>
            <a:off x="6410325" y="1219200"/>
            <a:ext cx="728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195</a:t>
            </a:r>
            <a:endParaRPr lang="en-GB" altLang="en-US"/>
          </a:p>
        </p:txBody>
      </p:sp>
      <p:sp>
        <p:nvSpPr>
          <p:cNvPr id="102419" name="TextBox 23">
            <a:extLst>
              <a:ext uri="{FF2B5EF4-FFF2-40B4-BE49-F238E27FC236}">
                <a16:creationId xmlns:a16="http://schemas.microsoft.com/office/drawing/2014/main" id="{6268ED30-380D-40E9-81D0-5438D6F7AF32}"/>
              </a:ext>
            </a:extLst>
          </p:cNvPr>
          <p:cNvSpPr txBox="1">
            <a:spLocks noChangeArrowheads="1"/>
          </p:cNvSpPr>
          <p:nvPr/>
        </p:nvSpPr>
        <p:spPr bwMode="auto">
          <a:xfrm>
            <a:off x="5910263" y="5335588"/>
            <a:ext cx="909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115</a:t>
            </a:r>
            <a:endParaRPr lang="en-GB" altLang="en-US"/>
          </a:p>
        </p:txBody>
      </p:sp>
      <p:sp>
        <p:nvSpPr>
          <p:cNvPr id="102420" name="TextBox 24">
            <a:extLst>
              <a:ext uri="{FF2B5EF4-FFF2-40B4-BE49-F238E27FC236}">
                <a16:creationId xmlns:a16="http://schemas.microsoft.com/office/drawing/2014/main" id="{BA95EB69-60A4-48B2-AF2E-6EA5CF5F1C20}"/>
              </a:ext>
            </a:extLst>
          </p:cNvPr>
          <p:cNvSpPr txBox="1">
            <a:spLocks noChangeArrowheads="1"/>
          </p:cNvSpPr>
          <p:nvPr/>
        </p:nvSpPr>
        <p:spPr bwMode="auto">
          <a:xfrm>
            <a:off x="3656013" y="2767013"/>
            <a:ext cx="9318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20</a:t>
            </a:r>
            <a:endParaRPr lang="en-GB" altLang="en-US"/>
          </a:p>
        </p:txBody>
      </p:sp>
      <p:sp>
        <p:nvSpPr>
          <p:cNvPr id="102421" name="TextBox 25">
            <a:extLst>
              <a:ext uri="{FF2B5EF4-FFF2-40B4-BE49-F238E27FC236}">
                <a16:creationId xmlns:a16="http://schemas.microsoft.com/office/drawing/2014/main" id="{6EC1ECD3-95BB-451E-980B-194588E856E8}"/>
              </a:ext>
            </a:extLst>
          </p:cNvPr>
          <p:cNvSpPr txBox="1">
            <a:spLocks noChangeArrowheads="1"/>
          </p:cNvSpPr>
          <p:nvPr/>
        </p:nvSpPr>
        <p:spPr bwMode="auto">
          <a:xfrm>
            <a:off x="3759200" y="2090738"/>
            <a:ext cx="723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50</a:t>
            </a:r>
            <a:endParaRPr lang="en-GB" altLang="en-US"/>
          </a:p>
        </p:txBody>
      </p:sp>
      <p:sp>
        <p:nvSpPr>
          <p:cNvPr id="102422" name="TextBox 26">
            <a:extLst>
              <a:ext uri="{FF2B5EF4-FFF2-40B4-BE49-F238E27FC236}">
                <a16:creationId xmlns:a16="http://schemas.microsoft.com/office/drawing/2014/main" id="{1F1A50E3-E8D0-46D2-A643-6A788E7AD6C4}"/>
              </a:ext>
            </a:extLst>
          </p:cNvPr>
          <p:cNvSpPr txBox="1">
            <a:spLocks noChangeArrowheads="1"/>
          </p:cNvSpPr>
          <p:nvPr/>
        </p:nvSpPr>
        <p:spPr bwMode="auto">
          <a:xfrm>
            <a:off x="4587875" y="3228975"/>
            <a:ext cx="593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30</a:t>
            </a:r>
            <a:endParaRPr lang="en-GB" altLang="en-US"/>
          </a:p>
        </p:txBody>
      </p:sp>
      <p:sp>
        <p:nvSpPr>
          <p:cNvPr id="102423" name="TextBox 27">
            <a:extLst>
              <a:ext uri="{FF2B5EF4-FFF2-40B4-BE49-F238E27FC236}">
                <a16:creationId xmlns:a16="http://schemas.microsoft.com/office/drawing/2014/main" id="{0C813255-B53F-4BBE-BB94-E18695FC40ED}"/>
              </a:ext>
            </a:extLst>
          </p:cNvPr>
          <p:cNvSpPr txBox="1">
            <a:spLocks noChangeArrowheads="1"/>
          </p:cNvSpPr>
          <p:nvPr/>
        </p:nvSpPr>
        <p:spPr bwMode="auto">
          <a:xfrm>
            <a:off x="2903538" y="3381375"/>
            <a:ext cx="855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25</a:t>
            </a:r>
            <a:endParaRPr lang="en-GB" altLang="en-US"/>
          </a:p>
        </p:txBody>
      </p:sp>
      <p:sp>
        <p:nvSpPr>
          <p:cNvPr id="102424" name="TextBox 28">
            <a:extLst>
              <a:ext uri="{FF2B5EF4-FFF2-40B4-BE49-F238E27FC236}">
                <a16:creationId xmlns:a16="http://schemas.microsoft.com/office/drawing/2014/main" id="{099F6AC1-B093-4659-A62D-204F8EE01BD9}"/>
              </a:ext>
            </a:extLst>
          </p:cNvPr>
          <p:cNvSpPr txBox="1">
            <a:spLocks noChangeArrowheads="1"/>
          </p:cNvSpPr>
          <p:nvPr/>
        </p:nvSpPr>
        <p:spPr bwMode="auto">
          <a:xfrm>
            <a:off x="2209800" y="2076450"/>
            <a:ext cx="95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190</a:t>
            </a:r>
            <a:endParaRPr lang="en-GB" altLang="en-US"/>
          </a:p>
        </p:txBody>
      </p:sp>
      <p:sp>
        <p:nvSpPr>
          <p:cNvPr id="102425" name="TextBox 29">
            <a:extLst>
              <a:ext uri="{FF2B5EF4-FFF2-40B4-BE49-F238E27FC236}">
                <a16:creationId xmlns:a16="http://schemas.microsoft.com/office/drawing/2014/main" id="{A7CB847A-6096-4A1F-841B-8483880DDC57}"/>
              </a:ext>
            </a:extLst>
          </p:cNvPr>
          <p:cNvSpPr txBox="1">
            <a:spLocks noChangeArrowheads="1"/>
          </p:cNvSpPr>
          <p:nvPr/>
        </p:nvSpPr>
        <p:spPr bwMode="auto">
          <a:xfrm>
            <a:off x="5067300" y="1828800"/>
            <a:ext cx="1104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95</a:t>
            </a:r>
            <a:endParaRPr lang="en-GB" altLang="en-US"/>
          </a:p>
        </p:txBody>
      </p:sp>
      <p:sp>
        <p:nvSpPr>
          <p:cNvPr id="102426" name="TextBox 30">
            <a:extLst>
              <a:ext uri="{FF2B5EF4-FFF2-40B4-BE49-F238E27FC236}">
                <a16:creationId xmlns:a16="http://schemas.microsoft.com/office/drawing/2014/main" id="{54CEC383-C44E-450C-A7AB-638B4F7B50E2}"/>
              </a:ext>
            </a:extLst>
          </p:cNvPr>
          <p:cNvSpPr txBox="1">
            <a:spLocks noChangeArrowheads="1"/>
          </p:cNvSpPr>
          <p:nvPr/>
        </p:nvSpPr>
        <p:spPr bwMode="auto">
          <a:xfrm>
            <a:off x="3581400" y="4495800"/>
            <a:ext cx="1123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40</a:t>
            </a:r>
            <a:endParaRPr lang="en-GB" altLang="en-US"/>
          </a:p>
        </p:txBody>
      </p:sp>
      <p:sp>
        <p:nvSpPr>
          <p:cNvPr id="32" name="TextBox 31">
            <a:extLst>
              <a:ext uri="{FF2B5EF4-FFF2-40B4-BE49-F238E27FC236}">
                <a16:creationId xmlns:a16="http://schemas.microsoft.com/office/drawing/2014/main" id="{3BA02BAC-A8A1-401D-A7F3-798B17F5D071}"/>
              </a:ext>
            </a:extLst>
          </p:cNvPr>
          <p:cNvSpPr txBox="1">
            <a:spLocks noRot="1" noChangeAspect="1" noMove="1" noResize="1" noEditPoints="1" noAdjustHandles="1" noChangeArrowheads="1" noChangeShapeType="1" noTextEdit="1"/>
          </p:cNvSpPr>
          <p:nvPr/>
        </p:nvSpPr>
        <p:spPr>
          <a:xfrm>
            <a:off x="4419600" y="247581"/>
            <a:ext cx="1524000" cy="461665"/>
          </a:xfrm>
          <a:prstGeom prst="rect">
            <a:avLst/>
          </a:prstGeom>
          <a:blipFill rotWithShape="0">
            <a:blip r:embed="rId2"/>
            <a:stretch>
              <a:fillRect b="-20000"/>
            </a:stretch>
          </a:blipFill>
        </p:spPr>
        <p:txBody>
          <a:bodyPr/>
          <a:lstStyle/>
          <a:p>
            <a:r>
              <a:rPr lang="en-GB">
                <a:noFill/>
              </a:rPr>
              <a:t> </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CCA89D2-1155-45E1-A86E-B9664D38D114}"/>
              </a:ext>
            </a:extLst>
          </p:cNvPr>
          <p:cNvSpPr txBox="1"/>
          <p:nvPr/>
        </p:nvSpPr>
        <p:spPr>
          <a:xfrm>
            <a:off x="381000" y="304800"/>
            <a:ext cx="8382000" cy="3046413"/>
          </a:xfrm>
          <a:prstGeom prst="rect">
            <a:avLst/>
          </a:prstGeom>
          <a:noFill/>
        </p:spPr>
        <p:txBody>
          <a:bodyPr>
            <a:spAutoFit/>
          </a:bodyPr>
          <a:lstStyle/>
          <a:p>
            <a:pPr>
              <a:defRPr/>
            </a:pPr>
            <a:r>
              <a:rPr lang="en-US" dirty="0"/>
              <a:t>Out of 150 students who appeared in an examination, 100 passed in physics, 120 in chemistry and 80 in biology. 85 students passed in both physics and chemistry,  70 passed in both chemistry and biology, 60 in both biology and physics and 60 passed in all three subjects. Find the no. of students who</a:t>
            </a:r>
          </a:p>
          <a:p>
            <a:pPr marL="514350" indent="-514350">
              <a:buFontTx/>
              <a:buAutoNum type="romanLcParenBoth"/>
              <a:defRPr/>
            </a:pPr>
            <a:r>
              <a:rPr lang="en-US" dirty="0"/>
              <a:t>Failed in all three subjects. = 5</a:t>
            </a:r>
          </a:p>
          <a:p>
            <a:pPr marL="514350" indent="-514350">
              <a:buFontTx/>
              <a:buAutoNum type="romanLcParenBoth"/>
              <a:defRPr/>
            </a:pPr>
            <a:r>
              <a:rPr lang="en-US" dirty="0"/>
              <a:t>Passed in only one subject and = 50</a:t>
            </a:r>
          </a:p>
          <a:p>
            <a:pPr marL="514350" indent="-514350">
              <a:buFontTx/>
              <a:buAutoNum type="romanLcParenBoth"/>
              <a:defRPr/>
            </a:pPr>
            <a:r>
              <a:rPr lang="en-US" dirty="0"/>
              <a:t>Passed in physics and chemistry but failed in biology. = 25</a:t>
            </a:r>
            <a:endParaRPr lang="en-GB"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9C576C1A-EAD0-4159-99AF-B570FA71D9EC}"/>
              </a:ext>
            </a:extLst>
          </p:cNvPr>
          <p:cNvSpPr>
            <a:spLocks noChangeArrowheads="1"/>
          </p:cNvSpPr>
          <p:nvPr/>
        </p:nvSpPr>
        <p:spPr bwMode="auto">
          <a:xfrm>
            <a:off x="1066800" y="1066800"/>
            <a:ext cx="7086600" cy="46482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104451" name="Oval 3">
            <a:extLst>
              <a:ext uri="{FF2B5EF4-FFF2-40B4-BE49-F238E27FC236}">
                <a16:creationId xmlns:a16="http://schemas.microsoft.com/office/drawing/2014/main" id="{4FE6FEE7-E621-4453-ABD2-729680ACF66C}"/>
              </a:ext>
            </a:extLst>
          </p:cNvPr>
          <p:cNvSpPr>
            <a:spLocks noChangeArrowheads="1"/>
          </p:cNvSpPr>
          <p:nvPr/>
        </p:nvSpPr>
        <p:spPr bwMode="auto">
          <a:xfrm>
            <a:off x="2057400" y="1600200"/>
            <a:ext cx="3048000" cy="2438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104452" name="Oval 4">
            <a:extLst>
              <a:ext uri="{FF2B5EF4-FFF2-40B4-BE49-F238E27FC236}">
                <a16:creationId xmlns:a16="http://schemas.microsoft.com/office/drawing/2014/main" id="{92AE4EE8-8893-4CB3-B148-F3F485C691A3}"/>
              </a:ext>
            </a:extLst>
          </p:cNvPr>
          <p:cNvSpPr>
            <a:spLocks noChangeArrowheads="1"/>
          </p:cNvSpPr>
          <p:nvPr/>
        </p:nvSpPr>
        <p:spPr bwMode="auto">
          <a:xfrm>
            <a:off x="3962400" y="1504950"/>
            <a:ext cx="2895600" cy="26289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104453" name="Oval 5">
            <a:extLst>
              <a:ext uri="{FF2B5EF4-FFF2-40B4-BE49-F238E27FC236}">
                <a16:creationId xmlns:a16="http://schemas.microsoft.com/office/drawing/2014/main" id="{71A99FB0-C0BC-4C35-832A-B01C0FDC53F7}"/>
              </a:ext>
            </a:extLst>
          </p:cNvPr>
          <p:cNvSpPr>
            <a:spLocks noChangeArrowheads="1"/>
          </p:cNvSpPr>
          <p:nvPr/>
        </p:nvSpPr>
        <p:spPr bwMode="auto">
          <a:xfrm>
            <a:off x="3124200" y="2955925"/>
            <a:ext cx="2743200" cy="23622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104454" name="TextBox 6">
            <a:extLst>
              <a:ext uri="{FF2B5EF4-FFF2-40B4-BE49-F238E27FC236}">
                <a16:creationId xmlns:a16="http://schemas.microsoft.com/office/drawing/2014/main" id="{B13D0410-7792-477D-99E6-C58BF97B4F93}"/>
              </a:ext>
            </a:extLst>
          </p:cNvPr>
          <p:cNvSpPr txBox="1">
            <a:spLocks noChangeArrowheads="1"/>
          </p:cNvSpPr>
          <p:nvPr/>
        </p:nvSpPr>
        <p:spPr bwMode="auto">
          <a:xfrm>
            <a:off x="1905000" y="17526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P</a:t>
            </a:r>
            <a:endParaRPr lang="en-GB" altLang="en-US" sz="2400"/>
          </a:p>
        </p:txBody>
      </p:sp>
      <p:sp>
        <p:nvSpPr>
          <p:cNvPr id="104455" name="TextBox 7">
            <a:extLst>
              <a:ext uri="{FF2B5EF4-FFF2-40B4-BE49-F238E27FC236}">
                <a16:creationId xmlns:a16="http://schemas.microsoft.com/office/drawing/2014/main" id="{08BC39D4-1F76-49D9-A640-F4DDB46126CD}"/>
              </a:ext>
            </a:extLst>
          </p:cNvPr>
          <p:cNvSpPr txBox="1">
            <a:spLocks noChangeArrowheads="1"/>
          </p:cNvSpPr>
          <p:nvPr/>
        </p:nvSpPr>
        <p:spPr bwMode="auto">
          <a:xfrm>
            <a:off x="6477000" y="1676400"/>
            <a:ext cx="723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C</a:t>
            </a:r>
            <a:endParaRPr lang="en-GB" altLang="en-US" sz="2400"/>
          </a:p>
        </p:txBody>
      </p:sp>
      <p:sp>
        <p:nvSpPr>
          <p:cNvPr id="104456" name="TextBox 8">
            <a:extLst>
              <a:ext uri="{FF2B5EF4-FFF2-40B4-BE49-F238E27FC236}">
                <a16:creationId xmlns:a16="http://schemas.microsoft.com/office/drawing/2014/main" id="{32CC1A60-8AFA-4CA1-974C-41F5A9981D83}"/>
              </a:ext>
            </a:extLst>
          </p:cNvPr>
          <p:cNvSpPr txBox="1">
            <a:spLocks noChangeArrowheads="1"/>
          </p:cNvSpPr>
          <p:nvPr/>
        </p:nvSpPr>
        <p:spPr bwMode="auto">
          <a:xfrm>
            <a:off x="5867400" y="4694238"/>
            <a:ext cx="685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B</a:t>
            </a:r>
            <a:endParaRPr lang="en-GB" altLang="en-US" sz="2400"/>
          </a:p>
        </p:txBody>
      </p:sp>
      <p:sp>
        <p:nvSpPr>
          <p:cNvPr id="104457" name="TextBox 9">
            <a:extLst>
              <a:ext uri="{FF2B5EF4-FFF2-40B4-BE49-F238E27FC236}">
                <a16:creationId xmlns:a16="http://schemas.microsoft.com/office/drawing/2014/main" id="{0768715B-1A5F-4B39-AB5E-533F4A1DD87F}"/>
              </a:ext>
            </a:extLst>
          </p:cNvPr>
          <p:cNvSpPr txBox="1">
            <a:spLocks noChangeArrowheads="1"/>
          </p:cNvSpPr>
          <p:nvPr/>
        </p:nvSpPr>
        <p:spPr bwMode="auto">
          <a:xfrm>
            <a:off x="3581400" y="1179513"/>
            <a:ext cx="1905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P and C = 25</a:t>
            </a:r>
            <a:endParaRPr lang="en-GB" altLang="en-US" sz="2400"/>
          </a:p>
        </p:txBody>
      </p:sp>
      <p:sp>
        <p:nvSpPr>
          <p:cNvPr id="104458" name="TextBox 10">
            <a:extLst>
              <a:ext uri="{FF2B5EF4-FFF2-40B4-BE49-F238E27FC236}">
                <a16:creationId xmlns:a16="http://schemas.microsoft.com/office/drawing/2014/main" id="{3542E343-23A4-4620-8A78-A12EAC3E8A73}"/>
              </a:ext>
            </a:extLst>
          </p:cNvPr>
          <p:cNvSpPr txBox="1">
            <a:spLocks noChangeArrowheads="1"/>
          </p:cNvSpPr>
          <p:nvPr/>
        </p:nvSpPr>
        <p:spPr bwMode="auto">
          <a:xfrm>
            <a:off x="7367588" y="4094163"/>
            <a:ext cx="16144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Only(B and C) = 10</a:t>
            </a:r>
            <a:endParaRPr lang="en-GB" altLang="en-US" sz="2400"/>
          </a:p>
        </p:txBody>
      </p:sp>
      <p:sp>
        <p:nvSpPr>
          <p:cNvPr id="104459" name="TextBox 11">
            <a:extLst>
              <a:ext uri="{FF2B5EF4-FFF2-40B4-BE49-F238E27FC236}">
                <a16:creationId xmlns:a16="http://schemas.microsoft.com/office/drawing/2014/main" id="{F09AC21B-0115-4BF0-B573-0CB6BE2F4862}"/>
              </a:ext>
            </a:extLst>
          </p:cNvPr>
          <p:cNvSpPr txBox="1">
            <a:spLocks noChangeArrowheads="1"/>
          </p:cNvSpPr>
          <p:nvPr/>
        </p:nvSpPr>
        <p:spPr bwMode="auto">
          <a:xfrm>
            <a:off x="1895475" y="4133850"/>
            <a:ext cx="11525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Only(P and B) = 0</a:t>
            </a:r>
            <a:endParaRPr lang="en-GB" altLang="en-US" sz="2400"/>
          </a:p>
        </p:txBody>
      </p:sp>
      <p:sp>
        <p:nvSpPr>
          <p:cNvPr id="104460" name="TextBox 12">
            <a:extLst>
              <a:ext uri="{FF2B5EF4-FFF2-40B4-BE49-F238E27FC236}">
                <a16:creationId xmlns:a16="http://schemas.microsoft.com/office/drawing/2014/main" id="{43AC2136-D455-419D-9D64-437D8547BC44}"/>
              </a:ext>
            </a:extLst>
          </p:cNvPr>
          <p:cNvSpPr txBox="1">
            <a:spLocks noChangeArrowheads="1"/>
          </p:cNvSpPr>
          <p:nvPr/>
        </p:nvSpPr>
        <p:spPr bwMode="auto">
          <a:xfrm>
            <a:off x="7010400" y="2667000"/>
            <a:ext cx="16684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P and B and C =60</a:t>
            </a:r>
            <a:endParaRPr lang="en-GB" altLang="en-US" sz="2400"/>
          </a:p>
        </p:txBody>
      </p:sp>
      <p:sp>
        <p:nvSpPr>
          <p:cNvPr id="104461" name="TextBox 15">
            <a:extLst>
              <a:ext uri="{FF2B5EF4-FFF2-40B4-BE49-F238E27FC236}">
                <a16:creationId xmlns:a16="http://schemas.microsoft.com/office/drawing/2014/main" id="{18F62683-8D07-4A3D-B59D-7265B364A625}"/>
              </a:ext>
            </a:extLst>
          </p:cNvPr>
          <p:cNvSpPr txBox="1">
            <a:spLocks noChangeArrowheads="1"/>
          </p:cNvSpPr>
          <p:nvPr/>
        </p:nvSpPr>
        <p:spPr bwMode="auto">
          <a:xfrm>
            <a:off x="2471738" y="2362200"/>
            <a:ext cx="881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15</a:t>
            </a:r>
            <a:endParaRPr lang="en-GB" altLang="en-US" sz="2400"/>
          </a:p>
        </p:txBody>
      </p:sp>
      <p:sp>
        <p:nvSpPr>
          <p:cNvPr id="104462" name="TextBox 16">
            <a:extLst>
              <a:ext uri="{FF2B5EF4-FFF2-40B4-BE49-F238E27FC236}">
                <a16:creationId xmlns:a16="http://schemas.microsoft.com/office/drawing/2014/main" id="{644185A2-26D7-4647-A5BC-5B018C1EF0D3}"/>
              </a:ext>
            </a:extLst>
          </p:cNvPr>
          <p:cNvSpPr txBox="1">
            <a:spLocks noChangeArrowheads="1"/>
          </p:cNvSpPr>
          <p:nvPr/>
        </p:nvSpPr>
        <p:spPr bwMode="auto">
          <a:xfrm>
            <a:off x="5638800" y="2047875"/>
            <a:ext cx="83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25</a:t>
            </a:r>
            <a:endParaRPr lang="en-GB" altLang="en-US" sz="2400"/>
          </a:p>
        </p:txBody>
      </p:sp>
      <p:sp>
        <p:nvSpPr>
          <p:cNvPr id="104463" name="TextBox 17">
            <a:extLst>
              <a:ext uri="{FF2B5EF4-FFF2-40B4-BE49-F238E27FC236}">
                <a16:creationId xmlns:a16="http://schemas.microsoft.com/office/drawing/2014/main" id="{A0CF15FA-CA49-48FB-B701-87CB3596DE3C}"/>
              </a:ext>
            </a:extLst>
          </p:cNvPr>
          <p:cNvSpPr txBox="1">
            <a:spLocks noChangeArrowheads="1"/>
          </p:cNvSpPr>
          <p:nvPr/>
        </p:nvSpPr>
        <p:spPr bwMode="auto">
          <a:xfrm>
            <a:off x="3962400" y="4389438"/>
            <a:ext cx="95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10</a:t>
            </a:r>
            <a:endParaRPr lang="en-GB" altLang="en-US" sz="2400"/>
          </a:p>
        </p:txBody>
      </p:sp>
      <p:sp>
        <p:nvSpPr>
          <p:cNvPr id="104464" name="TextBox 18">
            <a:extLst>
              <a:ext uri="{FF2B5EF4-FFF2-40B4-BE49-F238E27FC236}">
                <a16:creationId xmlns:a16="http://schemas.microsoft.com/office/drawing/2014/main" id="{6E5C275E-5D6C-443F-AB92-8A4D91257716}"/>
              </a:ext>
            </a:extLst>
          </p:cNvPr>
          <p:cNvSpPr txBox="1">
            <a:spLocks noChangeArrowheads="1"/>
          </p:cNvSpPr>
          <p:nvPr/>
        </p:nvSpPr>
        <p:spPr bwMode="auto">
          <a:xfrm>
            <a:off x="457200" y="62484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No. of fail students = U – n(AUBUC) 150 – 145 = 5</a:t>
            </a:r>
            <a:endParaRPr lang="en-GB" altLang="en-US" sz="2400"/>
          </a:p>
        </p:txBody>
      </p:sp>
      <p:cxnSp>
        <p:nvCxnSpPr>
          <p:cNvPr id="104465" name="Straight Connector 24">
            <a:extLst>
              <a:ext uri="{FF2B5EF4-FFF2-40B4-BE49-F238E27FC236}">
                <a16:creationId xmlns:a16="http://schemas.microsoft.com/office/drawing/2014/main" id="{9881762C-0049-43A2-BF16-7C4508B68835}"/>
              </a:ext>
            </a:extLst>
          </p:cNvPr>
          <p:cNvCxnSpPr>
            <a:cxnSpLocks noChangeShapeType="1"/>
          </p:cNvCxnSpPr>
          <p:nvPr/>
        </p:nvCxnSpPr>
        <p:spPr bwMode="auto">
          <a:xfrm>
            <a:off x="5238750" y="3773488"/>
            <a:ext cx="2476500" cy="52705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466" name="Straight Connector 30">
            <a:extLst>
              <a:ext uri="{FF2B5EF4-FFF2-40B4-BE49-F238E27FC236}">
                <a16:creationId xmlns:a16="http://schemas.microsoft.com/office/drawing/2014/main" id="{726B1A5D-A386-450F-AEB6-152B967109B1}"/>
              </a:ext>
            </a:extLst>
          </p:cNvPr>
          <p:cNvCxnSpPr>
            <a:cxnSpLocks noChangeShapeType="1"/>
          </p:cNvCxnSpPr>
          <p:nvPr/>
        </p:nvCxnSpPr>
        <p:spPr bwMode="auto">
          <a:xfrm flipH="1">
            <a:off x="1531938" y="3687763"/>
            <a:ext cx="2162175" cy="6127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4467" name="Freeform 31">
            <a:extLst>
              <a:ext uri="{FF2B5EF4-FFF2-40B4-BE49-F238E27FC236}">
                <a16:creationId xmlns:a16="http://schemas.microsoft.com/office/drawing/2014/main" id="{50194367-0E48-4302-8A26-51A11F3B5939}"/>
              </a:ext>
            </a:extLst>
          </p:cNvPr>
          <p:cNvSpPr>
            <a:spLocks/>
          </p:cNvSpPr>
          <p:nvPr/>
        </p:nvSpPr>
        <p:spPr bwMode="auto">
          <a:xfrm>
            <a:off x="4027488" y="1970088"/>
            <a:ext cx="1079500" cy="962025"/>
          </a:xfrm>
          <a:custGeom>
            <a:avLst/>
            <a:gdLst>
              <a:gd name="T0" fmla="*/ 320745 w 1079278"/>
              <a:gd name="T1" fmla="*/ 0 h 963016"/>
              <a:gd name="T2" fmla="*/ 603085 w 1079278"/>
              <a:gd name="T3" fmla="*/ 13830 h 963016"/>
              <a:gd name="T4" fmla="*/ 659548 w 1079278"/>
              <a:gd name="T5" fmla="*/ 27643 h 963016"/>
              <a:gd name="T6" fmla="*/ 603085 w 1079278"/>
              <a:gd name="T7" fmla="*/ 69119 h 963016"/>
              <a:gd name="T8" fmla="*/ 419559 w 1079278"/>
              <a:gd name="T9" fmla="*/ 124413 h 963016"/>
              <a:gd name="T10" fmla="*/ 363096 w 1079278"/>
              <a:gd name="T11" fmla="*/ 152060 h 963016"/>
              <a:gd name="T12" fmla="*/ 278389 w 1079278"/>
              <a:gd name="T13" fmla="*/ 179707 h 963016"/>
              <a:gd name="T14" fmla="*/ 193694 w 1079278"/>
              <a:gd name="T15" fmla="*/ 235001 h 963016"/>
              <a:gd name="T16" fmla="*/ 165456 w 1079278"/>
              <a:gd name="T17" fmla="*/ 262648 h 963016"/>
              <a:gd name="T18" fmla="*/ 123100 w 1079278"/>
              <a:gd name="T19" fmla="*/ 290295 h 963016"/>
              <a:gd name="T20" fmla="*/ 108982 w 1079278"/>
              <a:gd name="T21" fmla="*/ 331767 h 963016"/>
              <a:gd name="T22" fmla="*/ 108982 w 1079278"/>
              <a:gd name="T23" fmla="*/ 359414 h 963016"/>
              <a:gd name="T24" fmla="*/ 588966 w 1079278"/>
              <a:gd name="T25" fmla="*/ 345590 h 963016"/>
              <a:gd name="T26" fmla="*/ 744255 w 1079278"/>
              <a:gd name="T27" fmla="*/ 373239 h 963016"/>
              <a:gd name="T28" fmla="*/ 687780 w 1079278"/>
              <a:gd name="T29" fmla="*/ 400884 h 963016"/>
              <a:gd name="T30" fmla="*/ 574847 w 1079278"/>
              <a:gd name="T31" fmla="*/ 414708 h 963016"/>
              <a:gd name="T32" fmla="*/ 504264 w 1079278"/>
              <a:gd name="T33" fmla="*/ 442355 h 963016"/>
              <a:gd name="T34" fmla="*/ 433677 w 1079278"/>
              <a:gd name="T35" fmla="*/ 456180 h 963016"/>
              <a:gd name="T36" fmla="*/ 377208 w 1079278"/>
              <a:gd name="T37" fmla="*/ 483826 h 963016"/>
              <a:gd name="T38" fmla="*/ 250151 w 1079278"/>
              <a:gd name="T39" fmla="*/ 511473 h 963016"/>
              <a:gd name="T40" fmla="*/ 207812 w 1079278"/>
              <a:gd name="T41" fmla="*/ 539120 h 963016"/>
              <a:gd name="T42" fmla="*/ 94866 w 1079278"/>
              <a:gd name="T43" fmla="*/ 566768 h 963016"/>
              <a:gd name="T44" fmla="*/ 998357 w 1079278"/>
              <a:gd name="T45" fmla="*/ 608239 h 963016"/>
              <a:gd name="T46" fmla="*/ 1083058 w 1079278"/>
              <a:gd name="T47" fmla="*/ 622064 h 963016"/>
              <a:gd name="T48" fmla="*/ 885424 w 1079278"/>
              <a:gd name="T49" fmla="*/ 649709 h 963016"/>
              <a:gd name="T50" fmla="*/ 673663 w 1079278"/>
              <a:gd name="T51" fmla="*/ 691181 h 963016"/>
              <a:gd name="T52" fmla="*/ 574847 w 1079278"/>
              <a:gd name="T53" fmla="*/ 718828 h 963016"/>
              <a:gd name="T54" fmla="*/ 490150 w 1079278"/>
              <a:gd name="T55" fmla="*/ 732652 h 963016"/>
              <a:gd name="T56" fmla="*/ 433677 w 1079278"/>
              <a:gd name="T57" fmla="*/ 760299 h 963016"/>
              <a:gd name="T58" fmla="*/ 334864 w 1079278"/>
              <a:gd name="T59" fmla="*/ 787945 h 963016"/>
              <a:gd name="T60" fmla="*/ 278389 w 1079278"/>
              <a:gd name="T61" fmla="*/ 815594 h 963016"/>
              <a:gd name="T62" fmla="*/ 179575 w 1079278"/>
              <a:gd name="T63" fmla="*/ 843240 h 963016"/>
              <a:gd name="T64" fmla="*/ 123100 w 1079278"/>
              <a:gd name="T65" fmla="*/ 870888 h 963016"/>
              <a:gd name="T66" fmla="*/ 66642 w 1079278"/>
              <a:gd name="T67" fmla="*/ 884710 h 963016"/>
              <a:gd name="T68" fmla="*/ 24286 w 1079278"/>
              <a:gd name="T69" fmla="*/ 898536 h 963016"/>
              <a:gd name="T70" fmla="*/ 306626 w 1079278"/>
              <a:gd name="T71" fmla="*/ 912355 h 963016"/>
              <a:gd name="T72" fmla="*/ 405440 w 1079278"/>
              <a:gd name="T73" fmla="*/ 898536 h 963016"/>
              <a:gd name="T74" fmla="*/ 518378 w 1079278"/>
              <a:gd name="T75" fmla="*/ 870888 h 963016"/>
              <a:gd name="T76" fmla="*/ 1083058 w 1079278"/>
              <a:gd name="T77" fmla="*/ 870888 h 96301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79278" h="963016">
                <a:moveTo>
                  <a:pt x="319623" y="0"/>
                </a:moveTo>
                <a:cubicBezTo>
                  <a:pt x="413408" y="4689"/>
                  <a:pt x="507400" y="6270"/>
                  <a:pt x="600977" y="14068"/>
                </a:cubicBezTo>
                <a:cubicBezTo>
                  <a:pt x="620244" y="15674"/>
                  <a:pt x="657248" y="8801"/>
                  <a:pt x="657248" y="28135"/>
                </a:cubicBezTo>
                <a:cubicBezTo>
                  <a:pt x="657248" y="51581"/>
                  <a:pt x="622265" y="60513"/>
                  <a:pt x="600977" y="70338"/>
                </a:cubicBezTo>
                <a:cubicBezTo>
                  <a:pt x="340301" y="190650"/>
                  <a:pt x="567822" y="70461"/>
                  <a:pt x="418097" y="126609"/>
                </a:cubicBezTo>
                <a:cubicBezTo>
                  <a:pt x="398461" y="133973"/>
                  <a:pt x="381297" y="146957"/>
                  <a:pt x="361826" y="154745"/>
                </a:cubicBezTo>
                <a:cubicBezTo>
                  <a:pt x="334290" y="165759"/>
                  <a:pt x="277420" y="182880"/>
                  <a:pt x="277420" y="182880"/>
                </a:cubicBezTo>
                <a:cubicBezTo>
                  <a:pt x="212909" y="247389"/>
                  <a:pt x="295215" y="171017"/>
                  <a:pt x="193014" y="239151"/>
                </a:cubicBezTo>
                <a:cubicBezTo>
                  <a:pt x="181978" y="246508"/>
                  <a:pt x="175235" y="259001"/>
                  <a:pt x="164878" y="267286"/>
                </a:cubicBezTo>
                <a:cubicBezTo>
                  <a:pt x="151676" y="277848"/>
                  <a:pt x="136743" y="286043"/>
                  <a:pt x="122675" y="295421"/>
                </a:cubicBezTo>
                <a:cubicBezTo>
                  <a:pt x="117986" y="309489"/>
                  <a:pt x="119094" y="327139"/>
                  <a:pt x="108608" y="337625"/>
                </a:cubicBezTo>
                <a:cubicBezTo>
                  <a:pt x="80473" y="365760"/>
                  <a:pt x="24199" y="337624"/>
                  <a:pt x="108608" y="365760"/>
                </a:cubicBezTo>
                <a:cubicBezTo>
                  <a:pt x="268042" y="361071"/>
                  <a:pt x="427446" y="348148"/>
                  <a:pt x="586909" y="351692"/>
                </a:cubicBezTo>
                <a:cubicBezTo>
                  <a:pt x="639323" y="352857"/>
                  <a:pt x="696134" y="353817"/>
                  <a:pt x="741654" y="379828"/>
                </a:cubicBezTo>
                <a:cubicBezTo>
                  <a:pt x="759862" y="390232"/>
                  <a:pt x="705728" y="402877"/>
                  <a:pt x="685383" y="407963"/>
                </a:cubicBezTo>
                <a:cubicBezTo>
                  <a:pt x="648706" y="417132"/>
                  <a:pt x="610355" y="417342"/>
                  <a:pt x="572841" y="422031"/>
                </a:cubicBezTo>
                <a:cubicBezTo>
                  <a:pt x="549395" y="431409"/>
                  <a:pt x="526690" y="442910"/>
                  <a:pt x="502503" y="450166"/>
                </a:cubicBezTo>
                <a:cubicBezTo>
                  <a:pt x="479601" y="457037"/>
                  <a:pt x="454848" y="456673"/>
                  <a:pt x="432164" y="464234"/>
                </a:cubicBezTo>
                <a:cubicBezTo>
                  <a:pt x="412270" y="470865"/>
                  <a:pt x="395529" y="485006"/>
                  <a:pt x="375894" y="492369"/>
                </a:cubicBezTo>
                <a:cubicBezTo>
                  <a:pt x="353188" y="500884"/>
                  <a:pt x="268385" y="516685"/>
                  <a:pt x="249284" y="520505"/>
                </a:cubicBezTo>
                <a:cubicBezTo>
                  <a:pt x="235216" y="529883"/>
                  <a:pt x="222970" y="542862"/>
                  <a:pt x="207081" y="548640"/>
                </a:cubicBezTo>
                <a:cubicBezTo>
                  <a:pt x="170741" y="561854"/>
                  <a:pt x="94540" y="576775"/>
                  <a:pt x="94540" y="576775"/>
                </a:cubicBezTo>
                <a:cubicBezTo>
                  <a:pt x="-152959" y="824274"/>
                  <a:pt x="64712" y="593141"/>
                  <a:pt x="994872" y="618978"/>
                </a:cubicBezTo>
                <a:cubicBezTo>
                  <a:pt x="1023384" y="619770"/>
                  <a:pt x="1051143" y="628357"/>
                  <a:pt x="1079278" y="633046"/>
                </a:cubicBezTo>
                <a:cubicBezTo>
                  <a:pt x="1013629" y="642424"/>
                  <a:pt x="947475" y="648772"/>
                  <a:pt x="882331" y="661181"/>
                </a:cubicBezTo>
                <a:cubicBezTo>
                  <a:pt x="551383" y="724219"/>
                  <a:pt x="1034925" y="657933"/>
                  <a:pt x="671315" y="703385"/>
                </a:cubicBezTo>
                <a:cubicBezTo>
                  <a:pt x="638490" y="712763"/>
                  <a:pt x="606105" y="723844"/>
                  <a:pt x="572841" y="731520"/>
                </a:cubicBezTo>
                <a:cubicBezTo>
                  <a:pt x="545048" y="737934"/>
                  <a:pt x="515756" y="737392"/>
                  <a:pt x="488435" y="745588"/>
                </a:cubicBezTo>
                <a:cubicBezTo>
                  <a:pt x="468349" y="751614"/>
                  <a:pt x="451800" y="766360"/>
                  <a:pt x="432164" y="773723"/>
                </a:cubicBezTo>
                <a:cubicBezTo>
                  <a:pt x="337014" y="809404"/>
                  <a:pt x="413022" y="767859"/>
                  <a:pt x="333691" y="801858"/>
                </a:cubicBezTo>
                <a:cubicBezTo>
                  <a:pt x="314416" y="810119"/>
                  <a:pt x="297056" y="822631"/>
                  <a:pt x="277420" y="829994"/>
                </a:cubicBezTo>
                <a:cubicBezTo>
                  <a:pt x="182228" y="865691"/>
                  <a:pt x="258309" y="824116"/>
                  <a:pt x="178946" y="858129"/>
                </a:cubicBezTo>
                <a:cubicBezTo>
                  <a:pt x="159671" y="866390"/>
                  <a:pt x="142311" y="878902"/>
                  <a:pt x="122675" y="886265"/>
                </a:cubicBezTo>
                <a:cubicBezTo>
                  <a:pt x="104572" y="893054"/>
                  <a:pt x="84994" y="895021"/>
                  <a:pt x="66404" y="900332"/>
                </a:cubicBezTo>
                <a:cubicBezTo>
                  <a:pt x="52146" y="904406"/>
                  <a:pt x="38269" y="909711"/>
                  <a:pt x="24201" y="914400"/>
                </a:cubicBezTo>
                <a:cubicBezTo>
                  <a:pt x="111168" y="1001364"/>
                  <a:pt x="45126" y="949302"/>
                  <a:pt x="305555" y="928468"/>
                </a:cubicBezTo>
                <a:cubicBezTo>
                  <a:pt x="338607" y="925824"/>
                  <a:pt x="371515" y="920903"/>
                  <a:pt x="404029" y="914400"/>
                </a:cubicBezTo>
                <a:cubicBezTo>
                  <a:pt x="441947" y="906817"/>
                  <a:pt x="477936" y="887875"/>
                  <a:pt x="516571" y="886265"/>
                </a:cubicBezTo>
                <a:cubicBezTo>
                  <a:pt x="703977" y="878457"/>
                  <a:pt x="891709" y="886265"/>
                  <a:pt x="1079278" y="886265"/>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cxnSp>
        <p:nvCxnSpPr>
          <p:cNvPr id="104468" name="Straight Connector 2">
            <a:extLst>
              <a:ext uri="{FF2B5EF4-FFF2-40B4-BE49-F238E27FC236}">
                <a16:creationId xmlns:a16="http://schemas.microsoft.com/office/drawing/2014/main" id="{867044B9-976F-4829-B333-0C0968B5B819}"/>
              </a:ext>
            </a:extLst>
          </p:cNvPr>
          <p:cNvCxnSpPr>
            <a:cxnSpLocks noChangeShapeType="1"/>
            <a:endCxn id="104460" idx="1"/>
          </p:cNvCxnSpPr>
          <p:nvPr/>
        </p:nvCxnSpPr>
        <p:spPr bwMode="auto">
          <a:xfrm>
            <a:off x="4445000" y="3074988"/>
            <a:ext cx="2565400" cy="7937"/>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A8196D4-4B14-49E4-A279-03ECB61DC243}"/>
              </a:ext>
            </a:extLst>
          </p:cNvPr>
          <p:cNvSpPr txBox="1">
            <a:spLocks noRot="1" noChangeAspect="1" noMove="1" noResize="1" noEditPoints="1" noAdjustHandles="1" noChangeArrowheads="1" noChangeShapeType="1" noTextEdit="1"/>
          </p:cNvSpPr>
          <p:nvPr/>
        </p:nvSpPr>
        <p:spPr>
          <a:xfrm>
            <a:off x="304800" y="533400"/>
            <a:ext cx="8534400" cy="6370975"/>
          </a:xfrm>
          <a:prstGeom prst="rect">
            <a:avLst/>
          </a:prstGeom>
          <a:blipFill rotWithShape="0">
            <a:blip r:embed="rId2"/>
            <a:stretch>
              <a:fillRect l="-1071" t="-766"/>
            </a:stretch>
          </a:blipFill>
        </p:spPr>
        <p:txBody>
          <a:bodyPr/>
          <a:lstStyle/>
          <a:p>
            <a:pPr>
              <a:defRPr/>
            </a:pPr>
            <a:r>
              <a:rPr lang="en-GB">
                <a:noFill/>
              </a:rPr>
              <a:t>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0009777-592A-4DB5-AEC9-36613D2B4AA6}"/>
              </a:ext>
            </a:extLst>
          </p:cNvPr>
          <p:cNvSpPr txBox="1">
            <a:spLocks noRot="1" noChangeAspect="1" noMove="1" noResize="1" noEditPoints="1" noAdjustHandles="1" noChangeArrowheads="1" noChangeShapeType="1" noTextEdit="1"/>
          </p:cNvSpPr>
          <p:nvPr/>
        </p:nvSpPr>
        <p:spPr>
          <a:xfrm>
            <a:off x="304800" y="762000"/>
            <a:ext cx="8763000" cy="6001643"/>
          </a:xfrm>
          <a:prstGeom prst="rect">
            <a:avLst/>
          </a:prstGeom>
          <a:blipFill rotWithShape="0">
            <a:blip r:embed="rId2"/>
            <a:stretch>
              <a:fillRect l="-1043" t="-812"/>
            </a:stretch>
          </a:blipFill>
        </p:spPr>
        <p:txBody>
          <a:bodyPr/>
          <a:lstStyle/>
          <a:p>
            <a:pPr>
              <a:defRPr/>
            </a:pPr>
            <a:r>
              <a:rPr lang="en-GB">
                <a:noFill/>
              </a:rPr>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descr="Large confetti">
            <a:extLst>
              <a:ext uri="{FF2B5EF4-FFF2-40B4-BE49-F238E27FC236}">
                <a16:creationId xmlns:a16="http://schemas.microsoft.com/office/drawing/2014/main" id="{558C9238-3B98-4427-88EB-FF8326BA5815}"/>
              </a:ext>
            </a:extLst>
          </p:cNvPr>
          <p:cNvSpPr>
            <a:spLocks noGrp="1"/>
          </p:cNvSpPr>
          <p:nvPr>
            <p:ph type="title"/>
          </p:nvPr>
        </p:nvSpPr>
        <p:spPr/>
        <p:txBody>
          <a:bodyPr/>
          <a:lstStyle/>
          <a:p>
            <a:pPr eaLnBrk="1" hangingPunct="1"/>
            <a:r>
              <a:rPr lang="en-US" altLang="en-US"/>
              <a:t>Set builder form</a:t>
            </a:r>
            <a:endParaRPr lang="en-GB" altLang="en-US"/>
          </a:p>
        </p:txBody>
      </p:sp>
      <p:sp>
        <p:nvSpPr>
          <p:cNvPr id="3" name="Content Placeholder 2">
            <a:extLst>
              <a:ext uri="{FF2B5EF4-FFF2-40B4-BE49-F238E27FC236}">
                <a16:creationId xmlns:a16="http://schemas.microsoft.com/office/drawing/2014/main" id="{4FDC746D-36CC-458A-8D82-19478ABF0BDE}"/>
              </a:ext>
            </a:extLst>
          </p:cNvPr>
          <p:cNvSpPr>
            <a:spLocks noGrp="1"/>
          </p:cNvSpPr>
          <p:nvPr>
            <p:ph idx="1"/>
          </p:nvPr>
        </p:nvSpPr>
        <p:spPr>
          <a:xfrm>
            <a:off x="685800" y="1524000"/>
            <a:ext cx="7772400" cy="5181600"/>
          </a:xfrm>
        </p:spPr>
        <p:txBody>
          <a:bodyPr/>
          <a:lstStyle/>
          <a:p>
            <a:pPr eaLnBrk="1" hangingPunct="1">
              <a:defRPr/>
            </a:pPr>
            <a:r>
              <a:rPr lang="en-US" dirty="0"/>
              <a:t>A = {1,2,3,4,5,6}</a:t>
            </a:r>
          </a:p>
          <a:p>
            <a:pPr marL="0" indent="0" eaLnBrk="1" hangingPunct="1">
              <a:buFontTx/>
              <a:buNone/>
              <a:defRPr/>
            </a:pPr>
            <a:r>
              <a:rPr lang="en-US" dirty="0"/>
              <a:t>A = {x | 1≤ x ≤6, x is an integer}</a:t>
            </a:r>
          </a:p>
          <a:p>
            <a:pPr marL="0" indent="0" eaLnBrk="1" hangingPunct="1">
              <a:buFontTx/>
              <a:buNone/>
              <a:defRPr/>
            </a:pPr>
            <a:r>
              <a:rPr lang="en-US" dirty="0"/>
              <a:t>x = 1, x = 2, x = 3, x =4, x = 5, x = 6</a:t>
            </a:r>
          </a:p>
          <a:p>
            <a:pPr marL="0" indent="0" eaLnBrk="1" hangingPunct="1">
              <a:buFontTx/>
              <a:buNone/>
              <a:defRPr/>
            </a:pPr>
            <a:r>
              <a:rPr lang="en-US" dirty="0"/>
              <a:t>S = {x : x is root of 5x – 10 = 0} =&gt; x = 2</a:t>
            </a:r>
          </a:p>
          <a:p>
            <a:pPr marL="0" indent="0" eaLnBrk="1" hangingPunct="1">
              <a:buFontTx/>
              <a:buNone/>
              <a:defRPr/>
            </a:pPr>
            <a:r>
              <a:rPr lang="en-US" dirty="0"/>
              <a:t>S = {2} --- singleton set</a:t>
            </a:r>
          </a:p>
          <a:p>
            <a:pPr marL="0" indent="0" eaLnBrk="1" hangingPunct="1">
              <a:buFontTx/>
              <a:buNone/>
              <a:defRPr/>
            </a:pPr>
            <a:r>
              <a:rPr lang="en-US" dirty="0"/>
              <a:t>5x – 10 = 0 =&gt; 5x = 10 =&gt; x = 10/5 = 2 </a:t>
            </a:r>
          </a:p>
          <a:p>
            <a:pPr marL="0" indent="0" eaLnBrk="1" hangingPunct="1">
              <a:buFontTx/>
              <a:buNone/>
              <a:defRPr/>
            </a:pPr>
            <a:r>
              <a:rPr lang="en-US" dirty="0"/>
              <a:t>T = {x: x^2 – 5x + 6 = 0} =&gt; |T| = 2, why?</a:t>
            </a:r>
          </a:p>
          <a:p>
            <a:pPr marL="0" indent="0" eaLnBrk="1" hangingPunct="1">
              <a:buFontTx/>
              <a:buNone/>
              <a:defRPr/>
            </a:pPr>
            <a:r>
              <a:rPr lang="en-US" dirty="0"/>
              <a:t>Coz, x^2 – 5x + 6 = 0 will have 2 solutions for x</a:t>
            </a:r>
            <a:endParaRPr lang="en-GB"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B3E95952-884D-4A44-95F0-74A411B732C6}"/>
              </a:ext>
            </a:extLst>
          </p:cNvPr>
          <p:cNvSpPr>
            <a:spLocks noChangeArrowheads="1"/>
          </p:cNvSpPr>
          <p:nvPr/>
        </p:nvSpPr>
        <p:spPr bwMode="auto">
          <a:xfrm>
            <a:off x="304800" y="381000"/>
            <a:ext cx="8534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SzTx/>
              <a:buFontTx/>
              <a:buNone/>
            </a:pPr>
            <a:r>
              <a:rPr lang="en-US" altLang="en-US" sz="2400" b="1">
                <a:solidFill>
                  <a:srgbClr val="333333"/>
                </a:solidFill>
                <a:latin typeface="Montserrat"/>
              </a:rPr>
              <a:t>In a survey conducted to know people’s preference for android phones and I phones, 80 person preferred android phones while 60 person preferred I phones. There were 20 who liked both and may prefer any. If there was no one who didn’t prefer at least one of the phones, then on how many people was the survey conducted?</a:t>
            </a:r>
            <a:endParaRPr lang="en-GB" altLang="en-US" sz="2400"/>
          </a:p>
        </p:txBody>
      </p:sp>
      <p:sp>
        <p:nvSpPr>
          <p:cNvPr id="107523" name="TextBox 3">
            <a:extLst>
              <a:ext uri="{FF2B5EF4-FFF2-40B4-BE49-F238E27FC236}">
                <a16:creationId xmlns:a16="http://schemas.microsoft.com/office/drawing/2014/main" id="{29A79BCA-2A53-484A-B6BA-3FB083AEA2BB}"/>
              </a:ext>
            </a:extLst>
          </p:cNvPr>
          <p:cNvSpPr txBox="1">
            <a:spLocks noChangeArrowheads="1"/>
          </p:cNvSpPr>
          <p:nvPr/>
        </p:nvSpPr>
        <p:spPr bwMode="auto">
          <a:xfrm>
            <a:off x="457200" y="3048000"/>
            <a:ext cx="7848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n(A) = 80, n(B) = 60, n(AandI) = 20, n(AUB) = 80+60-20=120</a:t>
            </a:r>
            <a:endParaRPr lang="en-GB" altLang="en-US" sz="240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798874F6-FCC0-408D-9243-12FF48BD22FC}"/>
              </a:ext>
            </a:extLst>
          </p:cNvPr>
          <p:cNvSpPr>
            <a:spLocks noChangeArrowheads="1"/>
          </p:cNvSpPr>
          <p:nvPr/>
        </p:nvSpPr>
        <p:spPr bwMode="auto">
          <a:xfrm>
            <a:off x="450850" y="609600"/>
            <a:ext cx="8686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solidFill>
                  <a:srgbClr val="666666"/>
                </a:solidFill>
                <a:latin typeface="roboto-regular"/>
              </a:rPr>
              <a:t>In a college, 200 students are randomly selected. 140 like tea, 120 like coffee and 80 like both tea and coffee. </a:t>
            </a:r>
          </a:p>
          <a:p>
            <a:pPr>
              <a:spcBef>
                <a:spcPct val="0"/>
              </a:spcBef>
              <a:buSzTx/>
              <a:buFontTx/>
              <a:buChar char="•"/>
            </a:pPr>
            <a:r>
              <a:rPr lang="en-US" altLang="en-US" sz="2400">
                <a:solidFill>
                  <a:srgbClr val="666666"/>
                </a:solidFill>
                <a:latin typeface="roboto-regular"/>
              </a:rPr>
              <a:t>How many students like only tea?</a:t>
            </a:r>
          </a:p>
          <a:p>
            <a:pPr>
              <a:spcBef>
                <a:spcPct val="0"/>
              </a:spcBef>
              <a:buSzTx/>
              <a:buFontTx/>
              <a:buChar char="•"/>
            </a:pPr>
            <a:r>
              <a:rPr lang="en-US" altLang="en-US" sz="2400">
                <a:solidFill>
                  <a:srgbClr val="666666"/>
                </a:solidFill>
                <a:latin typeface="roboto-regular"/>
              </a:rPr>
              <a:t>How many students like only coffee?</a:t>
            </a:r>
          </a:p>
          <a:p>
            <a:pPr>
              <a:spcBef>
                <a:spcPct val="0"/>
              </a:spcBef>
              <a:buSzTx/>
              <a:buFontTx/>
              <a:buChar char="•"/>
            </a:pPr>
            <a:r>
              <a:rPr lang="en-US" altLang="en-US" sz="2400">
                <a:solidFill>
                  <a:srgbClr val="666666"/>
                </a:solidFill>
                <a:latin typeface="roboto-regular"/>
              </a:rPr>
              <a:t>How many students like neither tea nor coffee?</a:t>
            </a:r>
          </a:p>
          <a:p>
            <a:pPr>
              <a:spcBef>
                <a:spcPct val="0"/>
              </a:spcBef>
              <a:buSzTx/>
              <a:buFontTx/>
              <a:buChar char="•"/>
            </a:pPr>
            <a:r>
              <a:rPr lang="en-US" altLang="en-US" sz="2400">
                <a:solidFill>
                  <a:srgbClr val="666666"/>
                </a:solidFill>
                <a:latin typeface="roboto-regular"/>
              </a:rPr>
              <a:t>How many students like only one of tea or coffee?</a:t>
            </a:r>
          </a:p>
          <a:p>
            <a:pPr>
              <a:spcBef>
                <a:spcPct val="0"/>
              </a:spcBef>
              <a:buSzTx/>
              <a:buFontTx/>
              <a:buChar char="•"/>
            </a:pPr>
            <a:r>
              <a:rPr lang="en-US" altLang="en-US" sz="2400">
                <a:solidFill>
                  <a:srgbClr val="666666"/>
                </a:solidFill>
                <a:latin typeface="roboto-regular"/>
              </a:rPr>
              <a:t>How many students like at least one of the beverages?</a:t>
            </a:r>
          </a:p>
        </p:txBody>
      </p:sp>
      <p:pic>
        <p:nvPicPr>
          <p:cNvPr id="108547" name="Picture 2" descr="https://mba.hitbullseye.com/sites/default/files/hitbullseye-article/venn-2.png">
            <a:extLst>
              <a:ext uri="{FF2B5EF4-FFF2-40B4-BE49-F238E27FC236}">
                <a16:creationId xmlns:a16="http://schemas.microsoft.com/office/drawing/2014/main" id="{65E4596B-DF5C-439A-82C4-8D2B08F04A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733800"/>
            <a:ext cx="4724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DA9D173-B8D2-46EE-A2C3-F64C0C2B83EF}"/>
              </a:ext>
            </a:extLst>
          </p:cNvPr>
          <p:cNvSpPr txBox="1">
            <a:spLocks noRot="1" noChangeAspect="1" noMove="1" noResize="1" noEditPoints="1" noAdjustHandles="1" noChangeArrowheads="1" noChangeShapeType="1" noTextEdit="1"/>
          </p:cNvSpPr>
          <p:nvPr/>
        </p:nvSpPr>
        <p:spPr>
          <a:xfrm>
            <a:off x="457200" y="685800"/>
            <a:ext cx="8382000" cy="4154984"/>
          </a:xfrm>
          <a:prstGeom prst="rect">
            <a:avLst/>
          </a:prstGeom>
          <a:blipFill rotWithShape="0">
            <a:blip r:embed="rId2"/>
            <a:stretch>
              <a:fillRect l="-1091" t="-1175"/>
            </a:stretch>
          </a:blipFill>
        </p:spPr>
        <p:txBody>
          <a:bodyPr/>
          <a:lstStyle/>
          <a:p>
            <a:pPr>
              <a:defRPr/>
            </a:pPr>
            <a:r>
              <a:rPr lang="en-GB">
                <a:noFill/>
              </a:rPr>
              <a:t> </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C22B406B-54CA-4562-9995-A8B9DDE99311}"/>
              </a:ext>
            </a:extLst>
          </p:cNvPr>
          <p:cNvSpPr>
            <a:spLocks noChangeArrowheads="1"/>
          </p:cNvSpPr>
          <p:nvPr/>
        </p:nvSpPr>
        <p:spPr bwMode="auto">
          <a:xfrm>
            <a:off x="304800" y="428625"/>
            <a:ext cx="86868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SzTx/>
              <a:buFontTx/>
              <a:buNone/>
            </a:pPr>
            <a:r>
              <a:rPr lang="en-US" altLang="en-US" sz="2400" b="1">
                <a:solidFill>
                  <a:srgbClr val="333333"/>
                </a:solidFill>
                <a:latin typeface="Montserrat"/>
              </a:rPr>
              <a:t>In a class of 345 students, the students who took English, Math and Science are equal in number. There are 30 students who took both English and Math, 26 who took both Math and Science, 28 who took Science and English and 14 who took all the 3 subjects. There are 43 students who didn’t take any of the subjects. Answer the following question according to the data given above.</a:t>
            </a:r>
          </a:p>
          <a:p>
            <a:pPr algn="just">
              <a:spcBef>
                <a:spcPct val="0"/>
              </a:spcBef>
              <a:buSzTx/>
              <a:buFontTx/>
              <a:buNone/>
            </a:pPr>
            <a:r>
              <a:rPr lang="en-US" altLang="en-US" sz="2400" b="1"/>
              <a:t>How many students have taken English as a subject?</a:t>
            </a:r>
            <a:br>
              <a:rPr lang="en-US" altLang="en-US" sz="2400"/>
            </a:br>
            <a:r>
              <a:rPr lang="en-US" altLang="en-US" sz="2400" b="1">
                <a:solidFill>
                  <a:srgbClr val="333333"/>
                </a:solidFill>
                <a:latin typeface="Montserrat"/>
              </a:rPr>
              <a:t>How many students have taken only one subject? = 80+82+84 = 246</a:t>
            </a:r>
            <a:endParaRPr lang="en-GB" altLang="en-US" sz="2400"/>
          </a:p>
        </p:txBody>
      </p:sp>
      <p:sp>
        <p:nvSpPr>
          <p:cNvPr id="2" name="TextBox 1">
            <a:extLst>
              <a:ext uri="{FF2B5EF4-FFF2-40B4-BE49-F238E27FC236}">
                <a16:creationId xmlns:a16="http://schemas.microsoft.com/office/drawing/2014/main" id="{9DDD04BC-90AF-4432-86EC-6C9AAF1E5940}"/>
              </a:ext>
            </a:extLst>
          </p:cNvPr>
          <p:cNvSpPr txBox="1">
            <a:spLocks noRot="1" noChangeAspect="1" noMove="1" noResize="1" noEditPoints="1" noAdjustHandles="1" noChangeArrowheads="1" noChangeShapeType="1" noTextEdit="1"/>
          </p:cNvSpPr>
          <p:nvPr/>
        </p:nvSpPr>
        <p:spPr>
          <a:xfrm>
            <a:off x="457200" y="4343400"/>
            <a:ext cx="8534400" cy="1569660"/>
          </a:xfrm>
          <a:prstGeom prst="rect">
            <a:avLst/>
          </a:prstGeom>
          <a:blipFill rotWithShape="0">
            <a:blip r:embed="rId3"/>
            <a:stretch>
              <a:fillRect l="-1071" t="-3113" b="-7782"/>
            </a:stretch>
          </a:blipFill>
        </p:spPr>
        <p:txBody>
          <a:bodyPr/>
          <a:lstStyle/>
          <a:p>
            <a:pPr>
              <a:defRPr/>
            </a:pPr>
            <a:r>
              <a:rPr lang="en-GB">
                <a:noFill/>
              </a:rPr>
              <a:t> </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1">
            <a:extLst>
              <a:ext uri="{FF2B5EF4-FFF2-40B4-BE49-F238E27FC236}">
                <a16:creationId xmlns:a16="http://schemas.microsoft.com/office/drawing/2014/main" id="{1DFE0CEE-76BD-4143-AA32-843C7AC96E72}"/>
              </a:ext>
            </a:extLst>
          </p:cNvPr>
          <p:cNvSpPr>
            <a:spLocks noChangeArrowheads="1"/>
          </p:cNvSpPr>
          <p:nvPr/>
        </p:nvSpPr>
        <p:spPr bwMode="auto">
          <a:xfrm>
            <a:off x="304800" y="838200"/>
            <a:ext cx="8686800" cy="53340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111619" name="Oval 2">
            <a:extLst>
              <a:ext uri="{FF2B5EF4-FFF2-40B4-BE49-F238E27FC236}">
                <a16:creationId xmlns:a16="http://schemas.microsoft.com/office/drawing/2014/main" id="{0518D371-619B-46D4-BCE3-F486C30664BB}"/>
              </a:ext>
            </a:extLst>
          </p:cNvPr>
          <p:cNvSpPr>
            <a:spLocks noChangeArrowheads="1"/>
          </p:cNvSpPr>
          <p:nvPr/>
        </p:nvSpPr>
        <p:spPr bwMode="auto">
          <a:xfrm>
            <a:off x="1535113" y="1055688"/>
            <a:ext cx="3657600" cy="3048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111620" name="Oval 3">
            <a:extLst>
              <a:ext uri="{FF2B5EF4-FFF2-40B4-BE49-F238E27FC236}">
                <a16:creationId xmlns:a16="http://schemas.microsoft.com/office/drawing/2014/main" id="{C159BC4E-93DB-4FC5-B24F-FB30DB432957}"/>
              </a:ext>
            </a:extLst>
          </p:cNvPr>
          <p:cNvSpPr>
            <a:spLocks noChangeArrowheads="1"/>
          </p:cNvSpPr>
          <p:nvPr/>
        </p:nvSpPr>
        <p:spPr bwMode="auto">
          <a:xfrm>
            <a:off x="3440113" y="941388"/>
            <a:ext cx="3505200" cy="32766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111621" name="Oval 4">
            <a:extLst>
              <a:ext uri="{FF2B5EF4-FFF2-40B4-BE49-F238E27FC236}">
                <a16:creationId xmlns:a16="http://schemas.microsoft.com/office/drawing/2014/main" id="{E6FD0B3E-285B-4D2E-94CA-9C46CC26EB47}"/>
              </a:ext>
            </a:extLst>
          </p:cNvPr>
          <p:cNvSpPr>
            <a:spLocks noChangeArrowheads="1"/>
          </p:cNvSpPr>
          <p:nvPr/>
        </p:nvSpPr>
        <p:spPr bwMode="auto">
          <a:xfrm>
            <a:off x="2590800" y="2732088"/>
            <a:ext cx="3352800" cy="32004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endParaRPr lang="en-GB" altLang="en-US" sz="2400"/>
          </a:p>
        </p:txBody>
      </p:sp>
      <p:sp>
        <p:nvSpPr>
          <p:cNvPr id="111622" name="TextBox 5">
            <a:extLst>
              <a:ext uri="{FF2B5EF4-FFF2-40B4-BE49-F238E27FC236}">
                <a16:creationId xmlns:a16="http://schemas.microsoft.com/office/drawing/2014/main" id="{CE29C082-339F-4DDF-BA41-61DFDE8B2FEF}"/>
              </a:ext>
            </a:extLst>
          </p:cNvPr>
          <p:cNvSpPr txBox="1">
            <a:spLocks noChangeArrowheads="1"/>
          </p:cNvSpPr>
          <p:nvPr/>
        </p:nvSpPr>
        <p:spPr bwMode="auto">
          <a:xfrm>
            <a:off x="1077913" y="12192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E</a:t>
            </a:r>
            <a:endParaRPr lang="en-GB" altLang="en-US" sz="2400"/>
          </a:p>
        </p:txBody>
      </p:sp>
      <p:sp>
        <p:nvSpPr>
          <p:cNvPr id="111623" name="TextBox 6">
            <a:extLst>
              <a:ext uri="{FF2B5EF4-FFF2-40B4-BE49-F238E27FC236}">
                <a16:creationId xmlns:a16="http://schemas.microsoft.com/office/drawing/2014/main" id="{B73661CD-C05B-48DE-9AD8-F6219ED66357}"/>
              </a:ext>
            </a:extLst>
          </p:cNvPr>
          <p:cNvSpPr txBox="1">
            <a:spLocks noChangeArrowheads="1"/>
          </p:cNvSpPr>
          <p:nvPr/>
        </p:nvSpPr>
        <p:spPr bwMode="auto">
          <a:xfrm>
            <a:off x="6669088" y="12192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M</a:t>
            </a:r>
            <a:endParaRPr lang="en-GB" altLang="en-US" sz="2400"/>
          </a:p>
        </p:txBody>
      </p:sp>
      <p:sp>
        <p:nvSpPr>
          <p:cNvPr id="111624" name="TextBox 7">
            <a:extLst>
              <a:ext uri="{FF2B5EF4-FFF2-40B4-BE49-F238E27FC236}">
                <a16:creationId xmlns:a16="http://schemas.microsoft.com/office/drawing/2014/main" id="{6E7C9871-64FE-4C89-B353-C228002036A6}"/>
              </a:ext>
            </a:extLst>
          </p:cNvPr>
          <p:cNvSpPr txBox="1">
            <a:spLocks noChangeArrowheads="1"/>
          </p:cNvSpPr>
          <p:nvPr/>
        </p:nvSpPr>
        <p:spPr bwMode="auto">
          <a:xfrm>
            <a:off x="6059488" y="4964113"/>
            <a:ext cx="914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S</a:t>
            </a:r>
            <a:endParaRPr lang="en-GB" altLang="en-US" sz="2400"/>
          </a:p>
        </p:txBody>
      </p:sp>
      <p:sp>
        <p:nvSpPr>
          <p:cNvPr id="111625" name="TextBox 9">
            <a:extLst>
              <a:ext uri="{FF2B5EF4-FFF2-40B4-BE49-F238E27FC236}">
                <a16:creationId xmlns:a16="http://schemas.microsoft.com/office/drawing/2014/main" id="{93F033E1-C371-4F3F-83D0-37146D774684}"/>
              </a:ext>
            </a:extLst>
          </p:cNvPr>
          <p:cNvSpPr txBox="1">
            <a:spLocks noChangeArrowheads="1"/>
          </p:cNvSpPr>
          <p:nvPr/>
        </p:nvSpPr>
        <p:spPr bwMode="auto">
          <a:xfrm>
            <a:off x="3989388" y="3030538"/>
            <a:ext cx="914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14</a:t>
            </a:r>
            <a:endParaRPr lang="en-GB" altLang="en-US" sz="2400"/>
          </a:p>
        </p:txBody>
      </p:sp>
      <p:sp>
        <p:nvSpPr>
          <p:cNvPr id="111626" name="TextBox 10">
            <a:extLst>
              <a:ext uri="{FF2B5EF4-FFF2-40B4-BE49-F238E27FC236}">
                <a16:creationId xmlns:a16="http://schemas.microsoft.com/office/drawing/2014/main" id="{5236F73F-D015-44DC-9064-C2196095C5D1}"/>
              </a:ext>
            </a:extLst>
          </p:cNvPr>
          <p:cNvSpPr txBox="1">
            <a:spLocks noChangeArrowheads="1"/>
          </p:cNvSpPr>
          <p:nvPr/>
        </p:nvSpPr>
        <p:spPr bwMode="auto">
          <a:xfrm>
            <a:off x="4056063" y="1766888"/>
            <a:ext cx="91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16</a:t>
            </a:r>
            <a:endParaRPr lang="en-GB" altLang="en-US" sz="2400"/>
          </a:p>
        </p:txBody>
      </p:sp>
      <p:sp>
        <p:nvSpPr>
          <p:cNvPr id="111627" name="TextBox 11">
            <a:extLst>
              <a:ext uri="{FF2B5EF4-FFF2-40B4-BE49-F238E27FC236}">
                <a16:creationId xmlns:a16="http://schemas.microsoft.com/office/drawing/2014/main" id="{1B03A917-674B-45C4-91F5-607F6801D39E}"/>
              </a:ext>
            </a:extLst>
          </p:cNvPr>
          <p:cNvSpPr txBox="1">
            <a:spLocks noChangeArrowheads="1"/>
          </p:cNvSpPr>
          <p:nvPr/>
        </p:nvSpPr>
        <p:spPr bwMode="auto">
          <a:xfrm>
            <a:off x="3090863" y="3414713"/>
            <a:ext cx="914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14</a:t>
            </a:r>
            <a:endParaRPr lang="en-GB" altLang="en-US" sz="2400"/>
          </a:p>
        </p:txBody>
      </p:sp>
      <p:sp>
        <p:nvSpPr>
          <p:cNvPr id="111628" name="TextBox 12">
            <a:extLst>
              <a:ext uri="{FF2B5EF4-FFF2-40B4-BE49-F238E27FC236}">
                <a16:creationId xmlns:a16="http://schemas.microsoft.com/office/drawing/2014/main" id="{EE71E7F3-F180-4D15-AA16-1F2A7AA003FD}"/>
              </a:ext>
            </a:extLst>
          </p:cNvPr>
          <p:cNvSpPr txBox="1">
            <a:spLocks noChangeArrowheads="1"/>
          </p:cNvSpPr>
          <p:nvPr/>
        </p:nvSpPr>
        <p:spPr bwMode="auto">
          <a:xfrm>
            <a:off x="5087938" y="3468688"/>
            <a:ext cx="914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12</a:t>
            </a:r>
            <a:endParaRPr lang="en-GB" altLang="en-US" sz="2400"/>
          </a:p>
        </p:txBody>
      </p:sp>
      <p:sp>
        <p:nvSpPr>
          <p:cNvPr id="111629" name="TextBox 13">
            <a:extLst>
              <a:ext uri="{FF2B5EF4-FFF2-40B4-BE49-F238E27FC236}">
                <a16:creationId xmlns:a16="http://schemas.microsoft.com/office/drawing/2014/main" id="{5B09F675-F217-4A43-AAB9-F434D590F47C}"/>
              </a:ext>
            </a:extLst>
          </p:cNvPr>
          <p:cNvSpPr txBox="1">
            <a:spLocks noChangeArrowheads="1"/>
          </p:cNvSpPr>
          <p:nvPr/>
        </p:nvSpPr>
        <p:spPr bwMode="auto">
          <a:xfrm>
            <a:off x="609600" y="36957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43</a:t>
            </a:r>
            <a:endParaRPr lang="en-GB" altLang="en-US" sz="2400"/>
          </a:p>
        </p:txBody>
      </p:sp>
      <p:sp>
        <p:nvSpPr>
          <p:cNvPr id="111630" name="TextBox 14">
            <a:extLst>
              <a:ext uri="{FF2B5EF4-FFF2-40B4-BE49-F238E27FC236}">
                <a16:creationId xmlns:a16="http://schemas.microsoft.com/office/drawing/2014/main" id="{1CDB697A-B338-4552-BCFC-6A7C76E99051}"/>
              </a:ext>
            </a:extLst>
          </p:cNvPr>
          <p:cNvSpPr txBox="1">
            <a:spLocks noChangeArrowheads="1"/>
          </p:cNvSpPr>
          <p:nvPr/>
        </p:nvSpPr>
        <p:spPr bwMode="auto">
          <a:xfrm>
            <a:off x="2130425" y="1808163"/>
            <a:ext cx="11890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X – 44 = 80</a:t>
            </a:r>
            <a:endParaRPr lang="en-GB" altLang="en-US" sz="2400"/>
          </a:p>
        </p:txBody>
      </p:sp>
      <p:sp>
        <p:nvSpPr>
          <p:cNvPr id="111631" name="TextBox 15">
            <a:extLst>
              <a:ext uri="{FF2B5EF4-FFF2-40B4-BE49-F238E27FC236}">
                <a16:creationId xmlns:a16="http://schemas.microsoft.com/office/drawing/2014/main" id="{7155EDB5-E6BB-4ED2-8851-DF448DEEA51A}"/>
              </a:ext>
            </a:extLst>
          </p:cNvPr>
          <p:cNvSpPr txBox="1">
            <a:spLocks noChangeArrowheads="1"/>
          </p:cNvSpPr>
          <p:nvPr/>
        </p:nvSpPr>
        <p:spPr bwMode="auto">
          <a:xfrm>
            <a:off x="5586413" y="1974850"/>
            <a:ext cx="12414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X – 42 = 82</a:t>
            </a:r>
            <a:endParaRPr lang="en-GB" altLang="en-US" sz="2400"/>
          </a:p>
        </p:txBody>
      </p:sp>
      <p:sp>
        <p:nvSpPr>
          <p:cNvPr id="111632" name="TextBox 16">
            <a:extLst>
              <a:ext uri="{FF2B5EF4-FFF2-40B4-BE49-F238E27FC236}">
                <a16:creationId xmlns:a16="http://schemas.microsoft.com/office/drawing/2014/main" id="{FB84A073-B10D-4915-931F-49AB06050C59}"/>
              </a:ext>
            </a:extLst>
          </p:cNvPr>
          <p:cNvSpPr txBox="1">
            <a:spLocks noChangeArrowheads="1"/>
          </p:cNvSpPr>
          <p:nvPr/>
        </p:nvSpPr>
        <p:spPr bwMode="auto">
          <a:xfrm>
            <a:off x="3886200" y="4614863"/>
            <a:ext cx="10175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X – 40 = 84</a:t>
            </a:r>
            <a:endParaRPr lang="en-GB" altLang="en-US" sz="2400"/>
          </a:p>
        </p:txBody>
      </p:sp>
      <p:cxnSp>
        <p:nvCxnSpPr>
          <p:cNvPr id="111633" name="Straight Connector 18">
            <a:extLst>
              <a:ext uri="{FF2B5EF4-FFF2-40B4-BE49-F238E27FC236}">
                <a16:creationId xmlns:a16="http://schemas.microsoft.com/office/drawing/2014/main" id="{9D76615B-A5F1-470E-AC27-B20AF579653E}"/>
              </a:ext>
            </a:extLst>
          </p:cNvPr>
          <p:cNvCxnSpPr>
            <a:cxnSpLocks noChangeShapeType="1"/>
          </p:cNvCxnSpPr>
          <p:nvPr/>
        </p:nvCxnSpPr>
        <p:spPr bwMode="auto">
          <a:xfrm flipV="1">
            <a:off x="2590800" y="1219200"/>
            <a:ext cx="1398588" cy="26574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4" name="Straight Connector 20">
            <a:extLst>
              <a:ext uri="{FF2B5EF4-FFF2-40B4-BE49-F238E27FC236}">
                <a16:creationId xmlns:a16="http://schemas.microsoft.com/office/drawing/2014/main" id="{CB764A44-408A-4819-98A4-182A8D3291C0}"/>
              </a:ext>
            </a:extLst>
          </p:cNvPr>
          <p:cNvCxnSpPr>
            <a:cxnSpLocks noChangeShapeType="1"/>
            <a:stCxn id="111619" idx="3"/>
            <a:endCxn id="111619" idx="0"/>
          </p:cNvCxnSpPr>
          <p:nvPr/>
        </p:nvCxnSpPr>
        <p:spPr bwMode="auto">
          <a:xfrm flipV="1">
            <a:off x="2070100" y="1055688"/>
            <a:ext cx="1293813" cy="260191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5" name="Straight Connector 22">
            <a:extLst>
              <a:ext uri="{FF2B5EF4-FFF2-40B4-BE49-F238E27FC236}">
                <a16:creationId xmlns:a16="http://schemas.microsoft.com/office/drawing/2014/main" id="{BB104528-5C93-4F4F-B273-CF986C3BAF0A}"/>
              </a:ext>
            </a:extLst>
          </p:cNvPr>
          <p:cNvCxnSpPr>
            <a:cxnSpLocks noChangeShapeType="1"/>
          </p:cNvCxnSpPr>
          <p:nvPr/>
        </p:nvCxnSpPr>
        <p:spPr bwMode="auto">
          <a:xfrm flipV="1">
            <a:off x="1676400" y="1055688"/>
            <a:ext cx="1143000" cy="214471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636" name="TextBox 24">
            <a:extLst>
              <a:ext uri="{FF2B5EF4-FFF2-40B4-BE49-F238E27FC236}">
                <a16:creationId xmlns:a16="http://schemas.microsoft.com/office/drawing/2014/main" id="{BF91189D-539B-441A-A4DD-02A6D354D2CB}"/>
              </a:ext>
            </a:extLst>
          </p:cNvPr>
          <p:cNvSpPr txBox="1">
            <a:spLocks noChangeArrowheads="1"/>
          </p:cNvSpPr>
          <p:nvPr/>
        </p:nvSpPr>
        <p:spPr bwMode="auto">
          <a:xfrm>
            <a:off x="7467600" y="5075238"/>
            <a:ext cx="1371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X = 124</a:t>
            </a:r>
            <a:endParaRPr lang="en-GB" altLang="en-US" sz="240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
            <a:extLst>
              <a:ext uri="{FF2B5EF4-FFF2-40B4-BE49-F238E27FC236}">
                <a16:creationId xmlns:a16="http://schemas.microsoft.com/office/drawing/2014/main" id="{D5FA8708-BB2D-483C-B238-54EC522E95DB}"/>
              </a:ext>
            </a:extLst>
          </p:cNvPr>
          <p:cNvSpPr>
            <a:spLocks noChangeArrowheads="1"/>
          </p:cNvSpPr>
          <p:nvPr/>
        </p:nvSpPr>
        <p:spPr bwMode="auto">
          <a:xfrm>
            <a:off x="266700" y="228600"/>
            <a:ext cx="8839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solidFill>
                  <a:srgbClr val="000000"/>
                </a:solidFill>
                <a:latin typeface="Comic Sans MS" panose="030F0702030302020204" pitchFamily="66" charset="0"/>
              </a:rPr>
              <a:t>At a certain conference of 100 people there are 29 Indian women and 23 Indian men. Out of these Indian people 4 are doctors and 24 are either men or doctors. There are no foreign doctors. Find the number of women doctors attending the conference.</a:t>
            </a:r>
            <a:endParaRPr lang="en-GB" altLang="en-US" sz="2400"/>
          </a:p>
        </p:txBody>
      </p:sp>
      <p:sp>
        <p:nvSpPr>
          <p:cNvPr id="112643" name="TextBox 2">
            <a:extLst>
              <a:ext uri="{FF2B5EF4-FFF2-40B4-BE49-F238E27FC236}">
                <a16:creationId xmlns:a16="http://schemas.microsoft.com/office/drawing/2014/main" id="{BBF91918-50F9-478D-83E9-5949D535A7FB}"/>
              </a:ext>
            </a:extLst>
          </p:cNvPr>
          <p:cNvSpPr txBox="1">
            <a:spLocks noChangeArrowheads="1"/>
          </p:cNvSpPr>
          <p:nvPr/>
        </p:nvSpPr>
        <p:spPr bwMode="auto">
          <a:xfrm>
            <a:off x="381000" y="2438400"/>
            <a:ext cx="86106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t>Set  M – male Indians</a:t>
            </a:r>
          </a:p>
          <a:p>
            <a:pPr>
              <a:spcBef>
                <a:spcPct val="0"/>
              </a:spcBef>
              <a:buSzTx/>
              <a:buFontTx/>
              <a:buNone/>
            </a:pPr>
            <a:r>
              <a:rPr lang="en-US" altLang="en-US" sz="2400"/>
              <a:t>Set D – Indian doctors</a:t>
            </a:r>
          </a:p>
          <a:p>
            <a:pPr>
              <a:spcBef>
                <a:spcPct val="0"/>
              </a:spcBef>
              <a:buSzTx/>
              <a:buFontTx/>
              <a:buNone/>
            </a:pPr>
            <a:r>
              <a:rPr lang="en-US" altLang="en-US" sz="2400"/>
              <a:t>n(M) = 23</a:t>
            </a:r>
          </a:p>
          <a:p>
            <a:pPr>
              <a:spcBef>
                <a:spcPct val="0"/>
              </a:spcBef>
              <a:buSzTx/>
              <a:buFontTx/>
              <a:buNone/>
            </a:pPr>
            <a:r>
              <a:rPr lang="en-US" altLang="en-US" sz="2400"/>
              <a:t>n(D) = 4</a:t>
            </a:r>
          </a:p>
          <a:p>
            <a:pPr>
              <a:spcBef>
                <a:spcPct val="0"/>
              </a:spcBef>
              <a:buSzTx/>
              <a:buFontTx/>
              <a:buNone/>
            </a:pPr>
            <a:r>
              <a:rPr lang="en-US" altLang="en-US" sz="2400"/>
              <a:t>n(MUD) = 24</a:t>
            </a:r>
          </a:p>
          <a:p>
            <a:pPr>
              <a:spcBef>
                <a:spcPct val="0"/>
              </a:spcBef>
              <a:buSzTx/>
              <a:buFontTx/>
              <a:buNone/>
            </a:pPr>
            <a:r>
              <a:rPr lang="en-US" altLang="en-US" sz="2400"/>
              <a:t>n(M∩D)=? = n(MUD) – n(M) – n(D) =3</a:t>
            </a:r>
          </a:p>
          <a:p>
            <a:pPr>
              <a:spcBef>
                <a:spcPct val="0"/>
              </a:spcBef>
              <a:buSzTx/>
              <a:buFontTx/>
              <a:buNone/>
            </a:pPr>
            <a:r>
              <a:rPr lang="en-US" altLang="en-US" sz="2400"/>
              <a:t>There are 3 Indian </a:t>
            </a:r>
            <a:r>
              <a:rPr lang="en-US" altLang="en-US" sz="2400" b="1"/>
              <a:t>male doctors </a:t>
            </a:r>
            <a:r>
              <a:rPr lang="en-US" altLang="en-US" sz="2400"/>
              <a:t>attending the conference. But there are total 4 Indian doctors attending the conference, hence 4 – 3 = 1 woman Indian doctor is attending the conference </a:t>
            </a:r>
          </a:p>
          <a:p>
            <a:pPr>
              <a:spcBef>
                <a:spcPct val="0"/>
              </a:spcBef>
              <a:buSzTx/>
              <a:buFontTx/>
              <a:buNone/>
            </a:pPr>
            <a:endParaRPr lang="en-GB" altLang="en-US" sz="240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1">
            <a:extLst>
              <a:ext uri="{FF2B5EF4-FFF2-40B4-BE49-F238E27FC236}">
                <a16:creationId xmlns:a16="http://schemas.microsoft.com/office/drawing/2014/main" id="{6751621C-1E36-4B2A-A7C1-EC1F4A8D4AF0}"/>
              </a:ext>
            </a:extLst>
          </p:cNvPr>
          <p:cNvSpPr>
            <a:spLocks noChangeArrowheads="1"/>
          </p:cNvSpPr>
          <p:nvPr/>
        </p:nvSpPr>
        <p:spPr bwMode="auto">
          <a:xfrm>
            <a:off x="228600" y="304800"/>
            <a:ext cx="8534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solidFill>
                  <a:srgbClr val="000000"/>
                </a:solidFill>
                <a:latin typeface="Comic Sans MS" panose="030F0702030302020204" pitchFamily="66" charset="0"/>
              </a:rPr>
              <a:t>In a town 85% of the people speak Tamil, 40% speak English and 20% speak Hindi. Also 32% speak Tamil and English, 13% speak Tamil and Hindi and 10% speak English and Hindi, find the percentage of people who can speak all the three languages.</a:t>
            </a:r>
            <a:endParaRPr lang="en-GB" altLang="en-US" sz="2400"/>
          </a:p>
        </p:txBody>
      </p:sp>
      <p:sp>
        <p:nvSpPr>
          <p:cNvPr id="113667" name="AutoShape 2" descr="https://www.onlinemath4all.com/images/xsbexer3que6.png.pagespeed.ic.P6XlYTzU3W.webp">
            <a:extLst>
              <a:ext uri="{FF2B5EF4-FFF2-40B4-BE49-F238E27FC236}">
                <a16:creationId xmlns:a16="http://schemas.microsoft.com/office/drawing/2014/main" id="{7720E9F8-3970-4B2B-87D7-8D2CCE64B02F}"/>
              </a:ext>
            </a:extLst>
          </p:cNvPr>
          <p:cNvSpPr>
            <a:spLocks noChangeAspect="1" noChangeArrowheads="1"/>
          </p:cNvSpPr>
          <p:nvPr/>
        </p:nvSpPr>
        <p:spPr bwMode="auto">
          <a:xfrm>
            <a:off x="168275" y="-1825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endParaRPr lang="en-GB" altLang="en-US" sz="240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
            <a:extLst>
              <a:ext uri="{FF2B5EF4-FFF2-40B4-BE49-F238E27FC236}">
                <a16:creationId xmlns:a16="http://schemas.microsoft.com/office/drawing/2014/main" id="{D2B86EBE-20E6-4DA6-B27C-F6CD7AA4A1B0}"/>
              </a:ext>
            </a:extLst>
          </p:cNvPr>
          <p:cNvSpPr>
            <a:spLocks noChangeArrowheads="1"/>
          </p:cNvSpPr>
          <p:nvPr/>
        </p:nvSpPr>
        <p:spPr bwMode="auto">
          <a:xfrm>
            <a:off x="304800" y="304800"/>
            <a:ext cx="84582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solidFill>
                  <a:srgbClr val="666666"/>
                </a:solidFill>
                <a:latin typeface="roboto-regular"/>
              </a:rPr>
              <a:t> </a:t>
            </a:r>
            <a:r>
              <a:rPr lang="en-US" altLang="en-US" sz="2400">
                <a:solidFill>
                  <a:srgbClr val="002060"/>
                </a:solidFill>
                <a:latin typeface="roboto-regular"/>
              </a:rPr>
              <a:t>In a survey of 500 students of a college, it was found that 49% liked watching football, 53% liked watching hockey and 62% liked watching basketball. Also, 27% liked watching football and hockey both, 29% liked watching basketball and hockey both and 28% liked watching football and basket ball both. 5% liked watching none of these games.</a:t>
            </a:r>
          </a:p>
          <a:p>
            <a:pPr>
              <a:spcBef>
                <a:spcPct val="0"/>
              </a:spcBef>
              <a:buSzTx/>
              <a:buFontTx/>
              <a:buChar char="•"/>
            </a:pPr>
            <a:r>
              <a:rPr lang="en-US" altLang="en-US" sz="2400">
                <a:solidFill>
                  <a:srgbClr val="002060"/>
                </a:solidFill>
                <a:latin typeface="roboto-regular"/>
              </a:rPr>
              <a:t>How many students like watching all the three games? = 75</a:t>
            </a:r>
          </a:p>
          <a:p>
            <a:pPr>
              <a:spcBef>
                <a:spcPct val="0"/>
              </a:spcBef>
              <a:buSzTx/>
              <a:buFontTx/>
              <a:buChar char="•"/>
            </a:pPr>
            <a:r>
              <a:rPr lang="en-US" altLang="en-US" sz="2400">
                <a:solidFill>
                  <a:srgbClr val="002060"/>
                </a:solidFill>
                <a:latin typeface="roboto-regular"/>
              </a:rPr>
              <a:t>Find the ratio of number of students who like watching only football to those who like watching only hockey. = 3:4</a:t>
            </a:r>
          </a:p>
          <a:p>
            <a:pPr>
              <a:spcBef>
                <a:spcPct val="0"/>
              </a:spcBef>
              <a:buSzTx/>
              <a:buFontTx/>
              <a:buChar char="•"/>
            </a:pPr>
            <a:r>
              <a:rPr lang="en-US" altLang="en-US" sz="2400">
                <a:solidFill>
                  <a:srgbClr val="002060"/>
                </a:solidFill>
                <a:latin typeface="roboto-regular"/>
              </a:rPr>
              <a:t>Find the number of students who like watching only one of the three given games. = 205</a:t>
            </a:r>
          </a:p>
          <a:p>
            <a:pPr>
              <a:spcBef>
                <a:spcPct val="0"/>
              </a:spcBef>
              <a:buSzTx/>
              <a:buFontTx/>
              <a:buChar char="•"/>
            </a:pPr>
            <a:r>
              <a:rPr lang="en-US" altLang="en-US" sz="2400">
                <a:solidFill>
                  <a:srgbClr val="002060"/>
                </a:solidFill>
                <a:latin typeface="roboto-regular"/>
              </a:rPr>
              <a:t>Find the number of students who like watching at least two of the given games. = 270</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1">
            <a:extLst>
              <a:ext uri="{FF2B5EF4-FFF2-40B4-BE49-F238E27FC236}">
                <a16:creationId xmlns:a16="http://schemas.microsoft.com/office/drawing/2014/main" id="{59D5F33A-A0C5-44C4-9078-6762A82BE5D5}"/>
              </a:ext>
            </a:extLst>
          </p:cNvPr>
          <p:cNvSpPr>
            <a:spLocks noChangeArrowheads="1"/>
          </p:cNvSpPr>
          <p:nvPr/>
        </p:nvSpPr>
        <p:spPr bwMode="auto">
          <a:xfrm>
            <a:off x="304800" y="457200"/>
            <a:ext cx="86868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2"/>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None/>
            </a:pPr>
            <a:r>
              <a:rPr lang="en-US" altLang="en-US" sz="2400">
                <a:solidFill>
                  <a:srgbClr val="666666"/>
                </a:solidFill>
                <a:latin typeface="roboto-regular"/>
              </a:rPr>
              <a:t>n(F) = percentage of students who like watching football = 49%</a:t>
            </a:r>
            <a:br>
              <a:rPr lang="en-US" altLang="en-US" sz="2400">
                <a:solidFill>
                  <a:srgbClr val="666666"/>
                </a:solidFill>
                <a:latin typeface="roboto-regular"/>
              </a:rPr>
            </a:br>
            <a:r>
              <a:rPr lang="en-US" altLang="en-US" sz="2400">
                <a:solidFill>
                  <a:srgbClr val="666666"/>
                </a:solidFill>
                <a:latin typeface="roboto-regular"/>
              </a:rPr>
              <a:t>n(H) = percentage of students who like watching hockey = 53%</a:t>
            </a:r>
            <a:br>
              <a:rPr lang="en-US" altLang="en-US" sz="2400">
                <a:solidFill>
                  <a:srgbClr val="666666"/>
                </a:solidFill>
                <a:latin typeface="roboto-regular"/>
              </a:rPr>
            </a:br>
            <a:r>
              <a:rPr lang="en-US" altLang="en-US" sz="2400">
                <a:solidFill>
                  <a:srgbClr val="666666"/>
                </a:solidFill>
                <a:latin typeface="roboto-regular"/>
              </a:rPr>
              <a:t>n(B)= percentage of students who like watching basketball = 62%</a:t>
            </a:r>
            <a:br>
              <a:rPr lang="en-US" altLang="en-US" sz="2400">
                <a:solidFill>
                  <a:srgbClr val="666666"/>
                </a:solidFill>
                <a:latin typeface="roboto-regular"/>
              </a:rPr>
            </a:br>
            <a:r>
              <a:rPr lang="en-US" altLang="en-US" sz="2400">
                <a:solidFill>
                  <a:srgbClr val="666666"/>
                </a:solidFill>
                <a:latin typeface="roboto-regular"/>
              </a:rPr>
              <a:t>n ( F ∩ H) = 27% ; n (B ∩ H) = 29% ; n(F ∩ B) = 28%</a:t>
            </a:r>
            <a:br>
              <a:rPr lang="en-US" altLang="en-US" sz="2400">
                <a:solidFill>
                  <a:srgbClr val="666666"/>
                </a:solidFill>
                <a:latin typeface="roboto-regular"/>
              </a:rPr>
            </a:br>
            <a:r>
              <a:rPr lang="en-US" altLang="en-US" sz="2400">
                <a:solidFill>
                  <a:srgbClr val="666666"/>
                </a:solidFill>
                <a:latin typeface="roboto-regular"/>
              </a:rPr>
              <a:t>Since 5% like watching none of the given games so, n (F ∪ H ∪ B) = 95%.</a:t>
            </a:r>
            <a:br>
              <a:rPr lang="en-US" altLang="en-US" sz="2400">
                <a:solidFill>
                  <a:srgbClr val="666666"/>
                </a:solidFill>
                <a:latin typeface="roboto-regular"/>
              </a:rPr>
            </a:br>
            <a:r>
              <a:rPr lang="en-US" altLang="en-US" sz="2400">
                <a:solidFill>
                  <a:srgbClr val="666666"/>
                </a:solidFill>
                <a:latin typeface="roboto-regular"/>
              </a:rPr>
              <a:t>Now applying the basic formula,</a:t>
            </a:r>
            <a:br>
              <a:rPr lang="en-US" altLang="en-US" sz="2400">
                <a:solidFill>
                  <a:srgbClr val="666666"/>
                </a:solidFill>
                <a:latin typeface="roboto-regular"/>
              </a:rPr>
            </a:br>
            <a:r>
              <a:rPr lang="en-US" altLang="en-US" sz="2400">
                <a:solidFill>
                  <a:srgbClr val="666666"/>
                </a:solidFill>
                <a:latin typeface="roboto-regular"/>
              </a:rPr>
              <a:t>95% = 49% + 53% + 62% -27% - 29% - 28% + n (F ∩ H ∩ B)</a:t>
            </a:r>
            <a:br>
              <a:rPr lang="en-US" altLang="en-US" sz="2400">
                <a:solidFill>
                  <a:srgbClr val="666666"/>
                </a:solidFill>
                <a:latin typeface="roboto-regular"/>
              </a:rPr>
            </a:br>
            <a:r>
              <a:rPr lang="en-US" altLang="en-US" sz="2400">
                <a:solidFill>
                  <a:srgbClr val="666666"/>
                </a:solidFill>
                <a:latin typeface="roboto-regular"/>
              </a:rPr>
              <a:t>Solving, you get n (F ∩ H ∩ B) = 15%.</a:t>
            </a:r>
          </a:p>
          <a:p>
            <a:pPr>
              <a:spcBef>
                <a:spcPct val="0"/>
              </a:spcBef>
              <a:buSzTx/>
              <a:buFontTx/>
              <a:buNone/>
            </a:pPr>
            <a:r>
              <a:rPr lang="en-US" altLang="en-US" sz="2400">
                <a:solidFill>
                  <a:srgbClr val="666666"/>
                </a:solidFill>
                <a:latin typeface="roboto-regular"/>
              </a:rPr>
              <a:t>Now, make the Venn diagram as per the information given.</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descr="https://mba.hitbullseye.com/sites/default/files/hitbullseye-article/venn-3.png">
            <a:extLst>
              <a:ext uri="{FF2B5EF4-FFF2-40B4-BE49-F238E27FC236}">
                <a16:creationId xmlns:a16="http://schemas.microsoft.com/office/drawing/2014/main" id="{596C430E-B072-45F4-83D6-D1C9D42E54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6200"/>
            <a:ext cx="3505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9" name="Rectangle 1">
            <a:extLst>
              <a:ext uri="{FF2B5EF4-FFF2-40B4-BE49-F238E27FC236}">
                <a16:creationId xmlns:a16="http://schemas.microsoft.com/office/drawing/2014/main" id="{0D9F491B-C8B1-407A-AA5E-962F1161ED30}"/>
              </a:ext>
            </a:extLst>
          </p:cNvPr>
          <p:cNvSpPr>
            <a:spLocks noChangeArrowheads="1"/>
          </p:cNvSpPr>
          <p:nvPr/>
        </p:nvSpPr>
        <p:spPr bwMode="auto">
          <a:xfrm>
            <a:off x="228600" y="3124200"/>
            <a:ext cx="89154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85000"/>
              <a:buBlip>
                <a:blip r:embed="rId3"/>
              </a:buBlip>
              <a:defRPr sz="3200">
                <a:solidFill>
                  <a:schemeClr val="tx1"/>
                </a:solidFill>
                <a:latin typeface="Times New Roman" panose="02020603050405020304" pitchFamily="18" charset="0"/>
              </a:defRPr>
            </a:lvl1pPr>
            <a:lvl2pPr marL="742950" indent="-285750">
              <a:spcBef>
                <a:spcPct val="20000"/>
              </a:spcBef>
              <a:buClr>
                <a:schemeClr val="bg2"/>
              </a:buClr>
              <a:buSzPct val="7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7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SzTx/>
              <a:buFontTx/>
              <a:buChar char="•"/>
            </a:pPr>
            <a:r>
              <a:rPr lang="en-US" altLang="en-US" sz="2400">
                <a:solidFill>
                  <a:srgbClr val="666666"/>
                </a:solidFill>
                <a:latin typeface="roboto-regular"/>
              </a:rPr>
              <a:t>Number of students who like watching all the three games = 15 % of 500 = 75.</a:t>
            </a:r>
          </a:p>
          <a:p>
            <a:pPr>
              <a:spcBef>
                <a:spcPct val="0"/>
              </a:spcBef>
              <a:buSzTx/>
              <a:buFontTx/>
              <a:buChar char="•"/>
            </a:pPr>
            <a:r>
              <a:rPr lang="en-US" altLang="en-US" sz="2400">
                <a:solidFill>
                  <a:srgbClr val="666666"/>
                </a:solidFill>
                <a:latin typeface="roboto-regular"/>
              </a:rPr>
              <a:t>Ratio of the number of students who like only football to those who like only hockey = (9% of 500)/(12% of 500) = 9/12 = 3:4.</a:t>
            </a:r>
          </a:p>
          <a:p>
            <a:pPr>
              <a:spcBef>
                <a:spcPct val="0"/>
              </a:spcBef>
              <a:buSzTx/>
              <a:buFontTx/>
              <a:buChar char="•"/>
            </a:pPr>
            <a:r>
              <a:rPr lang="en-US" altLang="en-US" sz="2400">
                <a:solidFill>
                  <a:srgbClr val="666666"/>
                </a:solidFill>
                <a:latin typeface="roboto-regular"/>
              </a:rPr>
              <a:t>The number of students who like watching only one of the three given games = (9% + 12% + 20%) of 500 = 205</a:t>
            </a:r>
          </a:p>
          <a:p>
            <a:pPr>
              <a:spcBef>
                <a:spcPct val="0"/>
              </a:spcBef>
              <a:buSzTx/>
              <a:buFontTx/>
              <a:buChar char="•"/>
            </a:pPr>
            <a:r>
              <a:rPr lang="en-US" altLang="en-US" sz="2400">
                <a:solidFill>
                  <a:srgbClr val="666666"/>
                </a:solidFill>
                <a:latin typeface="roboto-regular"/>
              </a:rPr>
              <a:t>The number of students who like watching at least two of the given games=(number of students who like watching only two of the games) +(number of students who like watching all the three games)= (12 + 13 + 14 + 15)% i.e. 54% of 500 = 270.</a:t>
            </a:r>
          </a:p>
        </p:txBody>
      </p:sp>
    </p:spTree>
  </p:cSld>
  <p:clrMapOvr>
    <a:masterClrMapping/>
  </p:clrMapOvr>
</p:sld>
</file>

<file path=ppt/theme/theme1.xml><?xml version="1.0" encoding="utf-8"?>
<a:theme xmlns:a="http://schemas.openxmlformats.org/drawingml/2006/main" name="Ricepaper">
  <a:themeElements>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Ricepaper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Ricepaper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2446CEF139A574A9B083C57F3B11932" ma:contentTypeVersion="13" ma:contentTypeDescription="Create a new document." ma:contentTypeScope="" ma:versionID="73121225bf3cc5230d4cb0466c03a849">
  <xsd:schema xmlns:xsd="http://www.w3.org/2001/XMLSchema" xmlns:xs="http://www.w3.org/2001/XMLSchema" xmlns:p="http://schemas.microsoft.com/office/2006/metadata/properties" xmlns:ns2="147cfbcc-6963-49a1-8878-0efa28665213" xmlns:ns3="08d94fdf-b342-4279-8130-62ef4a5bfb49" targetNamespace="http://schemas.microsoft.com/office/2006/metadata/properties" ma:root="true" ma:fieldsID="a8fcfc4669ef8662207f6d7f1c9f3f35" ns2:_="" ns3:_="">
    <xsd:import namespace="147cfbcc-6963-49a1-8878-0efa28665213"/>
    <xsd:import namespace="08d94fdf-b342-4279-8130-62ef4a5bfb49"/>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AutoKeyPoints" minOccurs="0"/>
                <xsd:element ref="ns2:MediaServiceKeyPoints" minOccurs="0"/>
                <xsd:element ref="ns2:MediaServiceOCR" minOccurs="0"/>
                <xsd:element ref="ns2:MediaServiceDateTaken" minOccurs="0"/>
                <xsd:element ref="ns2:MediaServiceLocation" minOccurs="0"/>
                <xsd:element ref="ns3:SharedWithUsers" minOccurs="0"/>
                <xsd:element ref="ns3:SharedWithDetail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47cfbcc-6963-49a1-8878-0efa2866521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8d94fdf-b342-4279-8130-62ef4a5bfb49"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DF76388-D98B-486D-991D-9953A400C0A4}">
  <ds:schemaRefs>
    <ds:schemaRef ds:uri="http://schemas.microsoft.com/sharepoint/v3/contenttype/forms"/>
  </ds:schemaRefs>
</ds:datastoreItem>
</file>

<file path=customXml/itemProps2.xml><?xml version="1.0" encoding="utf-8"?>
<ds:datastoreItem xmlns:ds="http://schemas.openxmlformats.org/officeDocument/2006/customXml" ds:itemID="{3869CF94-AB87-41B2-8349-4E05DE916C4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47cfbcc-6963-49a1-8878-0efa28665213"/>
    <ds:schemaRef ds:uri="08d94fdf-b342-4279-8130-62ef4a5bfb4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ffice Theme</Template>
  <TotalTime>1658</TotalTime>
  <Words>2925</Words>
  <Application>Microsoft Office PowerPoint</Application>
  <PresentationFormat>On-screen Show (4:3)</PresentationFormat>
  <Paragraphs>387</Paragraphs>
  <Slides>99</Slides>
  <Notes>1</Notes>
  <HiddenSlides>0</HiddenSlides>
  <MMClips>0</MMClips>
  <ScaleCrop>false</ScaleCrop>
  <HeadingPairs>
    <vt:vector size="4" baseType="variant">
      <vt:variant>
        <vt:lpstr>Theme</vt:lpstr>
      </vt:variant>
      <vt:variant>
        <vt:i4>1</vt:i4>
      </vt:variant>
      <vt:variant>
        <vt:lpstr>Slide Titles</vt:lpstr>
      </vt:variant>
      <vt:variant>
        <vt:i4>99</vt:i4>
      </vt:variant>
    </vt:vector>
  </HeadingPairs>
  <TitlesOfParts>
    <vt:vector size="100" baseType="lpstr">
      <vt:lpstr>Ricepaper</vt:lpstr>
      <vt:lpstr>Introduction to Set Theory</vt:lpstr>
      <vt:lpstr>Symbols</vt:lpstr>
      <vt:lpstr>Sets</vt:lpstr>
      <vt:lpstr>Equal Sets</vt:lpstr>
      <vt:lpstr>Types of Sets</vt:lpstr>
      <vt:lpstr>Some Special Sets</vt:lpstr>
      <vt:lpstr>Cardinality or Size of a set</vt:lpstr>
      <vt:lpstr>Ways of Describing Sets</vt:lpstr>
      <vt:lpstr>Set builder form</vt:lpstr>
      <vt:lpstr>Examples </vt:lpstr>
      <vt:lpstr>PowerPoint Presentation</vt:lpstr>
      <vt:lpstr>PowerPoint Presentation</vt:lpstr>
      <vt:lpstr>Combining Sets – Set Union</vt:lpstr>
      <vt:lpstr>Combining Sets – Set Intersection</vt:lpstr>
      <vt:lpstr>Set Complement </vt:lpstr>
      <vt:lpstr>PowerPoint Presentation</vt:lpstr>
      <vt:lpstr>Set Difference</vt:lpstr>
      <vt:lpstr>Symmetric Difference</vt:lpstr>
      <vt:lpstr>Examples</vt:lpstr>
      <vt:lpstr>PowerPoint Presentation</vt:lpstr>
      <vt:lpstr>Disjoint Sets</vt:lpstr>
      <vt:lpstr>PowerPoint Presentation</vt:lpstr>
      <vt:lpstr>PowerPoint Presentation</vt:lpstr>
      <vt:lpstr>Subsets</vt:lpstr>
      <vt:lpstr>Proper Subsets</vt:lpstr>
      <vt:lpstr>PowerPoint Presentation</vt:lpstr>
      <vt:lpstr>PowerPoint Presentation</vt:lpstr>
      <vt:lpstr>PowerPoint Presentation</vt:lpstr>
      <vt:lpstr>Venn Diagram</vt:lpstr>
      <vt:lpstr>Venn Diagrams</vt:lpstr>
      <vt:lpstr>Venn Diagrams</vt:lpstr>
      <vt:lpstr>Venn Diagrams</vt:lpstr>
      <vt:lpstr>PowerPoint Presentation</vt:lpstr>
      <vt:lpstr>PowerPoint Presentation</vt:lpstr>
      <vt:lpstr>PowerPoint Presentation</vt:lpstr>
      <vt:lpstr>PowerPoint Presentation</vt:lpstr>
      <vt:lpstr>Set Opera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utually Exclusive and Exhaustive Sets</vt:lpstr>
      <vt:lpstr>PowerPoint Presentation</vt:lpstr>
      <vt:lpstr>PowerPoint Presentation</vt:lpstr>
      <vt:lpstr>PowerPoint Presentation</vt:lpstr>
      <vt:lpstr>PowerPoint Presentation</vt:lpstr>
      <vt:lpstr>PowerPoint Presentation</vt:lpstr>
      <vt:lpstr>PowerPoint Presentation</vt:lpstr>
      <vt:lpstr>Set Partition</vt:lpstr>
      <vt:lpstr>Set Partition</vt:lpstr>
      <vt:lpstr>Set Partitions</vt:lpstr>
      <vt:lpstr>PowerPoint Presentation</vt:lpstr>
      <vt:lpstr>Some Test Questions</vt:lpstr>
      <vt:lpstr>Some Test Questions</vt:lpstr>
      <vt:lpstr>Some Test Questions</vt:lpstr>
      <vt:lpstr>Some Test Questions</vt:lpstr>
      <vt:lpstr>Some Test Questions</vt:lpstr>
      <vt:lpstr>Some Test Questions</vt:lpstr>
      <vt:lpstr>Some Test Questions</vt:lpstr>
      <vt:lpstr>Some Test Questions</vt:lpstr>
      <vt:lpstr>Some Test Ques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lication of Set Theory</vt:lpstr>
      <vt:lpstr>PowerPoint Presentation</vt:lpstr>
      <vt:lpstr>Examp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B.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Set Theory</dc:title>
  <dc:creator>James H. Steiger</dc:creator>
  <cp:lastModifiedBy>LENOVO</cp:lastModifiedBy>
  <cp:revision>163</cp:revision>
  <cp:lastPrinted>1601-01-01T00:00:00Z</cp:lastPrinted>
  <dcterms:created xsi:type="dcterms:W3CDTF">2003-10-08T12:33:04Z</dcterms:created>
  <dcterms:modified xsi:type="dcterms:W3CDTF">2021-07-27T06:02:08Z</dcterms:modified>
</cp:coreProperties>
</file>